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3F62C5" w14:textId="77777777" w:rsidR="00587107" w:rsidRDefault="00587107" w:rsidP="00587107">
      <w:pPr>
        <w:spacing w:after="0" w:line="240" w:lineRule="auto"/>
        <w:jc w:val="center"/>
        <w:rPr>
          <w:b/>
        </w:rPr>
      </w:pPr>
      <w:r w:rsidRPr="004C7D66">
        <w:rPr>
          <w:b/>
          <w:noProof/>
          <w:sz w:val="28"/>
          <w:szCs w:val="28"/>
        </w:rPr>
        <mc:AlternateContent>
          <mc:Choice Requires="wpg">
            <w:drawing>
              <wp:anchor distT="0" distB="0" distL="114300" distR="114300" simplePos="0" relativeHeight="251661312" behindDoc="0" locked="0" layoutInCell="1" allowOverlap="1" wp14:anchorId="0813FB67" wp14:editId="01A059FD">
                <wp:simplePos x="0" y="0"/>
                <wp:positionH relativeFrom="margin">
                  <wp:posOffset>-504087</wp:posOffset>
                </wp:positionH>
                <wp:positionV relativeFrom="paragraph">
                  <wp:posOffset>-171450</wp:posOffset>
                </wp:positionV>
                <wp:extent cx="6562725" cy="9394255"/>
                <wp:effectExtent l="0" t="0" r="28575" b="16510"/>
                <wp:wrapNone/>
                <wp:docPr id="59"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62725" cy="9394255"/>
                          <a:chOff x="8558" y="1311"/>
                          <a:chExt cx="6835" cy="9676"/>
                        </a:xfrm>
                      </wpg:grpSpPr>
                      <wps:wsp>
                        <wps:cNvPr id="60" name="Freeform 7"/>
                        <wps:cNvSpPr>
                          <a:spLocks/>
                        </wps:cNvSpPr>
                        <wps:spPr bwMode="auto">
                          <a:xfrm>
                            <a:off x="14748" y="10012"/>
                            <a:ext cx="555" cy="585"/>
                          </a:xfrm>
                          <a:custGeom>
                            <a:avLst/>
                            <a:gdLst>
                              <a:gd name="T0" fmla="*/ 405 w 555"/>
                              <a:gd name="T1" fmla="*/ 135 h 585"/>
                              <a:gd name="T2" fmla="*/ 390 w 555"/>
                              <a:gd name="T3" fmla="*/ 165 h 585"/>
                              <a:gd name="T4" fmla="*/ 375 w 555"/>
                              <a:gd name="T5" fmla="*/ 150 h 585"/>
                              <a:gd name="T6" fmla="*/ 345 w 555"/>
                              <a:gd name="T7" fmla="*/ 135 h 585"/>
                              <a:gd name="T8" fmla="*/ 300 w 555"/>
                              <a:gd name="T9" fmla="*/ 135 h 585"/>
                              <a:gd name="T10" fmla="*/ 240 w 555"/>
                              <a:gd name="T11" fmla="*/ 135 h 585"/>
                              <a:gd name="T12" fmla="*/ 180 w 555"/>
                              <a:gd name="T13" fmla="*/ 180 h 585"/>
                              <a:gd name="T14" fmla="*/ 150 w 555"/>
                              <a:gd name="T15" fmla="*/ 240 h 585"/>
                              <a:gd name="T16" fmla="*/ 135 w 555"/>
                              <a:gd name="T17" fmla="*/ 300 h 585"/>
                              <a:gd name="T18" fmla="*/ 150 w 555"/>
                              <a:gd name="T19" fmla="*/ 360 h 585"/>
                              <a:gd name="T20" fmla="*/ 180 w 555"/>
                              <a:gd name="T21" fmla="*/ 405 h 585"/>
                              <a:gd name="T22" fmla="*/ 285 w 555"/>
                              <a:gd name="T23" fmla="*/ 480 h 585"/>
                              <a:gd name="T24" fmla="*/ 330 w 555"/>
                              <a:gd name="T25" fmla="*/ 495 h 585"/>
                              <a:gd name="T26" fmla="*/ 360 w 555"/>
                              <a:gd name="T27" fmla="*/ 495 h 585"/>
                              <a:gd name="T28" fmla="*/ 390 w 555"/>
                              <a:gd name="T29" fmla="*/ 480 h 585"/>
                              <a:gd name="T30" fmla="*/ 420 w 555"/>
                              <a:gd name="T31" fmla="*/ 465 h 585"/>
                              <a:gd name="T32" fmla="*/ 435 w 555"/>
                              <a:gd name="T33" fmla="*/ 480 h 585"/>
                              <a:gd name="T34" fmla="*/ 480 w 555"/>
                              <a:gd name="T35" fmla="*/ 495 h 585"/>
                              <a:gd name="T36" fmla="*/ 510 w 555"/>
                              <a:gd name="T37" fmla="*/ 510 h 585"/>
                              <a:gd name="T38" fmla="*/ 540 w 555"/>
                              <a:gd name="T39" fmla="*/ 525 h 585"/>
                              <a:gd name="T40" fmla="*/ 555 w 555"/>
                              <a:gd name="T41" fmla="*/ 540 h 585"/>
                              <a:gd name="T42" fmla="*/ 540 w 555"/>
                              <a:gd name="T43" fmla="*/ 540 h 585"/>
                              <a:gd name="T44" fmla="*/ 495 w 555"/>
                              <a:gd name="T45" fmla="*/ 570 h 585"/>
                              <a:gd name="T46" fmla="*/ 435 w 555"/>
                              <a:gd name="T47" fmla="*/ 585 h 585"/>
                              <a:gd name="T48" fmla="*/ 390 w 555"/>
                              <a:gd name="T49" fmla="*/ 585 h 585"/>
                              <a:gd name="T50" fmla="*/ 330 w 555"/>
                              <a:gd name="T51" fmla="*/ 555 h 585"/>
                              <a:gd name="T52" fmla="*/ 240 w 555"/>
                              <a:gd name="T53" fmla="*/ 510 h 585"/>
                              <a:gd name="T54" fmla="*/ 150 w 555"/>
                              <a:gd name="T55" fmla="*/ 435 h 585"/>
                              <a:gd name="T56" fmla="*/ 75 w 555"/>
                              <a:gd name="T57" fmla="*/ 375 h 585"/>
                              <a:gd name="T58" fmla="*/ 45 w 555"/>
                              <a:gd name="T59" fmla="*/ 315 h 585"/>
                              <a:gd name="T60" fmla="*/ 15 w 555"/>
                              <a:gd name="T61" fmla="*/ 255 h 585"/>
                              <a:gd name="T62" fmla="*/ 0 w 555"/>
                              <a:gd name="T63" fmla="*/ 210 h 585"/>
                              <a:gd name="T64" fmla="*/ 0 w 555"/>
                              <a:gd name="T65" fmla="*/ 165 h 585"/>
                              <a:gd name="T66" fmla="*/ 15 w 555"/>
                              <a:gd name="T67" fmla="*/ 120 h 585"/>
                              <a:gd name="T68" fmla="*/ 60 w 555"/>
                              <a:gd name="T69" fmla="*/ 45 h 585"/>
                              <a:gd name="T70" fmla="*/ 105 w 555"/>
                              <a:gd name="T71" fmla="*/ 15 h 585"/>
                              <a:gd name="T72" fmla="*/ 165 w 555"/>
                              <a:gd name="T73" fmla="*/ 0 h 585"/>
                              <a:gd name="T74" fmla="*/ 210 w 555"/>
                              <a:gd name="T75" fmla="*/ 0 h 585"/>
                              <a:gd name="T76" fmla="*/ 270 w 555"/>
                              <a:gd name="T77" fmla="*/ 15 h 585"/>
                              <a:gd name="T78" fmla="*/ 330 w 555"/>
                              <a:gd name="T79" fmla="*/ 30 h 585"/>
                              <a:gd name="T80" fmla="*/ 360 w 555"/>
                              <a:gd name="T81" fmla="*/ 60 h 585"/>
                              <a:gd name="T82" fmla="*/ 390 w 555"/>
                              <a:gd name="T83" fmla="*/ 90 h 585"/>
                              <a:gd name="T84" fmla="*/ 405 w 555"/>
                              <a:gd name="T85" fmla="*/ 135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55" h="585">
                                <a:moveTo>
                                  <a:pt x="405" y="135"/>
                                </a:moveTo>
                                <a:lnTo>
                                  <a:pt x="390" y="165"/>
                                </a:lnTo>
                                <a:lnTo>
                                  <a:pt x="375" y="150"/>
                                </a:lnTo>
                                <a:lnTo>
                                  <a:pt x="345" y="135"/>
                                </a:lnTo>
                                <a:lnTo>
                                  <a:pt x="300" y="135"/>
                                </a:lnTo>
                                <a:lnTo>
                                  <a:pt x="240" y="135"/>
                                </a:lnTo>
                                <a:lnTo>
                                  <a:pt x="180" y="180"/>
                                </a:lnTo>
                                <a:lnTo>
                                  <a:pt x="150" y="240"/>
                                </a:lnTo>
                                <a:lnTo>
                                  <a:pt x="135" y="300"/>
                                </a:lnTo>
                                <a:lnTo>
                                  <a:pt x="150" y="360"/>
                                </a:lnTo>
                                <a:lnTo>
                                  <a:pt x="180" y="405"/>
                                </a:lnTo>
                                <a:lnTo>
                                  <a:pt x="285" y="480"/>
                                </a:lnTo>
                                <a:lnTo>
                                  <a:pt x="330" y="495"/>
                                </a:lnTo>
                                <a:lnTo>
                                  <a:pt x="360" y="495"/>
                                </a:lnTo>
                                <a:lnTo>
                                  <a:pt x="390" y="480"/>
                                </a:lnTo>
                                <a:lnTo>
                                  <a:pt x="420" y="465"/>
                                </a:lnTo>
                                <a:lnTo>
                                  <a:pt x="435" y="480"/>
                                </a:lnTo>
                                <a:lnTo>
                                  <a:pt x="480" y="495"/>
                                </a:lnTo>
                                <a:lnTo>
                                  <a:pt x="510" y="510"/>
                                </a:lnTo>
                                <a:lnTo>
                                  <a:pt x="540" y="525"/>
                                </a:lnTo>
                                <a:lnTo>
                                  <a:pt x="555" y="540"/>
                                </a:lnTo>
                                <a:lnTo>
                                  <a:pt x="540" y="540"/>
                                </a:lnTo>
                                <a:lnTo>
                                  <a:pt x="495" y="570"/>
                                </a:lnTo>
                                <a:lnTo>
                                  <a:pt x="435" y="585"/>
                                </a:lnTo>
                                <a:lnTo>
                                  <a:pt x="390" y="585"/>
                                </a:lnTo>
                                <a:lnTo>
                                  <a:pt x="330" y="555"/>
                                </a:lnTo>
                                <a:lnTo>
                                  <a:pt x="240" y="510"/>
                                </a:lnTo>
                                <a:lnTo>
                                  <a:pt x="150" y="435"/>
                                </a:lnTo>
                                <a:lnTo>
                                  <a:pt x="75" y="375"/>
                                </a:lnTo>
                                <a:lnTo>
                                  <a:pt x="45" y="315"/>
                                </a:lnTo>
                                <a:lnTo>
                                  <a:pt x="15" y="255"/>
                                </a:lnTo>
                                <a:lnTo>
                                  <a:pt x="0" y="210"/>
                                </a:lnTo>
                                <a:lnTo>
                                  <a:pt x="0" y="165"/>
                                </a:lnTo>
                                <a:lnTo>
                                  <a:pt x="15" y="120"/>
                                </a:lnTo>
                                <a:lnTo>
                                  <a:pt x="60" y="45"/>
                                </a:lnTo>
                                <a:lnTo>
                                  <a:pt x="105" y="15"/>
                                </a:lnTo>
                                <a:lnTo>
                                  <a:pt x="165" y="0"/>
                                </a:lnTo>
                                <a:lnTo>
                                  <a:pt x="210" y="0"/>
                                </a:lnTo>
                                <a:lnTo>
                                  <a:pt x="270" y="15"/>
                                </a:lnTo>
                                <a:lnTo>
                                  <a:pt x="330" y="30"/>
                                </a:lnTo>
                                <a:lnTo>
                                  <a:pt x="360" y="60"/>
                                </a:lnTo>
                                <a:lnTo>
                                  <a:pt x="390" y="90"/>
                                </a:lnTo>
                                <a:lnTo>
                                  <a:pt x="405" y="135"/>
                                </a:lnTo>
                                <a:close/>
                              </a:path>
                            </a:pathLst>
                          </a:custGeom>
                          <a:solidFill>
                            <a:srgbClr val="808080"/>
                          </a:solidFill>
                          <a:ln w="9525">
                            <a:solidFill>
                              <a:srgbClr val="0000FF"/>
                            </a:solidFill>
                            <a:round/>
                            <a:headEnd/>
                            <a:tailEnd/>
                          </a:ln>
                        </wps:spPr>
                        <wps:bodyPr rot="0" vert="horz" wrap="square" lIns="91440" tIns="45720" rIns="91440" bIns="45720" anchor="t" anchorCtr="0" upright="1">
                          <a:noAutofit/>
                        </wps:bodyPr>
                      </wps:wsp>
                      <wps:wsp>
                        <wps:cNvPr id="61" name="Freeform 8"/>
                        <wps:cNvSpPr>
                          <a:spLocks/>
                        </wps:cNvSpPr>
                        <wps:spPr bwMode="auto">
                          <a:xfrm>
                            <a:off x="14388" y="10372"/>
                            <a:ext cx="585" cy="525"/>
                          </a:xfrm>
                          <a:custGeom>
                            <a:avLst/>
                            <a:gdLst>
                              <a:gd name="T0" fmla="*/ 150 w 585"/>
                              <a:gd name="T1" fmla="*/ 390 h 525"/>
                              <a:gd name="T2" fmla="*/ 165 w 585"/>
                              <a:gd name="T3" fmla="*/ 375 h 525"/>
                              <a:gd name="T4" fmla="*/ 150 w 585"/>
                              <a:gd name="T5" fmla="*/ 360 h 525"/>
                              <a:gd name="T6" fmla="*/ 135 w 585"/>
                              <a:gd name="T7" fmla="*/ 330 h 525"/>
                              <a:gd name="T8" fmla="*/ 135 w 585"/>
                              <a:gd name="T9" fmla="*/ 285 h 525"/>
                              <a:gd name="T10" fmla="*/ 135 w 585"/>
                              <a:gd name="T11" fmla="*/ 225 h 525"/>
                              <a:gd name="T12" fmla="*/ 180 w 585"/>
                              <a:gd name="T13" fmla="*/ 180 h 525"/>
                              <a:gd name="T14" fmla="*/ 255 w 585"/>
                              <a:gd name="T15" fmla="*/ 135 h 525"/>
                              <a:gd name="T16" fmla="*/ 300 w 585"/>
                              <a:gd name="T17" fmla="*/ 120 h 525"/>
                              <a:gd name="T18" fmla="*/ 360 w 585"/>
                              <a:gd name="T19" fmla="*/ 135 h 525"/>
                              <a:gd name="T20" fmla="*/ 405 w 585"/>
                              <a:gd name="T21" fmla="*/ 165 h 525"/>
                              <a:gd name="T22" fmla="*/ 495 w 585"/>
                              <a:gd name="T23" fmla="*/ 270 h 525"/>
                              <a:gd name="T24" fmla="*/ 510 w 585"/>
                              <a:gd name="T25" fmla="*/ 330 h 525"/>
                              <a:gd name="T26" fmla="*/ 510 w 585"/>
                              <a:gd name="T27" fmla="*/ 360 h 525"/>
                              <a:gd name="T28" fmla="*/ 480 w 585"/>
                              <a:gd name="T29" fmla="*/ 375 h 525"/>
                              <a:gd name="T30" fmla="*/ 480 w 585"/>
                              <a:gd name="T31" fmla="*/ 390 h 525"/>
                              <a:gd name="T32" fmla="*/ 495 w 585"/>
                              <a:gd name="T33" fmla="*/ 420 h 525"/>
                              <a:gd name="T34" fmla="*/ 510 w 585"/>
                              <a:gd name="T35" fmla="*/ 465 h 525"/>
                              <a:gd name="T36" fmla="*/ 525 w 585"/>
                              <a:gd name="T37" fmla="*/ 495 h 525"/>
                              <a:gd name="T38" fmla="*/ 540 w 585"/>
                              <a:gd name="T39" fmla="*/ 510 h 525"/>
                              <a:gd name="T40" fmla="*/ 540 w 585"/>
                              <a:gd name="T41" fmla="*/ 525 h 525"/>
                              <a:gd name="T42" fmla="*/ 555 w 585"/>
                              <a:gd name="T43" fmla="*/ 525 h 525"/>
                              <a:gd name="T44" fmla="*/ 570 w 585"/>
                              <a:gd name="T45" fmla="*/ 480 h 525"/>
                              <a:gd name="T46" fmla="*/ 585 w 585"/>
                              <a:gd name="T47" fmla="*/ 435 h 525"/>
                              <a:gd name="T48" fmla="*/ 585 w 585"/>
                              <a:gd name="T49" fmla="*/ 375 h 525"/>
                              <a:gd name="T50" fmla="*/ 570 w 585"/>
                              <a:gd name="T51" fmla="*/ 330 h 525"/>
                              <a:gd name="T52" fmla="*/ 525 w 585"/>
                              <a:gd name="T53" fmla="*/ 225 h 525"/>
                              <a:gd name="T54" fmla="*/ 450 w 585"/>
                              <a:gd name="T55" fmla="*/ 135 h 525"/>
                              <a:gd name="T56" fmla="*/ 375 w 585"/>
                              <a:gd name="T57" fmla="*/ 75 h 525"/>
                              <a:gd name="T58" fmla="*/ 315 w 585"/>
                              <a:gd name="T59" fmla="*/ 30 h 525"/>
                              <a:gd name="T60" fmla="*/ 255 w 585"/>
                              <a:gd name="T61" fmla="*/ 0 h 525"/>
                              <a:gd name="T62" fmla="*/ 210 w 585"/>
                              <a:gd name="T63" fmla="*/ 0 h 525"/>
                              <a:gd name="T64" fmla="*/ 165 w 585"/>
                              <a:gd name="T65" fmla="*/ 0 h 525"/>
                              <a:gd name="T66" fmla="*/ 120 w 585"/>
                              <a:gd name="T67" fmla="*/ 0 h 525"/>
                              <a:gd name="T68" fmla="*/ 45 w 585"/>
                              <a:gd name="T69" fmla="*/ 60 h 525"/>
                              <a:gd name="T70" fmla="*/ 15 w 585"/>
                              <a:gd name="T71" fmla="*/ 90 h 525"/>
                              <a:gd name="T72" fmla="*/ 0 w 585"/>
                              <a:gd name="T73" fmla="*/ 150 h 525"/>
                              <a:gd name="T74" fmla="*/ 0 w 585"/>
                              <a:gd name="T75" fmla="*/ 195 h 525"/>
                              <a:gd name="T76" fmla="*/ 15 w 585"/>
                              <a:gd name="T77" fmla="*/ 270 h 525"/>
                              <a:gd name="T78" fmla="*/ 30 w 585"/>
                              <a:gd name="T79" fmla="*/ 315 h 525"/>
                              <a:gd name="T80" fmla="*/ 60 w 585"/>
                              <a:gd name="T81" fmla="*/ 360 h 525"/>
                              <a:gd name="T82" fmla="*/ 105 w 585"/>
                              <a:gd name="T83" fmla="*/ 375 h 525"/>
                              <a:gd name="T84" fmla="*/ 150 w 585"/>
                              <a:gd name="T85" fmla="*/ 390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5" h="525">
                                <a:moveTo>
                                  <a:pt x="150" y="390"/>
                                </a:moveTo>
                                <a:lnTo>
                                  <a:pt x="165" y="375"/>
                                </a:lnTo>
                                <a:lnTo>
                                  <a:pt x="150" y="360"/>
                                </a:lnTo>
                                <a:lnTo>
                                  <a:pt x="135" y="330"/>
                                </a:lnTo>
                                <a:lnTo>
                                  <a:pt x="135" y="285"/>
                                </a:lnTo>
                                <a:lnTo>
                                  <a:pt x="135" y="225"/>
                                </a:lnTo>
                                <a:lnTo>
                                  <a:pt x="180" y="180"/>
                                </a:lnTo>
                                <a:lnTo>
                                  <a:pt x="255" y="135"/>
                                </a:lnTo>
                                <a:lnTo>
                                  <a:pt x="300" y="120"/>
                                </a:lnTo>
                                <a:lnTo>
                                  <a:pt x="360" y="135"/>
                                </a:lnTo>
                                <a:lnTo>
                                  <a:pt x="405" y="165"/>
                                </a:lnTo>
                                <a:lnTo>
                                  <a:pt x="495" y="270"/>
                                </a:lnTo>
                                <a:lnTo>
                                  <a:pt x="510" y="330"/>
                                </a:lnTo>
                                <a:lnTo>
                                  <a:pt x="510" y="360"/>
                                </a:lnTo>
                                <a:lnTo>
                                  <a:pt x="480" y="375"/>
                                </a:lnTo>
                                <a:lnTo>
                                  <a:pt x="480" y="390"/>
                                </a:lnTo>
                                <a:lnTo>
                                  <a:pt x="495" y="420"/>
                                </a:lnTo>
                                <a:lnTo>
                                  <a:pt x="510" y="465"/>
                                </a:lnTo>
                                <a:lnTo>
                                  <a:pt x="525" y="495"/>
                                </a:lnTo>
                                <a:lnTo>
                                  <a:pt x="540" y="510"/>
                                </a:lnTo>
                                <a:lnTo>
                                  <a:pt x="540" y="525"/>
                                </a:lnTo>
                                <a:lnTo>
                                  <a:pt x="555" y="525"/>
                                </a:lnTo>
                                <a:lnTo>
                                  <a:pt x="570" y="480"/>
                                </a:lnTo>
                                <a:lnTo>
                                  <a:pt x="585" y="435"/>
                                </a:lnTo>
                                <a:lnTo>
                                  <a:pt x="585" y="375"/>
                                </a:lnTo>
                                <a:lnTo>
                                  <a:pt x="570" y="330"/>
                                </a:lnTo>
                                <a:lnTo>
                                  <a:pt x="525" y="225"/>
                                </a:lnTo>
                                <a:lnTo>
                                  <a:pt x="450" y="135"/>
                                </a:lnTo>
                                <a:lnTo>
                                  <a:pt x="375" y="75"/>
                                </a:lnTo>
                                <a:lnTo>
                                  <a:pt x="315" y="30"/>
                                </a:lnTo>
                                <a:lnTo>
                                  <a:pt x="255" y="0"/>
                                </a:lnTo>
                                <a:lnTo>
                                  <a:pt x="210" y="0"/>
                                </a:lnTo>
                                <a:lnTo>
                                  <a:pt x="165" y="0"/>
                                </a:lnTo>
                                <a:lnTo>
                                  <a:pt x="120" y="0"/>
                                </a:lnTo>
                                <a:lnTo>
                                  <a:pt x="45" y="60"/>
                                </a:lnTo>
                                <a:lnTo>
                                  <a:pt x="15" y="90"/>
                                </a:lnTo>
                                <a:lnTo>
                                  <a:pt x="0" y="150"/>
                                </a:lnTo>
                                <a:lnTo>
                                  <a:pt x="0" y="195"/>
                                </a:lnTo>
                                <a:lnTo>
                                  <a:pt x="15" y="270"/>
                                </a:lnTo>
                                <a:lnTo>
                                  <a:pt x="30" y="315"/>
                                </a:lnTo>
                                <a:lnTo>
                                  <a:pt x="60" y="360"/>
                                </a:lnTo>
                                <a:lnTo>
                                  <a:pt x="105" y="375"/>
                                </a:lnTo>
                                <a:lnTo>
                                  <a:pt x="150" y="390"/>
                                </a:lnTo>
                                <a:close/>
                              </a:path>
                            </a:pathLst>
                          </a:custGeom>
                          <a:solidFill>
                            <a:srgbClr val="808080"/>
                          </a:solidFill>
                          <a:ln w="9525">
                            <a:solidFill>
                              <a:srgbClr val="0000FF"/>
                            </a:solidFill>
                            <a:round/>
                            <a:headEnd/>
                            <a:tailEnd/>
                          </a:ln>
                        </wps:spPr>
                        <wps:bodyPr rot="0" vert="horz" wrap="square" lIns="91440" tIns="45720" rIns="91440" bIns="45720" anchor="t" anchorCtr="0" upright="1">
                          <a:noAutofit/>
                        </wps:bodyPr>
                      </wps:wsp>
                      <wps:wsp>
                        <wps:cNvPr id="62" name="Freeform 9"/>
                        <wps:cNvSpPr>
                          <a:spLocks/>
                        </wps:cNvSpPr>
                        <wps:spPr bwMode="auto">
                          <a:xfrm>
                            <a:off x="14418" y="10027"/>
                            <a:ext cx="840" cy="825"/>
                          </a:xfrm>
                          <a:custGeom>
                            <a:avLst/>
                            <a:gdLst>
                              <a:gd name="T0" fmla="*/ 840 w 840"/>
                              <a:gd name="T1" fmla="*/ 825 h 825"/>
                              <a:gd name="T2" fmla="*/ 795 w 840"/>
                              <a:gd name="T3" fmla="*/ 825 h 825"/>
                              <a:gd name="T4" fmla="*/ 720 w 840"/>
                              <a:gd name="T5" fmla="*/ 810 h 825"/>
                              <a:gd name="T6" fmla="*/ 660 w 840"/>
                              <a:gd name="T7" fmla="*/ 810 h 825"/>
                              <a:gd name="T8" fmla="*/ 615 w 840"/>
                              <a:gd name="T9" fmla="*/ 825 h 825"/>
                              <a:gd name="T10" fmla="*/ 615 w 840"/>
                              <a:gd name="T11" fmla="*/ 810 h 825"/>
                              <a:gd name="T12" fmla="*/ 600 w 840"/>
                              <a:gd name="T13" fmla="*/ 810 h 825"/>
                              <a:gd name="T14" fmla="*/ 615 w 840"/>
                              <a:gd name="T15" fmla="*/ 780 h 825"/>
                              <a:gd name="T16" fmla="*/ 600 w 840"/>
                              <a:gd name="T17" fmla="*/ 750 h 825"/>
                              <a:gd name="T18" fmla="*/ 570 w 840"/>
                              <a:gd name="T19" fmla="*/ 660 h 825"/>
                              <a:gd name="T20" fmla="*/ 510 w 840"/>
                              <a:gd name="T21" fmla="*/ 540 h 825"/>
                              <a:gd name="T22" fmla="*/ 435 w 840"/>
                              <a:gd name="T23" fmla="*/ 450 h 825"/>
                              <a:gd name="T24" fmla="*/ 360 w 840"/>
                              <a:gd name="T25" fmla="*/ 390 h 825"/>
                              <a:gd name="T26" fmla="*/ 270 w 840"/>
                              <a:gd name="T27" fmla="*/ 330 h 825"/>
                              <a:gd name="T28" fmla="*/ 180 w 840"/>
                              <a:gd name="T29" fmla="*/ 300 h 825"/>
                              <a:gd name="T30" fmla="*/ 120 w 840"/>
                              <a:gd name="T31" fmla="*/ 300 h 825"/>
                              <a:gd name="T32" fmla="*/ 75 w 840"/>
                              <a:gd name="T33" fmla="*/ 315 h 825"/>
                              <a:gd name="T34" fmla="*/ 45 w 840"/>
                              <a:gd name="T35" fmla="*/ 315 h 825"/>
                              <a:gd name="T36" fmla="*/ 45 w 840"/>
                              <a:gd name="T37" fmla="*/ 315 h 825"/>
                              <a:gd name="T38" fmla="*/ 30 w 840"/>
                              <a:gd name="T39" fmla="*/ 285 h 825"/>
                              <a:gd name="T40" fmla="*/ 45 w 840"/>
                              <a:gd name="T41" fmla="*/ 210 h 825"/>
                              <a:gd name="T42" fmla="*/ 45 w 840"/>
                              <a:gd name="T43" fmla="*/ 195 h 825"/>
                              <a:gd name="T44" fmla="*/ 15 w 840"/>
                              <a:gd name="T45" fmla="*/ 120 h 825"/>
                              <a:gd name="T46" fmla="*/ 0 w 840"/>
                              <a:gd name="T47" fmla="*/ 30 h 825"/>
                              <a:gd name="T48" fmla="*/ 0 w 840"/>
                              <a:gd name="T49" fmla="*/ 15 h 825"/>
                              <a:gd name="T50" fmla="*/ 0 w 840"/>
                              <a:gd name="T51" fmla="*/ 0 h 825"/>
                              <a:gd name="T52" fmla="*/ 0 w 840"/>
                              <a:gd name="T53" fmla="*/ 0 h 825"/>
                              <a:gd name="T54" fmla="*/ 30 w 840"/>
                              <a:gd name="T55" fmla="*/ 0 h 825"/>
                              <a:gd name="T56" fmla="*/ 120 w 840"/>
                              <a:gd name="T57" fmla="*/ 30 h 825"/>
                              <a:gd name="T58" fmla="*/ 180 w 840"/>
                              <a:gd name="T59" fmla="*/ 45 h 825"/>
                              <a:gd name="T60" fmla="*/ 210 w 840"/>
                              <a:gd name="T61" fmla="*/ 45 h 825"/>
                              <a:gd name="T62" fmla="*/ 270 w 840"/>
                              <a:gd name="T63" fmla="*/ 30 h 825"/>
                              <a:gd name="T64" fmla="*/ 315 w 840"/>
                              <a:gd name="T65" fmla="*/ 30 h 825"/>
                              <a:gd name="T66" fmla="*/ 315 w 840"/>
                              <a:gd name="T67" fmla="*/ 60 h 825"/>
                              <a:gd name="T68" fmla="*/ 315 w 840"/>
                              <a:gd name="T69" fmla="*/ 75 h 825"/>
                              <a:gd name="T70" fmla="*/ 300 w 840"/>
                              <a:gd name="T71" fmla="*/ 120 h 825"/>
                              <a:gd name="T72" fmla="*/ 300 w 840"/>
                              <a:gd name="T73" fmla="*/ 180 h 825"/>
                              <a:gd name="T74" fmla="*/ 330 w 840"/>
                              <a:gd name="T75" fmla="*/ 270 h 825"/>
                              <a:gd name="T76" fmla="*/ 390 w 840"/>
                              <a:gd name="T77" fmla="*/ 360 h 825"/>
                              <a:gd name="T78" fmla="*/ 450 w 840"/>
                              <a:gd name="T79" fmla="*/ 435 h 825"/>
                              <a:gd name="T80" fmla="*/ 555 w 840"/>
                              <a:gd name="T81" fmla="*/ 495 h 825"/>
                              <a:gd name="T82" fmla="*/ 660 w 840"/>
                              <a:gd name="T83" fmla="*/ 570 h 825"/>
                              <a:gd name="T84" fmla="*/ 765 w 840"/>
                              <a:gd name="T85" fmla="*/ 600 h 825"/>
                              <a:gd name="T86" fmla="*/ 795 w 840"/>
                              <a:gd name="T87" fmla="*/ 600 h 825"/>
                              <a:gd name="T88" fmla="*/ 810 w 840"/>
                              <a:gd name="T89" fmla="*/ 600 h 825"/>
                              <a:gd name="T90" fmla="*/ 825 w 840"/>
                              <a:gd name="T91" fmla="*/ 600 h 825"/>
                              <a:gd name="T92" fmla="*/ 825 w 840"/>
                              <a:gd name="T93" fmla="*/ 615 h 825"/>
                              <a:gd name="T94" fmla="*/ 810 w 840"/>
                              <a:gd name="T95" fmla="*/ 660 h 825"/>
                              <a:gd name="T96" fmla="*/ 825 w 840"/>
                              <a:gd name="T97" fmla="*/ 720 h 825"/>
                              <a:gd name="T98" fmla="*/ 840 w 840"/>
                              <a:gd name="T99" fmla="*/ 780 h 825"/>
                              <a:gd name="T100" fmla="*/ 840 w 840"/>
                              <a:gd name="T101" fmla="*/ 825 h 8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0" h="825">
                                <a:moveTo>
                                  <a:pt x="840" y="825"/>
                                </a:moveTo>
                                <a:lnTo>
                                  <a:pt x="795" y="825"/>
                                </a:lnTo>
                                <a:lnTo>
                                  <a:pt x="720" y="810"/>
                                </a:lnTo>
                                <a:lnTo>
                                  <a:pt x="660" y="810"/>
                                </a:lnTo>
                                <a:lnTo>
                                  <a:pt x="615" y="825"/>
                                </a:lnTo>
                                <a:lnTo>
                                  <a:pt x="615" y="810"/>
                                </a:lnTo>
                                <a:lnTo>
                                  <a:pt x="600" y="810"/>
                                </a:lnTo>
                                <a:lnTo>
                                  <a:pt x="615" y="780"/>
                                </a:lnTo>
                                <a:lnTo>
                                  <a:pt x="600" y="750"/>
                                </a:lnTo>
                                <a:lnTo>
                                  <a:pt x="570" y="660"/>
                                </a:lnTo>
                                <a:lnTo>
                                  <a:pt x="510" y="540"/>
                                </a:lnTo>
                                <a:lnTo>
                                  <a:pt x="435" y="450"/>
                                </a:lnTo>
                                <a:lnTo>
                                  <a:pt x="360" y="390"/>
                                </a:lnTo>
                                <a:lnTo>
                                  <a:pt x="270" y="330"/>
                                </a:lnTo>
                                <a:lnTo>
                                  <a:pt x="180" y="300"/>
                                </a:lnTo>
                                <a:lnTo>
                                  <a:pt x="120" y="300"/>
                                </a:lnTo>
                                <a:lnTo>
                                  <a:pt x="75" y="315"/>
                                </a:lnTo>
                                <a:lnTo>
                                  <a:pt x="45" y="315"/>
                                </a:lnTo>
                                <a:lnTo>
                                  <a:pt x="30" y="285"/>
                                </a:lnTo>
                                <a:lnTo>
                                  <a:pt x="45" y="210"/>
                                </a:lnTo>
                                <a:lnTo>
                                  <a:pt x="45" y="195"/>
                                </a:lnTo>
                                <a:lnTo>
                                  <a:pt x="15" y="120"/>
                                </a:lnTo>
                                <a:lnTo>
                                  <a:pt x="0" y="30"/>
                                </a:lnTo>
                                <a:lnTo>
                                  <a:pt x="0" y="15"/>
                                </a:lnTo>
                                <a:lnTo>
                                  <a:pt x="0" y="0"/>
                                </a:lnTo>
                                <a:lnTo>
                                  <a:pt x="30" y="0"/>
                                </a:lnTo>
                                <a:lnTo>
                                  <a:pt x="120" y="30"/>
                                </a:lnTo>
                                <a:lnTo>
                                  <a:pt x="180" y="45"/>
                                </a:lnTo>
                                <a:lnTo>
                                  <a:pt x="210" y="45"/>
                                </a:lnTo>
                                <a:lnTo>
                                  <a:pt x="270" y="30"/>
                                </a:lnTo>
                                <a:lnTo>
                                  <a:pt x="315" y="30"/>
                                </a:lnTo>
                                <a:lnTo>
                                  <a:pt x="315" y="60"/>
                                </a:lnTo>
                                <a:lnTo>
                                  <a:pt x="315" y="75"/>
                                </a:lnTo>
                                <a:lnTo>
                                  <a:pt x="300" y="120"/>
                                </a:lnTo>
                                <a:lnTo>
                                  <a:pt x="300" y="180"/>
                                </a:lnTo>
                                <a:lnTo>
                                  <a:pt x="330" y="270"/>
                                </a:lnTo>
                                <a:lnTo>
                                  <a:pt x="390" y="360"/>
                                </a:lnTo>
                                <a:lnTo>
                                  <a:pt x="450" y="435"/>
                                </a:lnTo>
                                <a:lnTo>
                                  <a:pt x="555" y="495"/>
                                </a:lnTo>
                                <a:lnTo>
                                  <a:pt x="660" y="570"/>
                                </a:lnTo>
                                <a:lnTo>
                                  <a:pt x="765" y="600"/>
                                </a:lnTo>
                                <a:lnTo>
                                  <a:pt x="795" y="600"/>
                                </a:lnTo>
                                <a:lnTo>
                                  <a:pt x="810" y="600"/>
                                </a:lnTo>
                                <a:lnTo>
                                  <a:pt x="825" y="600"/>
                                </a:lnTo>
                                <a:lnTo>
                                  <a:pt x="825" y="615"/>
                                </a:lnTo>
                                <a:lnTo>
                                  <a:pt x="810" y="660"/>
                                </a:lnTo>
                                <a:lnTo>
                                  <a:pt x="825" y="720"/>
                                </a:lnTo>
                                <a:lnTo>
                                  <a:pt x="840" y="780"/>
                                </a:lnTo>
                                <a:lnTo>
                                  <a:pt x="840" y="825"/>
                                </a:lnTo>
                                <a:close/>
                              </a:path>
                            </a:pathLst>
                          </a:custGeom>
                          <a:solidFill>
                            <a:srgbClr val="808080"/>
                          </a:solidFill>
                          <a:ln w="9525">
                            <a:solidFill>
                              <a:srgbClr val="0000FF"/>
                            </a:solidFill>
                            <a:round/>
                            <a:headEnd/>
                            <a:tailEnd/>
                          </a:ln>
                        </wps:spPr>
                        <wps:bodyPr rot="0" vert="horz" wrap="square" lIns="91440" tIns="45720" rIns="91440" bIns="45720" anchor="t" anchorCtr="0" upright="1">
                          <a:noAutofit/>
                        </wps:bodyPr>
                      </wps:wsp>
                      <wps:wsp>
                        <wps:cNvPr id="63" name="Freeform 10"/>
                        <wps:cNvSpPr>
                          <a:spLocks/>
                        </wps:cNvSpPr>
                        <wps:spPr bwMode="auto">
                          <a:xfrm>
                            <a:off x="14748" y="1716"/>
                            <a:ext cx="555" cy="585"/>
                          </a:xfrm>
                          <a:custGeom>
                            <a:avLst/>
                            <a:gdLst>
                              <a:gd name="T0" fmla="*/ 405 w 555"/>
                              <a:gd name="T1" fmla="*/ 435 h 585"/>
                              <a:gd name="T2" fmla="*/ 390 w 555"/>
                              <a:gd name="T3" fmla="*/ 420 h 585"/>
                              <a:gd name="T4" fmla="*/ 375 w 555"/>
                              <a:gd name="T5" fmla="*/ 435 h 585"/>
                              <a:gd name="T6" fmla="*/ 345 w 555"/>
                              <a:gd name="T7" fmla="*/ 450 h 585"/>
                              <a:gd name="T8" fmla="*/ 300 w 555"/>
                              <a:gd name="T9" fmla="*/ 450 h 585"/>
                              <a:gd name="T10" fmla="*/ 240 w 555"/>
                              <a:gd name="T11" fmla="*/ 450 h 585"/>
                              <a:gd name="T12" fmla="*/ 180 w 555"/>
                              <a:gd name="T13" fmla="*/ 405 h 585"/>
                              <a:gd name="T14" fmla="*/ 150 w 555"/>
                              <a:gd name="T15" fmla="*/ 330 h 585"/>
                              <a:gd name="T16" fmla="*/ 135 w 555"/>
                              <a:gd name="T17" fmla="*/ 270 h 585"/>
                              <a:gd name="T18" fmla="*/ 150 w 555"/>
                              <a:gd name="T19" fmla="*/ 225 h 585"/>
                              <a:gd name="T20" fmla="*/ 180 w 555"/>
                              <a:gd name="T21" fmla="*/ 180 h 585"/>
                              <a:gd name="T22" fmla="*/ 285 w 555"/>
                              <a:gd name="T23" fmla="*/ 90 h 585"/>
                              <a:gd name="T24" fmla="*/ 330 w 555"/>
                              <a:gd name="T25" fmla="*/ 75 h 585"/>
                              <a:gd name="T26" fmla="*/ 360 w 555"/>
                              <a:gd name="T27" fmla="*/ 90 h 585"/>
                              <a:gd name="T28" fmla="*/ 390 w 555"/>
                              <a:gd name="T29" fmla="*/ 105 h 585"/>
                              <a:gd name="T30" fmla="*/ 420 w 555"/>
                              <a:gd name="T31" fmla="*/ 120 h 585"/>
                              <a:gd name="T32" fmla="*/ 435 w 555"/>
                              <a:gd name="T33" fmla="*/ 90 h 585"/>
                              <a:gd name="T34" fmla="*/ 480 w 555"/>
                              <a:gd name="T35" fmla="*/ 75 h 585"/>
                              <a:gd name="T36" fmla="*/ 510 w 555"/>
                              <a:gd name="T37" fmla="*/ 60 h 585"/>
                              <a:gd name="T38" fmla="*/ 540 w 555"/>
                              <a:gd name="T39" fmla="*/ 45 h 585"/>
                              <a:gd name="T40" fmla="*/ 555 w 555"/>
                              <a:gd name="T41" fmla="*/ 45 h 585"/>
                              <a:gd name="T42" fmla="*/ 540 w 555"/>
                              <a:gd name="T43" fmla="*/ 45 h 585"/>
                              <a:gd name="T44" fmla="*/ 495 w 555"/>
                              <a:gd name="T45" fmla="*/ 15 h 585"/>
                              <a:gd name="T46" fmla="*/ 435 w 555"/>
                              <a:gd name="T47" fmla="*/ 0 h 585"/>
                              <a:gd name="T48" fmla="*/ 390 w 555"/>
                              <a:gd name="T49" fmla="*/ 0 h 585"/>
                              <a:gd name="T50" fmla="*/ 330 w 555"/>
                              <a:gd name="T51" fmla="*/ 15 h 585"/>
                              <a:gd name="T52" fmla="*/ 240 w 555"/>
                              <a:gd name="T53" fmla="*/ 75 h 585"/>
                              <a:gd name="T54" fmla="*/ 150 w 555"/>
                              <a:gd name="T55" fmla="*/ 135 h 585"/>
                              <a:gd name="T56" fmla="*/ 75 w 555"/>
                              <a:gd name="T57" fmla="*/ 210 h 585"/>
                              <a:gd name="T58" fmla="*/ 45 w 555"/>
                              <a:gd name="T59" fmla="*/ 270 h 585"/>
                              <a:gd name="T60" fmla="*/ 15 w 555"/>
                              <a:gd name="T61" fmla="*/ 330 h 585"/>
                              <a:gd name="T62" fmla="*/ 0 w 555"/>
                              <a:gd name="T63" fmla="*/ 375 h 585"/>
                              <a:gd name="T64" fmla="*/ 0 w 555"/>
                              <a:gd name="T65" fmla="*/ 420 h 585"/>
                              <a:gd name="T66" fmla="*/ 15 w 555"/>
                              <a:gd name="T67" fmla="*/ 465 h 585"/>
                              <a:gd name="T68" fmla="*/ 60 w 555"/>
                              <a:gd name="T69" fmla="*/ 540 h 585"/>
                              <a:gd name="T70" fmla="*/ 105 w 555"/>
                              <a:gd name="T71" fmla="*/ 570 h 585"/>
                              <a:gd name="T72" fmla="*/ 165 w 555"/>
                              <a:gd name="T73" fmla="*/ 585 h 585"/>
                              <a:gd name="T74" fmla="*/ 210 w 555"/>
                              <a:gd name="T75" fmla="*/ 585 h 585"/>
                              <a:gd name="T76" fmla="*/ 270 w 555"/>
                              <a:gd name="T77" fmla="*/ 570 h 585"/>
                              <a:gd name="T78" fmla="*/ 330 w 555"/>
                              <a:gd name="T79" fmla="*/ 555 h 585"/>
                              <a:gd name="T80" fmla="*/ 360 w 555"/>
                              <a:gd name="T81" fmla="*/ 510 h 585"/>
                              <a:gd name="T82" fmla="*/ 390 w 555"/>
                              <a:gd name="T83" fmla="*/ 480 h 585"/>
                              <a:gd name="T84" fmla="*/ 405 w 555"/>
                              <a:gd name="T85" fmla="*/ 435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55" h="585">
                                <a:moveTo>
                                  <a:pt x="405" y="435"/>
                                </a:moveTo>
                                <a:lnTo>
                                  <a:pt x="390" y="420"/>
                                </a:lnTo>
                                <a:lnTo>
                                  <a:pt x="375" y="435"/>
                                </a:lnTo>
                                <a:lnTo>
                                  <a:pt x="345" y="450"/>
                                </a:lnTo>
                                <a:lnTo>
                                  <a:pt x="300" y="450"/>
                                </a:lnTo>
                                <a:lnTo>
                                  <a:pt x="240" y="450"/>
                                </a:lnTo>
                                <a:lnTo>
                                  <a:pt x="180" y="405"/>
                                </a:lnTo>
                                <a:lnTo>
                                  <a:pt x="150" y="330"/>
                                </a:lnTo>
                                <a:lnTo>
                                  <a:pt x="135" y="270"/>
                                </a:lnTo>
                                <a:lnTo>
                                  <a:pt x="150" y="225"/>
                                </a:lnTo>
                                <a:lnTo>
                                  <a:pt x="180" y="180"/>
                                </a:lnTo>
                                <a:lnTo>
                                  <a:pt x="285" y="90"/>
                                </a:lnTo>
                                <a:lnTo>
                                  <a:pt x="330" y="75"/>
                                </a:lnTo>
                                <a:lnTo>
                                  <a:pt x="360" y="90"/>
                                </a:lnTo>
                                <a:lnTo>
                                  <a:pt x="390" y="105"/>
                                </a:lnTo>
                                <a:lnTo>
                                  <a:pt x="420" y="120"/>
                                </a:lnTo>
                                <a:lnTo>
                                  <a:pt x="435" y="90"/>
                                </a:lnTo>
                                <a:lnTo>
                                  <a:pt x="480" y="75"/>
                                </a:lnTo>
                                <a:lnTo>
                                  <a:pt x="510" y="60"/>
                                </a:lnTo>
                                <a:lnTo>
                                  <a:pt x="540" y="45"/>
                                </a:lnTo>
                                <a:lnTo>
                                  <a:pt x="555" y="45"/>
                                </a:lnTo>
                                <a:lnTo>
                                  <a:pt x="540" y="45"/>
                                </a:lnTo>
                                <a:lnTo>
                                  <a:pt x="495" y="15"/>
                                </a:lnTo>
                                <a:lnTo>
                                  <a:pt x="435" y="0"/>
                                </a:lnTo>
                                <a:lnTo>
                                  <a:pt x="390" y="0"/>
                                </a:lnTo>
                                <a:lnTo>
                                  <a:pt x="330" y="15"/>
                                </a:lnTo>
                                <a:lnTo>
                                  <a:pt x="240" y="75"/>
                                </a:lnTo>
                                <a:lnTo>
                                  <a:pt x="150" y="135"/>
                                </a:lnTo>
                                <a:lnTo>
                                  <a:pt x="75" y="210"/>
                                </a:lnTo>
                                <a:lnTo>
                                  <a:pt x="45" y="270"/>
                                </a:lnTo>
                                <a:lnTo>
                                  <a:pt x="15" y="330"/>
                                </a:lnTo>
                                <a:lnTo>
                                  <a:pt x="0" y="375"/>
                                </a:lnTo>
                                <a:lnTo>
                                  <a:pt x="0" y="420"/>
                                </a:lnTo>
                                <a:lnTo>
                                  <a:pt x="15" y="465"/>
                                </a:lnTo>
                                <a:lnTo>
                                  <a:pt x="60" y="540"/>
                                </a:lnTo>
                                <a:lnTo>
                                  <a:pt x="105" y="570"/>
                                </a:lnTo>
                                <a:lnTo>
                                  <a:pt x="165" y="585"/>
                                </a:lnTo>
                                <a:lnTo>
                                  <a:pt x="210" y="585"/>
                                </a:lnTo>
                                <a:lnTo>
                                  <a:pt x="270" y="570"/>
                                </a:lnTo>
                                <a:lnTo>
                                  <a:pt x="330" y="555"/>
                                </a:lnTo>
                                <a:lnTo>
                                  <a:pt x="360" y="510"/>
                                </a:lnTo>
                                <a:lnTo>
                                  <a:pt x="390" y="480"/>
                                </a:lnTo>
                                <a:lnTo>
                                  <a:pt x="405" y="435"/>
                                </a:lnTo>
                                <a:close/>
                              </a:path>
                            </a:pathLst>
                          </a:custGeom>
                          <a:solidFill>
                            <a:srgbClr val="808080"/>
                          </a:solidFill>
                          <a:ln w="9525">
                            <a:solidFill>
                              <a:srgbClr val="0000FF"/>
                            </a:solidFill>
                            <a:round/>
                            <a:headEnd/>
                            <a:tailEnd/>
                          </a:ln>
                        </wps:spPr>
                        <wps:bodyPr rot="0" vert="horz" wrap="square" lIns="91440" tIns="45720" rIns="91440" bIns="45720" anchor="t" anchorCtr="0" upright="1">
                          <a:noAutofit/>
                        </wps:bodyPr>
                      </wps:wsp>
                      <wps:wsp>
                        <wps:cNvPr id="320" name="Freeform 11"/>
                        <wps:cNvSpPr>
                          <a:spLocks/>
                        </wps:cNvSpPr>
                        <wps:spPr bwMode="auto">
                          <a:xfrm>
                            <a:off x="14388" y="1416"/>
                            <a:ext cx="585" cy="525"/>
                          </a:xfrm>
                          <a:custGeom>
                            <a:avLst/>
                            <a:gdLst>
                              <a:gd name="T0" fmla="*/ 150 w 585"/>
                              <a:gd name="T1" fmla="*/ 135 h 525"/>
                              <a:gd name="T2" fmla="*/ 165 w 585"/>
                              <a:gd name="T3" fmla="*/ 135 h 525"/>
                              <a:gd name="T4" fmla="*/ 150 w 585"/>
                              <a:gd name="T5" fmla="*/ 165 h 525"/>
                              <a:gd name="T6" fmla="*/ 135 w 585"/>
                              <a:gd name="T7" fmla="*/ 195 h 525"/>
                              <a:gd name="T8" fmla="*/ 135 w 585"/>
                              <a:gd name="T9" fmla="*/ 240 h 525"/>
                              <a:gd name="T10" fmla="*/ 135 w 585"/>
                              <a:gd name="T11" fmla="*/ 285 h 525"/>
                              <a:gd name="T12" fmla="*/ 180 w 585"/>
                              <a:gd name="T13" fmla="*/ 345 h 525"/>
                              <a:gd name="T14" fmla="*/ 255 w 585"/>
                              <a:gd name="T15" fmla="*/ 390 h 525"/>
                              <a:gd name="T16" fmla="*/ 300 w 585"/>
                              <a:gd name="T17" fmla="*/ 390 h 525"/>
                              <a:gd name="T18" fmla="*/ 360 w 585"/>
                              <a:gd name="T19" fmla="*/ 390 h 525"/>
                              <a:gd name="T20" fmla="*/ 405 w 585"/>
                              <a:gd name="T21" fmla="*/ 345 h 525"/>
                              <a:gd name="T22" fmla="*/ 495 w 585"/>
                              <a:gd name="T23" fmla="*/ 255 h 525"/>
                              <a:gd name="T24" fmla="*/ 510 w 585"/>
                              <a:gd name="T25" fmla="*/ 195 h 525"/>
                              <a:gd name="T26" fmla="*/ 510 w 585"/>
                              <a:gd name="T27" fmla="*/ 165 h 525"/>
                              <a:gd name="T28" fmla="*/ 480 w 585"/>
                              <a:gd name="T29" fmla="*/ 150 h 525"/>
                              <a:gd name="T30" fmla="*/ 480 w 585"/>
                              <a:gd name="T31" fmla="*/ 120 h 525"/>
                              <a:gd name="T32" fmla="*/ 495 w 585"/>
                              <a:gd name="T33" fmla="*/ 105 h 525"/>
                              <a:gd name="T34" fmla="*/ 510 w 585"/>
                              <a:gd name="T35" fmla="*/ 60 h 525"/>
                              <a:gd name="T36" fmla="*/ 525 w 585"/>
                              <a:gd name="T37" fmla="*/ 15 h 525"/>
                              <a:gd name="T38" fmla="*/ 540 w 585"/>
                              <a:gd name="T39" fmla="*/ 0 h 525"/>
                              <a:gd name="T40" fmla="*/ 540 w 585"/>
                              <a:gd name="T41" fmla="*/ 0 h 525"/>
                              <a:gd name="T42" fmla="*/ 555 w 585"/>
                              <a:gd name="T43" fmla="*/ 0 h 525"/>
                              <a:gd name="T44" fmla="*/ 570 w 585"/>
                              <a:gd name="T45" fmla="*/ 45 h 525"/>
                              <a:gd name="T46" fmla="*/ 585 w 585"/>
                              <a:gd name="T47" fmla="*/ 90 h 525"/>
                              <a:gd name="T48" fmla="*/ 585 w 585"/>
                              <a:gd name="T49" fmla="*/ 150 h 525"/>
                              <a:gd name="T50" fmla="*/ 570 w 585"/>
                              <a:gd name="T51" fmla="*/ 195 h 525"/>
                              <a:gd name="T52" fmla="*/ 525 w 585"/>
                              <a:gd name="T53" fmla="*/ 300 h 525"/>
                              <a:gd name="T54" fmla="*/ 450 w 585"/>
                              <a:gd name="T55" fmla="*/ 390 h 525"/>
                              <a:gd name="T56" fmla="*/ 375 w 585"/>
                              <a:gd name="T57" fmla="*/ 450 h 525"/>
                              <a:gd name="T58" fmla="*/ 315 w 585"/>
                              <a:gd name="T59" fmla="*/ 480 h 525"/>
                              <a:gd name="T60" fmla="*/ 255 w 585"/>
                              <a:gd name="T61" fmla="*/ 510 h 525"/>
                              <a:gd name="T62" fmla="*/ 210 w 585"/>
                              <a:gd name="T63" fmla="*/ 525 h 525"/>
                              <a:gd name="T64" fmla="*/ 165 w 585"/>
                              <a:gd name="T65" fmla="*/ 525 h 525"/>
                              <a:gd name="T66" fmla="*/ 120 w 585"/>
                              <a:gd name="T67" fmla="*/ 510 h 525"/>
                              <a:gd name="T68" fmla="*/ 45 w 585"/>
                              <a:gd name="T69" fmla="*/ 465 h 525"/>
                              <a:gd name="T70" fmla="*/ 15 w 585"/>
                              <a:gd name="T71" fmla="*/ 420 h 525"/>
                              <a:gd name="T72" fmla="*/ 0 w 585"/>
                              <a:gd name="T73" fmla="*/ 375 h 525"/>
                              <a:gd name="T74" fmla="*/ 0 w 585"/>
                              <a:gd name="T75" fmla="*/ 315 h 525"/>
                              <a:gd name="T76" fmla="*/ 15 w 585"/>
                              <a:gd name="T77" fmla="*/ 255 h 525"/>
                              <a:gd name="T78" fmla="*/ 30 w 585"/>
                              <a:gd name="T79" fmla="*/ 210 h 525"/>
                              <a:gd name="T80" fmla="*/ 60 w 585"/>
                              <a:gd name="T81" fmla="*/ 165 h 525"/>
                              <a:gd name="T82" fmla="*/ 105 w 585"/>
                              <a:gd name="T83" fmla="*/ 150 h 525"/>
                              <a:gd name="T84" fmla="*/ 150 w 585"/>
                              <a:gd name="T85" fmla="*/ 135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5" h="525">
                                <a:moveTo>
                                  <a:pt x="150" y="135"/>
                                </a:moveTo>
                                <a:lnTo>
                                  <a:pt x="165" y="135"/>
                                </a:lnTo>
                                <a:lnTo>
                                  <a:pt x="150" y="165"/>
                                </a:lnTo>
                                <a:lnTo>
                                  <a:pt x="135" y="195"/>
                                </a:lnTo>
                                <a:lnTo>
                                  <a:pt x="135" y="240"/>
                                </a:lnTo>
                                <a:lnTo>
                                  <a:pt x="135" y="285"/>
                                </a:lnTo>
                                <a:lnTo>
                                  <a:pt x="180" y="345"/>
                                </a:lnTo>
                                <a:lnTo>
                                  <a:pt x="255" y="390"/>
                                </a:lnTo>
                                <a:lnTo>
                                  <a:pt x="300" y="390"/>
                                </a:lnTo>
                                <a:lnTo>
                                  <a:pt x="360" y="390"/>
                                </a:lnTo>
                                <a:lnTo>
                                  <a:pt x="405" y="345"/>
                                </a:lnTo>
                                <a:lnTo>
                                  <a:pt x="495" y="255"/>
                                </a:lnTo>
                                <a:lnTo>
                                  <a:pt x="510" y="195"/>
                                </a:lnTo>
                                <a:lnTo>
                                  <a:pt x="510" y="165"/>
                                </a:lnTo>
                                <a:lnTo>
                                  <a:pt x="480" y="150"/>
                                </a:lnTo>
                                <a:lnTo>
                                  <a:pt x="480" y="120"/>
                                </a:lnTo>
                                <a:lnTo>
                                  <a:pt x="495" y="105"/>
                                </a:lnTo>
                                <a:lnTo>
                                  <a:pt x="510" y="60"/>
                                </a:lnTo>
                                <a:lnTo>
                                  <a:pt x="525" y="15"/>
                                </a:lnTo>
                                <a:lnTo>
                                  <a:pt x="540" y="0"/>
                                </a:lnTo>
                                <a:lnTo>
                                  <a:pt x="555" y="0"/>
                                </a:lnTo>
                                <a:lnTo>
                                  <a:pt x="570" y="45"/>
                                </a:lnTo>
                                <a:lnTo>
                                  <a:pt x="585" y="90"/>
                                </a:lnTo>
                                <a:lnTo>
                                  <a:pt x="585" y="150"/>
                                </a:lnTo>
                                <a:lnTo>
                                  <a:pt x="570" y="195"/>
                                </a:lnTo>
                                <a:lnTo>
                                  <a:pt x="525" y="300"/>
                                </a:lnTo>
                                <a:lnTo>
                                  <a:pt x="450" y="390"/>
                                </a:lnTo>
                                <a:lnTo>
                                  <a:pt x="375" y="450"/>
                                </a:lnTo>
                                <a:lnTo>
                                  <a:pt x="315" y="480"/>
                                </a:lnTo>
                                <a:lnTo>
                                  <a:pt x="255" y="510"/>
                                </a:lnTo>
                                <a:lnTo>
                                  <a:pt x="210" y="525"/>
                                </a:lnTo>
                                <a:lnTo>
                                  <a:pt x="165" y="525"/>
                                </a:lnTo>
                                <a:lnTo>
                                  <a:pt x="120" y="510"/>
                                </a:lnTo>
                                <a:lnTo>
                                  <a:pt x="45" y="465"/>
                                </a:lnTo>
                                <a:lnTo>
                                  <a:pt x="15" y="420"/>
                                </a:lnTo>
                                <a:lnTo>
                                  <a:pt x="0" y="375"/>
                                </a:lnTo>
                                <a:lnTo>
                                  <a:pt x="0" y="315"/>
                                </a:lnTo>
                                <a:lnTo>
                                  <a:pt x="15" y="255"/>
                                </a:lnTo>
                                <a:lnTo>
                                  <a:pt x="30" y="210"/>
                                </a:lnTo>
                                <a:lnTo>
                                  <a:pt x="60" y="165"/>
                                </a:lnTo>
                                <a:lnTo>
                                  <a:pt x="105" y="150"/>
                                </a:lnTo>
                                <a:lnTo>
                                  <a:pt x="150" y="135"/>
                                </a:lnTo>
                                <a:close/>
                              </a:path>
                            </a:pathLst>
                          </a:custGeom>
                          <a:solidFill>
                            <a:srgbClr val="808080"/>
                          </a:solidFill>
                          <a:ln w="9525">
                            <a:solidFill>
                              <a:srgbClr val="0000FF"/>
                            </a:solidFill>
                            <a:round/>
                            <a:headEnd/>
                            <a:tailEnd/>
                          </a:ln>
                        </wps:spPr>
                        <wps:bodyPr rot="0" vert="horz" wrap="square" lIns="91440" tIns="45720" rIns="91440" bIns="45720" anchor="t" anchorCtr="0" upright="1">
                          <a:noAutofit/>
                        </wps:bodyPr>
                      </wps:wsp>
                      <wps:wsp>
                        <wps:cNvPr id="321" name="Freeform 12"/>
                        <wps:cNvSpPr>
                          <a:spLocks/>
                        </wps:cNvSpPr>
                        <wps:spPr bwMode="auto">
                          <a:xfrm>
                            <a:off x="14418" y="1461"/>
                            <a:ext cx="840" cy="825"/>
                          </a:xfrm>
                          <a:custGeom>
                            <a:avLst/>
                            <a:gdLst>
                              <a:gd name="T0" fmla="*/ 840 w 840"/>
                              <a:gd name="T1" fmla="*/ 0 h 825"/>
                              <a:gd name="T2" fmla="*/ 795 w 840"/>
                              <a:gd name="T3" fmla="*/ 0 h 825"/>
                              <a:gd name="T4" fmla="*/ 720 w 840"/>
                              <a:gd name="T5" fmla="*/ 15 h 825"/>
                              <a:gd name="T6" fmla="*/ 660 w 840"/>
                              <a:gd name="T7" fmla="*/ 15 h 825"/>
                              <a:gd name="T8" fmla="*/ 615 w 840"/>
                              <a:gd name="T9" fmla="*/ 0 h 825"/>
                              <a:gd name="T10" fmla="*/ 615 w 840"/>
                              <a:gd name="T11" fmla="*/ 0 h 825"/>
                              <a:gd name="T12" fmla="*/ 600 w 840"/>
                              <a:gd name="T13" fmla="*/ 15 h 825"/>
                              <a:gd name="T14" fmla="*/ 615 w 840"/>
                              <a:gd name="T15" fmla="*/ 45 h 825"/>
                              <a:gd name="T16" fmla="*/ 600 w 840"/>
                              <a:gd name="T17" fmla="*/ 60 h 825"/>
                              <a:gd name="T18" fmla="*/ 570 w 840"/>
                              <a:gd name="T19" fmla="*/ 165 h 825"/>
                              <a:gd name="T20" fmla="*/ 510 w 840"/>
                              <a:gd name="T21" fmla="*/ 270 h 825"/>
                              <a:gd name="T22" fmla="*/ 435 w 840"/>
                              <a:gd name="T23" fmla="*/ 375 h 825"/>
                              <a:gd name="T24" fmla="*/ 360 w 840"/>
                              <a:gd name="T25" fmla="*/ 435 h 825"/>
                              <a:gd name="T26" fmla="*/ 270 w 840"/>
                              <a:gd name="T27" fmla="*/ 480 h 825"/>
                              <a:gd name="T28" fmla="*/ 180 w 840"/>
                              <a:gd name="T29" fmla="*/ 525 h 825"/>
                              <a:gd name="T30" fmla="*/ 120 w 840"/>
                              <a:gd name="T31" fmla="*/ 525 h 825"/>
                              <a:gd name="T32" fmla="*/ 75 w 840"/>
                              <a:gd name="T33" fmla="*/ 510 h 825"/>
                              <a:gd name="T34" fmla="*/ 45 w 840"/>
                              <a:gd name="T35" fmla="*/ 495 h 825"/>
                              <a:gd name="T36" fmla="*/ 45 w 840"/>
                              <a:gd name="T37" fmla="*/ 495 h 825"/>
                              <a:gd name="T38" fmla="*/ 30 w 840"/>
                              <a:gd name="T39" fmla="*/ 540 h 825"/>
                              <a:gd name="T40" fmla="*/ 45 w 840"/>
                              <a:gd name="T41" fmla="*/ 615 h 825"/>
                              <a:gd name="T42" fmla="*/ 45 w 840"/>
                              <a:gd name="T43" fmla="*/ 630 h 825"/>
                              <a:gd name="T44" fmla="*/ 15 w 840"/>
                              <a:gd name="T45" fmla="*/ 705 h 825"/>
                              <a:gd name="T46" fmla="*/ 0 w 840"/>
                              <a:gd name="T47" fmla="*/ 795 h 825"/>
                              <a:gd name="T48" fmla="*/ 0 w 840"/>
                              <a:gd name="T49" fmla="*/ 810 h 825"/>
                              <a:gd name="T50" fmla="*/ 0 w 840"/>
                              <a:gd name="T51" fmla="*/ 825 h 825"/>
                              <a:gd name="T52" fmla="*/ 0 w 840"/>
                              <a:gd name="T53" fmla="*/ 825 h 825"/>
                              <a:gd name="T54" fmla="*/ 30 w 840"/>
                              <a:gd name="T55" fmla="*/ 810 h 825"/>
                              <a:gd name="T56" fmla="*/ 120 w 840"/>
                              <a:gd name="T57" fmla="*/ 795 h 825"/>
                              <a:gd name="T58" fmla="*/ 180 w 840"/>
                              <a:gd name="T59" fmla="*/ 780 h 825"/>
                              <a:gd name="T60" fmla="*/ 210 w 840"/>
                              <a:gd name="T61" fmla="*/ 780 h 825"/>
                              <a:gd name="T62" fmla="*/ 270 w 840"/>
                              <a:gd name="T63" fmla="*/ 795 h 825"/>
                              <a:gd name="T64" fmla="*/ 315 w 840"/>
                              <a:gd name="T65" fmla="*/ 780 h 825"/>
                              <a:gd name="T66" fmla="*/ 315 w 840"/>
                              <a:gd name="T67" fmla="*/ 765 h 825"/>
                              <a:gd name="T68" fmla="*/ 315 w 840"/>
                              <a:gd name="T69" fmla="*/ 750 h 825"/>
                              <a:gd name="T70" fmla="*/ 300 w 840"/>
                              <a:gd name="T71" fmla="*/ 690 h 825"/>
                              <a:gd name="T72" fmla="*/ 300 w 840"/>
                              <a:gd name="T73" fmla="*/ 645 h 825"/>
                              <a:gd name="T74" fmla="*/ 330 w 840"/>
                              <a:gd name="T75" fmla="*/ 540 h 825"/>
                              <a:gd name="T76" fmla="*/ 390 w 840"/>
                              <a:gd name="T77" fmla="*/ 465 h 825"/>
                              <a:gd name="T78" fmla="*/ 450 w 840"/>
                              <a:gd name="T79" fmla="*/ 390 h 825"/>
                              <a:gd name="T80" fmla="*/ 555 w 840"/>
                              <a:gd name="T81" fmla="*/ 315 h 825"/>
                              <a:gd name="T82" fmla="*/ 660 w 840"/>
                              <a:gd name="T83" fmla="*/ 255 h 825"/>
                              <a:gd name="T84" fmla="*/ 765 w 840"/>
                              <a:gd name="T85" fmla="*/ 225 h 825"/>
                              <a:gd name="T86" fmla="*/ 795 w 840"/>
                              <a:gd name="T87" fmla="*/ 210 h 825"/>
                              <a:gd name="T88" fmla="*/ 810 w 840"/>
                              <a:gd name="T89" fmla="*/ 225 h 825"/>
                              <a:gd name="T90" fmla="*/ 825 w 840"/>
                              <a:gd name="T91" fmla="*/ 210 h 825"/>
                              <a:gd name="T92" fmla="*/ 825 w 840"/>
                              <a:gd name="T93" fmla="*/ 210 h 825"/>
                              <a:gd name="T94" fmla="*/ 810 w 840"/>
                              <a:gd name="T95" fmla="*/ 165 h 825"/>
                              <a:gd name="T96" fmla="*/ 825 w 840"/>
                              <a:gd name="T97" fmla="*/ 105 h 825"/>
                              <a:gd name="T98" fmla="*/ 840 w 840"/>
                              <a:gd name="T99" fmla="*/ 45 h 825"/>
                              <a:gd name="T100" fmla="*/ 840 w 840"/>
                              <a:gd name="T101" fmla="*/ 0 h 8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0" h="825">
                                <a:moveTo>
                                  <a:pt x="840" y="0"/>
                                </a:moveTo>
                                <a:lnTo>
                                  <a:pt x="795" y="0"/>
                                </a:lnTo>
                                <a:lnTo>
                                  <a:pt x="720" y="15"/>
                                </a:lnTo>
                                <a:lnTo>
                                  <a:pt x="660" y="15"/>
                                </a:lnTo>
                                <a:lnTo>
                                  <a:pt x="615" y="0"/>
                                </a:lnTo>
                                <a:lnTo>
                                  <a:pt x="600" y="15"/>
                                </a:lnTo>
                                <a:lnTo>
                                  <a:pt x="615" y="45"/>
                                </a:lnTo>
                                <a:lnTo>
                                  <a:pt x="600" y="60"/>
                                </a:lnTo>
                                <a:lnTo>
                                  <a:pt x="570" y="165"/>
                                </a:lnTo>
                                <a:lnTo>
                                  <a:pt x="510" y="270"/>
                                </a:lnTo>
                                <a:lnTo>
                                  <a:pt x="435" y="375"/>
                                </a:lnTo>
                                <a:lnTo>
                                  <a:pt x="360" y="435"/>
                                </a:lnTo>
                                <a:lnTo>
                                  <a:pt x="270" y="480"/>
                                </a:lnTo>
                                <a:lnTo>
                                  <a:pt x="180" y="525"/>
                                </a:lnTo>
                                <a:lnTo>
                                  <a:pt x="120" y="525"/>
                                </a:lnTo>
                                <a:lnTo>
                                  <a:pt x="75" y="510"/>
                                </a:lnTo>
                                <a:lnTo>
                                  <a:pt x="45" y="495"/>
                                </a:lnTo>
                                <a:lnTo>
                                  <a:pt x="30" y="540"/>
                                </a:lnTo>
                                <a:lnTo>
                                  <a:pt x="45" y="615"/>
                                </a:lnTo>
                                <a:lnTo>
                                  <a:pt x="45" y="630"/>
                                </a:lnTo>
                                <a:lnTo>
                                  <a:pt x="15" y="705"/>
                                </a:lnTo>
                                <a:lnTo>
                                  <a:pt x="0" y="795"/>
                                </a:lnTo>
                                <a:lnTo>
                                  <a:pt x="0" y="810"/>
                                </a:lnTo>
                                <a:lnTo>
                                  <a:pt x="0" y="825"/>
                                </a:lnTo>
                                <a:lnTo>
                                  <a:pt x="30" y="810"/>
                                </a:lnTo>
                                <a:lnTo>
                                  <a:pt x="120" y="795"/>
                                </a:lnTo>
                                <a:lnTo>
                                  <a:pt x="180" y="780"/>
                                </a:lnTo>
                                <a:lnTo>
                                  <a:pt x="210" y="780"/>
                                </a:lnTo>
                                <a:lnTo>
                                  <a:pt x="270" y="795"/>
                                </a:lnTo>
                                <a:lnTo>
                                  <a:pt x="315" y="780"/>
                                </a:lnTo>
                                <a:lnTo>
                                  <a:pt x="315" y="765"/>
                                </a:lnTo>
                                <a:lnTo>
                                  <a:pt x="315" y="750"/>
                                </a:lnTo>
                                <a:lnTo>
                                  <a:pt x="300" y="690"/>
                                </a:lnTo>
                                <a:lnTo>
                                  <a:pt x="300" y="645"/>
                                </a:lnTo>
                                <a:lnTo>
                                  <a:pt x="330" y="540"/>
                                </a:lnTo>
                                <a:lnTo>
                                  <a:pt x="390" y="465"/>
                                </a:lnTo>
                                <a:lnTo>
                                  <a:pt x="450" y="390"/>
                                </a:lnTo>
                                <a:lnTo>
                                  <a:pt x="555" y="315"/>
                                </a:lnTo>
                                <a:lnTo>
                                  <a:pt x="660" y="255"/>
                                </a:lnTo>
                                <a:lnTo>
                                  <a:pt x="765" y="225"/>
                                </a:lnTo>
                                <a:lnTo>
                                  <a:pt x="795" y="210"/>
                                </a:lnTo>
                                <a:lnTo>
                                  <a:pt x="810" y="225"/>
                                </a:lnTo>
                                <a:lnTo>
                                  <a:pt x="825" y="210"/>
                                </a:lnTo>
                                <a:lnTo>
                                  <a:pt x="810" y="165"/>
                                </a:lnTo>
                                <a:lnTo>
                                  <a:pt x="825" y="105"/>
                                </a:lnTo>
                                <a:lnTo>
                                  <a:pt x="840" y="45"/>
                                </a:lnTo>
                                <a:lnTo>
                                  <a:pt x="840" y="0"/>
                                </a:lnTo>
                                <a:close/>
                              </a:path>
                            </a:pathLst>
                          </a:custGeom>
                          <a:solidFill>
                            <a:srgbClr val="808080"/>
                          </a:solidFill>
                          <a:ln w="9525">
                            <a:solidFill>
                              <a:srgbClr val="0000FF"/>
                            </a:solidFill>
                            <a:round/>
                            <a:headEnd/>
                            <a:tailEnd/>
                          </a:ln>
                        </wps:spPr>
                        <wps:bodyPr rot="0" vert="horz" wrap="square" lIns="91440" tIns="45720" rIns="91440" bIns="45720" anchor="t" anchorCtr="0" upright="1">
                          <a:noAutofit/>
                        </wps:bodyPr>
                      </wps:wsp>
                      <wps:wsp>
                        <wps:cNvPr id="322" name="Freeform 13"/>
                        <wps:cNvSpPr>
                          <a:spLocks/>
                        </wps:cNvSpPr>
                        <wps:spPr bwMode="auto">
                          <a:xfrm>
                            <a:off x="8672" y="10012"/>
                            <a:ext cx="540" cy="585"/>
                          </a:xfrm>
                          <a:custGeom>
                            <a:avLst/>
                            <a:gdLst>
                              <a:gd name="T0" fmla="*/ 150 w 540"/>
                              <a:gd name="T1" fmla="*/ 135 h 585"/>
                              <a:gd name="T2" fmla="*/ 150 w 540"/>
                              <a:gd name="T3" fmla="*/ 165 h 585"/>
                              <a:gd name="T4" fmla="*/ 165 w 540"/>
                              <a:gd name="T5" fmla="*/ 150 h 585"/>
                              <a:gd name="T6" fmla="*/ 195 w 540"/>
                              <a:gd name="T7" fmla="*/ 135 h 585"/>
                              <a:gd name="T8" fmla="*/ 240 w 540"/>
                              <a:gd name="T9" fmla="*/ 135 h 585"/>
                              <a:gd name="T10" fmla="*/ 300 w 540"/>
                              <a:gd name="T11" fmla="*/ 135 h 585"/>
                              <a:gd name="T12" fmla="*/ 360 w 540"/>
                              <a:gd name="T13" fmla="*/ 180 h 585"/>
                              <a:gd name="T14" fmla="*/ 405 w 540"/>
                              <a:gd name="T15" fmla="*/ 240 h 585"/>
                              <a:gd name="T16" fmla="*/ 420 w 540"/>
                              <a:gd name="T17" fmla="*/ 300 h 585"/>
                              <a:gd name="T18" fmla="*/ 390 w 540"/>
                              <a:gd name="T19" fmla="*/ 360 h 585"/>
                              <a:gd name="T20" fmla="*/ 375 w 540"/>
                              <a:gd name="T21" fmla="*/ 405 h 585"/>
                              <a:gd name="T22" fmla="*/ 270 w 540"/>
                              <a:gd name="T23" fmla="*/ 480 h 585"/>
                              <a:gd name="T24" fmla="*/ 210 w 540"/>
                              <a:gd name="T25" fmla="*/ 495 h 585"/>
                              <a:gd name="T26" fmla="*/ 180 w 540"/>
                              <a:gd name="T27" fmla="*/ 495 h 585"/>
                              <a:gd name="T28" fmla="*/ 165 w 540"/>
                              <a:gd name="T29" fmla="*/ 480 h 585"/>
                              <a:gd name="T30" fmla="*/ 135 w 540"/>
                              <a:gd name="T31" fmla="*/ 465 h 585"/>
                              <a:gd name="T32" fmla="*/ 105 w 540"/>
                              <a:gd name="T33" fmla="*/ 480 h 585"/>
                              <a:gd name="T34" fmla="*/ 75 w 540"/>
                              <a:gd name="T35" fmla="*/ 495 h 585"/>
                              <a:gd name="T36" fmla="*/ 30 w 540"/>
                              <a:gd name="T37" fmla="*/ 510 h 585"/>
                              <a:gd name="T38" fmla="*/ 0 w 540"/>
                              <a:gd name="T39" fmla="*/ 525 h 585"/>
                              <a:gd name="T40" fmla="*/ 0 w 540"/>
                              <a:gd name="T41" fmla="*/ 540 h 585"/>
                              <a:gd name="T42" fmla="*/ 0 w 540"/>
                              <a:gd name="T43" fmla="*/ 540 h 585"/>
                              <a:gd name="T44" fmla="*/ 60 w 540"/>
                              <a:gd name="T45" fmla="*/ 570 h 585"/>
                              <a:gd name="T46" fmla="*/ 105 w 540"/>
                              <a:gd name="T47" fmla="*/ 585 h 585"/>
                              <a:gd name="T48" fmla="*/ 150 w 540"/>
                              <a:gd name="T49" fmla="*/ 585 h 585"/>
                              <a:gd name="T50" fmla="*/ 210 w 540"/>
                              <a:gd name="T51" fmla="*/ 555 h 585"/>
                              <a:gd name="T52" fmla="*/ 315 w 540"/>
                              <a:gd name="T53" fmla="*/ 510 h 585"/>
                              <a:gd name="T54" fmla="*/ 405 w 540"/>
                              <a:gd name="T55" fmla="*/ 435 h 585"/>
                              <a:gd name="T56" fmla="*/ 465 w 540"/>
                              <a:gd name="T57" fmla="*/ 375 h 585"/>
                              <a:gd name="T58" fmla="*/ 510 w 540"/>
                              <a:gd name="T59" fmla="*/ 315 h 585"/>
                              <a:gd name="T60" fmla="*/ 540 w 540"/>
                              <a:gd name="T61" fmla="*/ 255 h 585"/>
                              <a:gd name="T62" fmla="*/ 540 w 540"/>
                              <a:gd name="T63" fmla="*/ 210 h 585"/>
                              <a:gd name="T64" fmla="*/ 540 w 540"/>
                              <a:gd name="T65" fmla="*/ 165 h 585"/>
                              <a:gd name="T66" fmla="*/ 540 w 540"/>
                              <a:gd name="T67" fmla="*/ 120 h 585"/>
                              <a:gd name="T68" fmla="*/ 480 w 540"/>
                              <a:gd name="T69" fmla="*/ 45 h 585"/>
                              <a:gd name="T70" fmla="*/ 435 w 540"/>
                              <a:gd name="T71" fmla="*/ 15 h 585"/>
                              <a:gd name="T72" fmla="*/ 390 w 540"/>
                              <a:gd name="T73" fmla="*/ 0 h 585"/>
                              <a:gd name="T74" fmla="*/ 330 w 540"/>
                              <a:gd name="T75" fmla="*/ 0 h 585"/>
                              <a:gd name="T76" fmla="*/ 270 w 540"/>
                              <a:gd name="T77" fmla="*/ 15 h 585"/>
                              <a:gd name="T78" fmla="*/ 225 w 540"/>
                              <a:gd name="T79" fmla="*/ 30 h 585"/>
                              <a:gd name="T80" fmla="*/ 180 w 540"/>
                              <a:gd name="T81" fmla="*/ 60 h 585"/>
                              <a:gd name="T82" fmla="*/ 150 w 540"/>
                              <a:gd name="T83" fmla="*/ 90 h 585"/>
                              <a:gd name="T84" fmla="*/ 150 w 540"/>
                              <a:gd name="T85" fmla="*/ 135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585">
                                <a:moveTo>
                                  <a:pt x="150" y="135"/>
                                </a:moveTo>
                                <a:lnTo>
                                  <a:pt x="150" y="165"/>
                                </a:lnTo>
                                <a:lnTo>
                                  <a:pt x="165" y="150"/>
                                </a:lnTo>
                                <a:lnTo>
                                  <a:pt x="195" y="135"/>
                                </a:lnTo>
                                <a:lnTo>
                                  <a:pt x="240" y="135"/>
                                </a:lnTo>
                                <a:lnTo>
                                  <a:pt x="300" y="135"/>
                                </a:lnTo>
                                <a:lnTo>
                                  <a:pt x="360" y="180"/>
                                </a:lnTo>
                                <a:lnTo>
                                  <a:pt x="405" y="240"/>
                                </a:lnTo>
                                <a:lnTo>
                                  <a:pt x="420" y="300"/>
                                </a:lnTo>
                                <a:lnTo>
                                  <a:pt x="390" y="360"/>
                                </a:lnTo>
                                <a:lnTo>
                                  <a:pt x="375" y="405"/>
                                </a:lnTo>
                                <a:lnTo>
                                  <a:pt x="270" y="480"/>
                                </a:lnTo>
                                <a:lnTo>
                                  <a:pt x="210" y="495"/>
                                </a:lnTo>
                                <a:lnTo>
                                  <a:pt x="180" y="495"/>
                                </a:lnTo>
                                <a:lnTo>
                                  <a:pt x="165" y="480"/>
                                </a:lnTo>
                                <a:lnTo>
                                  <a:pt x="135" y="465"/>
                                </a:lnTo>
                                <a:lnTo>
                                  <a:pt x="105" y="480"/>
                                </a:lnTo>
                                <a:lnTo>
                                  <a:pt x="75" y="495"/>
                                </a:lnTo>
                                <a:lnTo>
                                  <a:pt x="30" y="510"/>
                                </a:lnTo>
                                <a:lnTo>
                                  <a:pt x="0" y="525"/>
                                </a:lnTo>
                                <a:lnTo>
                                  <a:pt x="0" y="540"/>
                                </a:lnTo>
                                <a:lnTo>
                                  <a:pt x="60" y="570"/>
                                </a:lnTo>
                                <a:lnTo>
                                  <a:pt x="105" y="585"/>
                                </a:lnTo>
                                <a:lnTo>
                                  <a:pt x="150" y="585"/>
                                </a:lnTo>
                                <a:lnTo>
                                  <a:pt x="210" y="555"/>
                                </a:lnTo>
                                <a:lnTo>
                                  <a:pt x="315" y="510"/>
                                </a:lnTo>
                                <a:lnTo>
                                  <a:pt x="405" y="435"/>
                                </a:lnTo>
                                <a:lnTo>
                                  <a:pt x="465" y="375"/>
                                </a:lnTo>
                                <a:lnTo>
                                  <a:pt x="510" y="315"/>
                                </a:lnTo>
                                <a:lnTo>
                                  <a:pt x="540" y="255"/>
                                </a:lnTo>
                                <a:lnTo>
                                  <a:pt x="540" y="210"/>
                                </a:lnTo>
                                <a:lnTo>
                                  <a:pt x="540" y="165"/>
                                </a:lnTo>
                                <a:lnTo>
                                  <a:pt x="540" y="120"/>
                                </a:lnTo>
                                <a:lnTo>
                                  <a:pt x="480" y="45"/>
                                </a:lnTo>
                                <a:lnTo>
                                  <a:pt x="435" y="15"/>
                                </a:lnTo>
                                <a:lnTo>
                                  <a:pt x="390" y="0"/>
                                </a:lnTo>
                                <a:lnTo>
                                  <a:pt x="330" y="0"/>
                                </a:lnTo>
                                <a:lnTo>
                                  <a:pt x="270" y="15"/>
                                </a:lnTo>
                                <a:lnTo>
                                  <a:pt x="225" y="30"/>
                                </a:lnTo>
                                <a:lnTo>
                                  <a:pt x="180" y="60"/>
                                </a:lnTo>
                                <a:lnTo>
                                  <a:pt x="150" y="90"/>
                                </a:lnTo>
                                <a:lnTo>
                                  <a:pt x="150" y="135"/>
                                </a:lnTo>
                                <a:close/>
                              </a:path>
                            </a:pathLst>
                          </a:custGeom>
                          <a:solidFill>
                            <a:srgbClr val="808080"/>
                          </a:solidFill>
                          <a:ln w="9525">
                            <a:solidFill>
                              <a:srgbClr val="0000FF"/>
                            </a:solidFill>
                            <a:round/>
                            <a:headEnd/>
                            <a:tailEnd/>
                          </a:ln>
                        </wps:spPr>
                        <wps:bodyPr rot="0" vert="horz" wrap="square" lIns="91440" tIns="45720" rIns="91440" bIns="45720" anchor="t" anchorCtr="0" upright="1">
                          <a:noAutofit/>
                        </wps:bodyPr>
                      </wps:wsp>
                      <wps:wsp>
                        <wps:cNvPr id="323" name="Freeform 14"/>
                        <wps:cNvSpPr>
                          <a:spLocks/>
                        </wps:cNvSpPr>
                        <wps:spPr bwMode="auto">
                          <a:xfrm>
                            <a:off x="8987" y="10372"/>
                            <a:ext cx="585" cy="525"/>
                          </a:xfrm>
                          <a:custGeom>
                            <a:avLst/>
                            <a:gdLst>
                              <a:gd name="T0" fmla="*/ 450 w 585"/>
                              <a:gd name="T1" fmla="*/ 390 h 525"/>
                              <a:gd name="T2" fmla="*/ 420 w 585"/>
                              <a:gd name="T3" fmla="*/ 375 h 525"/>
                              <a:gd name="T4" fmla="*/ 435 w 585"/>
                              <a:gd name="T5" fmla="*/ 360 h 525"/>
                              <a:gd name="T6" fmla="*/ 450 w 585"/>
                              <a:gd name="T7" fmla="*/ 330 h 525"/>
                              <a:gd name="T8" fmla="*/ 465 w 585"/>
                              <a:gd name="T9" fmla="*/ 285 h 525"/>
                              <a:gd name="T10" fmla="*/ 450 w 585"/>
                              <a:gd name="T11" fmla="*/ 225 h 525"/>
                              <a:gd name="T12" fmla="*/ 405 w 585"/>
                              <a:gd name="T13" fmla="*/ 180 h 525"/>
                              <a:gd name="T14" fmla="*/ 345 w 585"/>
                              <a:gd name="T15" fmla="*/ 135 h 525"/>
                              <a:gd name="T16" fmla="*/ 285 w 585"/>
                              <a:gd name="T17" fmla="*/ 120 h 525"/>
                              <a:gd name="T18" fmla="*/ 225 w 585"/>
                              <a:gd name="T19" fmla="*/ 135 h 525"/>
                              <a:gd name="T20" fmla="*/ 180 w 585"/>
                              <a:gd name="T21" fmla="*/ 165 h 525"/>
                              <a:gd name="T22" fmla="*/ 105 w 585"/>
                              <a:gd name="T23" fmla="*/ 270 h 525"/>
                              <a:gd name="T24" fmla="*/ 75 w 585"/>
                              <a:gd name="T25" fmla="*/ 330 h 525"/>
                              <a:gd name="T26" fmla="*/ 90 w 585"/>
                              <a:gd name="T27" fmla="*/ 360 h 525"/>
                              <a:gd name="T28" fmla="*/ 105 w 585"/>
                              <a:gd name="T29" fmla="*/ 375 h 525"/>
                              <a:gd name="T30" fmla="*/ 105 w 585"/>
                              <a:gd name="T31" fmla="*/ 390 h 525"/>
                              <a:gd name="T32" fmla="*/ 105 w 585"/>
                              <a:gd name="T33" fmla="*/ 420 h 525"/>
                              <a:gd name="T34" fmla="*/ 75 w 585"/>
                              <a:gd name="T35" fmla="*/ 465 h 525"/>
                              <a:gd name="T36" fmla="*/ 60 w 585"/>
                              <a:gd name="T37" fmla="*/ 495 h 525"/>
                              <a:gd name="T38" fmla="*/ 60 w 585"/>
                              <a:gd name="T39" fmla="*/ 510 h 525"/>
                              <a:gd name="T40" fmla="*/ 60 w 585"/>
                              <a:gd name="T41" fmla="*/ 525 h 525"/>
                              <a:gd name="T42" fmla="*/ 30 w 585"/>
                              <a:gd name="T43" fmla="*/ 525 h 525"/>
                              <a:gd name="T44" fmla="*/ 15 w 585"/>
                              <a:gd name="T45" fmla="*/ 480 h 525"/>
                              <a:gd name="T46" fmla="*/ 0 w 585"/>
                              <a:gd name="T47" fmla="*/ 435 h 525"/>
                              <a:gd name="T48" fmla="*/ 0 w 585"/>
                              <a:gd name="T49" fmla="*/ 375 h 525"/>
                              <a:gd name="T50" fmla="*/ 15 w 585"/>
                              <a:gd name="T51" fmla="*/ 330 h 525"/>
                              <a:gd name="T52" fmla="*/ 75 w 585"/>
                              <a:gd name="T53" fmla="*/ 225 h 525"/>
                              <a:gd name="T54" fmla="*/ 150 w 585"/>
                              <a:gd name="T55" fmla="*/ 135 h 525"/>
                              <a:gd name="T56" fmla="*/ 210 w 585"/>
                              <a:gd name="T57" fmla="*/ 75 h 525"/>
                              <a:gd name="T58" fmla="*/ 270 w 585"/>
                              <a:gd name="T59" fmla="*/ 30 h 525"/>
                              <a:gd name="T60" fmla="*/ 330 w 585"/>
                              <a:gd name="T61" fmla="*/ 0 h 525"/>
                              <a:gd name="T62" fmla="*/ 375 w 585"/>
                              <a:gd name="T63" fmla="*/ 0 h 525"/>
                              <a:gd name="T64" fmla="*/ 420 w 585"/>
                              <a:gd name="T65" fmla="*/ 0 h 525"/>
                              <a:gd name="T66" fmla="*/ 465 w 585"/>
                              <a:gd name="T67" fmla="*/ 0 h 525"/>
                              <a:gd name="T68" fmla="*/ 540 w 585"/>
                              <a:gd name="T69" fmla="*/ 60 h 525"/>
                              <a:gd name="T70" fmla="*/ 585 w 585"/>
                              <a:gd name="T71" fmla="*/ 90 h 525"/>
                              <a:gd name="T72" fmla="*/ 585 w 585"/>
                              <a:gd name="T73" fmla="*/ 150 h 525"/>
                              <a:gd name="T74" fmla="*/ 585 w 585"/>
                              <a:gd name="T75" fmla="*/ 195 h 525"/>
                              <a:gd name="T76" fmla="*/ 585 w 585"/>
                              <a:gd name="T77" fmla="*/ 270 h 525"/>
                              <a:gd name="T78" fmla="*/ 570 w 585"/>
                              <a:gd name="T79" fmla="*/ 315 h 525"/>
                              <a:gd name="T80" fmla="*/ 525 w 585"/>
                              <a:gd name="T81" fmla="*/ 360 h 525"/>
                              <a:gd name="T82" fmla="*/ 495 w 585"/>
                              <a:gd name="T83" fmla="*/ 375 h 525"/>
                              <a:gd name="T84" fmla="*/ 450 w 585"/>
                              <a:gd name="T85" fmla="*/ 390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5" h="525">
                                <a:moveTo>
                                  <a:pt x="450" y="390"/>
                                </a:moveTo>
                                <a:lnTo>
                                  <a:pt x="420" y="375"/>
                                </a:lnTo>
                                <a:lnTo>
                                  <a:pt x="435" y="360"/>
                                </a:lnTo>
                                <a:lnTo>
                                  <a:pt x="450" y="330"/>
                                </a:lnTo>
                                <a:lnTo>
                                  <a:pt x="465" y="285"/>
                                </a:lnTo>
                                <a:lnTo>
                                  <a:pt x="450" y="225"/>
                                </a:lnTo>
                                <a:lnTo>
                                  <a:pt x="405" y="180"/>
                                </a:lnTo>
                                <a:lnTo>
                                  <a:pt x="345" y="135"/>
                                </a:lnTo>
                                <a:lnTo>
                                  <a:pt x="285" y="120"/>
                                </a:lnTo>
                                <a:lnTo>
                                  <a:pt x="225" y="135"/>
                                </a:lnTo>
                                <a:lnTo>
                                  <a:pt x="180" y="165"/>
                                </a:lnTo>
                                <a:lnTo>
                                  <a:pt x="105" y="270"/>
                                </a:lnTo>
                                <a:lnTo>
                                  <a:pt x="75" y="330"/>
                                </a:lnTo>
                                <a:lnTo>
                                  <a:pt x="90" y="360"/>
                                </a:lnTo>
                                <a:lnTo>
                                  <a:pt x="105" y="375"/>
                                </a:lnTo>
                                <a:lnTo>
                                  <a:pt x="105" y="390"/>
                                </a:lnTo>
                                <a:lnTo>
                                  <a:pt x="105" y="420"/>
                                </a:lnTo>
                                <a:lnTo>
                                  <a:pt x="75" y="465"/>
                                </a:lnTo>
                                <a:lnTo>
                                  <a:pt x="60" y="495"/>
                                </a:lnTo>
                                <a:lnTo>
                                  <a:pt x="60" y="510"/>
                                </a:lnTo>
                                <a:lnTo>
                                  <a:pt x="60" y="525"/>
                                </a:lnTo>
                                <a:lnTo>
                                  <a:pt x="30" y="525"/>
                                </a:lnTo>
                                <a:lnTo>
                                  <a:pt x="15" y="480"/>
                                </a:lnTo>
                                <a:lnTo>
                                  <a:pt x="0" y="435"/>
                                </a:lnTo>
                                <a:lnTo>
                                  <a:pt x="0" y="375"/>
                                </a:lnTo>
                                <a:lnTo>
                                  <a:pt x="15" y="330"/>
                                </a:lnTo>
                                <a:lnTo>
                                  <a:pt x="75" y="225"/>
                                </a:lnTo>
                                <a:lnTo>
                                  <a:pt x="150" y="135"/>
                                </a:lnTo>
                                <a:lnTo>
                                  <a:pt x="210" y="75"/>
                                </a:lnTo>
                                <a:lnTo>
                                  <a:pt x="270" y="30"/>
                                </a:lnTo>
                                <a:lnTo>
                                  <a:pt x="330" y="0"/>
                                </a:lnTo>
                                <a:lnTo>
                                  <a:pt x="375" y="0"/>
                                </a:lnTo>
                                <a:lnTo>
                                  <a:pt x="420" y="0"/>
                                </a:lnTo>
                                <a:lnTo>
                                  <a:pt x="465" y="0"/>
                                </a:lnTo>
                                <a:lnTo>
                                  <a:pt x="540" y="60"/>
                                </a:lnTo>
                                <a:lnTo>
                                  <a:pt x="585" y="90"/>
                                </a:lnTo>
                                <a:lnTo>
                                  <a:pt x="585" y="150"/>
                                </a:lnTo>
                                <a:lnTo>
                                  <a:pt x="585" y="195"/>
                                </a:lnTo>
                                <a:lnTo>
                                  <a:pt x="585" y="270"/>
                                </a:lnTo>
                                <a:lnTo>
                                  <a:pt x="570" y="315"/>
                                </a:lnTo>
                                <a:lnTo>
                                  <a:pt x="525" y="360"/>
                                </a:lnTo>
                                <a:lnTo>
                                  <a:pt x="495" y="375"/>
                                </a:lnTo>
                                <a:lnTo>
                                  <a:pt x="450" y="390"/>
                                </a:lnTo>
                                <a:close/>
                              </a:path>
                            </a:pathLst>
                          </a:custGeom>
                          <a:solidFill>
                            <a:srgbClr val="808080"/>
                          </a:solidFill>
                          <a:ln w="9525">
                            <a:solidFill>
                              <a:srgbClr val="0000FF"/>
                            </a:solidFill>
                            <a:round/>
                            <a:headEnd/>
                            <a:tailEnd/>
                          </a:ln>
                        </wps:spPr>
                        <wps:bodyPr rot="0" vert="horz" wrap="square" lIns="91440" tIns="45720" rIns="91440" bIns="45720" anchor="t" anchorCtr="0" upright="1">
                          <a:noAutofit/>
                        </wps:bodyPr>
                      </wps:wsp>
                      <wps:wsp>
                        <wps:cNvPr id="324" name="Freeform 15"/>
                        <wps:cNvSpPr>
                          <a:spLocks/>
                        </wps:cNvSpPr>
                        <wps:spPr bwMode="auto">
                          <a:xfrm>
                            <a:off x="8702" y="10027"/>
                            <a:ext cx="855" cy="825"/>
                          </a:xfrm>
                          <a:custGeom>
                            <a:avLst/>
                            <a:gdLst>
                              <a:gd name="T0" fmla="*/ 15 w 855"/>
                              <a:gd name="T1" fmla="*/ 825 h 825"/>
                              <a:gd name="T2" fmla="*/ 60 w 855"/>
                              <a:gd name="T3" fmla="*/ 825 h 825"/>
                              <a:gd name="T4" fmla="*/ 120 w 855"/>
                              <a:gd name="T5" fmla="*/ 810 h 825"/>
                              <a:gd name="T6" fmla="*/ 180 w 855"/>
                              <a:gd name="T7" fmla="*/ 810 h 825"/>
                              <a:gd name="T8" fmla="*/ 225 w 855"/>
                              <a:gd name="T9" fmla="*/ 825 h 825"/>
                              <a:gd name="T10" fmla="*/ 240 w 855"/>
                              <a:gd name="T11" fmla="*/ 810 h 825"/>
                              <a:gd name="T12" fmla="*/ 240 w 855"/>
                              <a:gd name="T13" fmla="*/ 810 h 825"/>
                              <a:gd name="T14" fmla="*/ 240 w 855"/>
                              <a:gd name="T15" fmla="*/ 780 h 825"/>
                              <a:gd name="T16" fmla="*/ 240 w 855"/>
                              <a:gd name="T17" fmla="*/ 750 h 825"/>
                              <a:gd name="T18" fmla="*/ 270 w 855"/>
                              <a:gd name="T19" fmla="*/ 660 h 825"/>
                              <a:gd name="T20" fmla="*/ 345 w 855"/>
                              <a:gd name="T21" fmla="*/ 540 h 825"/>
                              <a:gd name="T22" fmla="*/ 420 w 855"/>
                              <a:gd name="T23" fmla="*/ 450 h 825"/>
                              <a:gd name="T24" fmla="*/ 480 w 855"/>
                              <a:gd name="T25" fmla="*/ 390 h 825"/>
                              <a:gd name="T26" fmla="*/ 570 w 855"/>
                              <a:gd name="T27" fmla="*/ 330 h 825"/>
                              <a:gd name="T28" fmla="*/ 675 w 855"/>
                              <a:gd name="T29" fmla="*/ 300 h 825"/>
                              <a:gd name="T30" fmla="*/ 720 w 855"/>
                              <a:gd name="T31" fmla="*/ 300 h 825"/>
                              <a:gd name="T32" fmla="*/ 780 w 855"/>
                              <a:gd name="T33" fmla="*/ 315 h 825"/>
                              <a:gd name="T34" fmla="*/ 795 w 855"/>
                              <a:gd name="T35" fmla="*/ 315 h 825"/>
                              <a:gd name="T36" fmla="*/ 810 w 855"/>
                              <a:gd name="T37" fmla="*/ 315 h 825"/>
                              <a:gd name="T38" fmla="*/ 825 w 855"/>
                              <a:gd name="T39" fmla="*/ 285 h 825"/>
                              <a:gd name="T40" fmla="*/ 810 w 855"/>
                              <a:gd name="T41" fmla="*/ 210 h 825"/>
                              <a:gd name="T42" fmla="*/ 810 w 855"/>
                              <a:gd name="T43" fmla="*/ 195 h 825"/>
                              <a:gd name="T44" fmla="*/ 825 w 855"/>
                              <a:gd name="T45" fmla="*/ 120 h 825"/>
                              <a:gd name="T46" fmla="*/ 855 w 855"/>
                              <a:gd name="T47" fmla="*/ 30 h 825"/>
                              <a:gd name="T48" fmla="*/ 855 w 855"/>
                              <a:gd name="T49" fmla="*/ 15 h 825"/>
                              <a:gd name="T50" fmla="*/ 855 w 855"/>
                              <a:gd name="T51" fmla="*/ 0 h 825"/>
                              <a:gd name="T52" fmla="*/ 840 w 855"/>
                              <a:gd name="T53" fmla="*/ 0 h 825"/>
                              <a:gd name="T54" fmla="*/ 825 w 855"/>
                              <a:gd name="T55" fmla="*/ 0 h 825"/>
                              <a:gd name="T56" fmla="*/ 735 w 855"/>
                              <a:gd name="T57" fmla="*/ 30 h 825"/>
                              <a:gd name="T58" fmla="*/ 660 w 855"/>
                              <a:gd name="T59" fmla="*/ 45 h 825"/>
                              <a:gd name="T60" fmla="*/ 630 w 855"/>
                              <a:gd name="T61" fmla="*/ 45 h 825"/>
                              <a:gd name="T62" fmla="*/ 570 w 855"/>
                              <a:gd name="T63" fmla="*/ 30 h 825"/>
                              <a:gd name="T64" fmla="*/ 555 w 855"/>
                              <a:gd name="T65" fmla="*/ 30 h 825"/>
                              <a:gd name="T66" fmla="*/ 525 w 855"/>
                              <a:gd name="T67" fmla="*/ 30 h 825"/>
                              <a:gd name="T68" fmla="*/ 525 w 855"/>
                              <a:gd name="T69" fmla="*/ 60 h 825"/>
                              <a:gd name="T70" fmla="*/ 540 w 855"/>
                              <a:gd name="T71" fmla="*/ 75 h 825"/>
                              <a:gd name="T72" fmla="*/ 555 w 855"/>
                              <a:gd name="T73" fmla="*/ 120 h 825"/>
                              <a:gd name="T74" fmla="*/ 540 w 855"/>
                              <a:gd name="T75" fmla="*/ 180 h 825"/>
                              <a:gd name="T76" fmla="*/ 510 w 855"/>
                              <a:gd name="T77" fmla="*/ 270 h 825"/>
                              <a:gd name="T78" fmla="*/ 450 w 855"/>
                              <a:gd name="T79" fmla="*/ 360 h 825"/>
                              <a:gd name="T80" fmla="*/ 390 w 855"/>
                              <a:gd name="T81" fmla="*/ 435 h 825"/>
                              <a:gd name="T82" fmla="*/ 300 w 855"/>
                              <a:gd name="T83" fmla="*/ 495 h 825"/>
                              <a:gd name="T84" fmla="*/ 180 w 855"/>
                              <a:gd name="T85" fmla="*/ 570 h 825"/>
                              <a:gd name="T86" fmla="*/ 90 w 855"/>
                              <a:gd name="T87" fmla="*/ 600 h 825"/>
                              <a:gd name="T88" fmla="*/ 45 w 855"/>
                              <a:gd name="T89" fmla="*/ 600 h 825"/>
                              <a:gd name="T90" fmla="*/ 30 w 855"/>
                              <a:gd name="T91" fmla="*/ 600 h 825"/>
                              <a:gd name="T92" fmla="*/ 30 w 855"/>
                              <a:gd name="T93" fmla="*/ 600 h 825"/>
                              <a:gd name="T94" fmla="*/ 15 w 855"/>
                              <a:gd name="T95" fmla="*/ 615 h 825"/>
                              <a:gd name="T96" fmla="*/ 30 w 855"/>
                              <a:gd name="T97" fmla="*/ 660 h 825"/>
                              <a:gd name="T98" fmla="*/ 30 w 855"/>
                              <a:gd name="T99" fmla="*/ 720 h 825"/>
                              <a:gd name="T100" fmla="*/ 0 w 855"/>
                              <a:gd name="T101" fmla="*/ 780 h 825"/>
                              <a:gd name="T102" fmla="*/ 15 w 855"/>
                              <a:gd name="T103" fmla="*/ 825 h 8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55" h="825">
                                <a:moveTo>
                                  <a:pt x="15" y="825"/>
                                </a:moveTo>
                                <a:lnTo>
                                  <a:pt x="60" y="825"/>
                                </a:lnTo>
                                <a:lnTo>
                                  <a:pt x="120" y="810"/>
                                </a:lnTo>
                                <a:lnTo>
                                  <a:pt x="180" y="810"/>
                                </a:lnTo>
                                <a:lnTo>
                                  <a:pt x="225" y="825"/>
                                </a:lnTo>
                                <a:lnTo>
                                  <a:pt x="240" y="810"/>
                                </a:lnTo>
                                <a:lnTo>
                                  <a:pt x="240" y="780"/>
                                </a:lnTo>
                                <a:lnTo>
                                  <a:pt x="240" y="750"/>
                                </a:lnTo>
                                <a:lnTo>
                                  <a:pt x="270" y="660"/>
                                </a:lnTo>
                                <a:lnTo>
                                  <a:pt x="345" y="540"/>
                                </a:lnTo>
                                <a:lnTo>
                                  <a:pt x="420" y="450"/>
                                </a:lnTo>
                                <a:lnTo>
                                  <a:pt x="480" y="390"/>
                                </a:lnTo>
                                <a:lnTo>
                                  <a:pt x="570" y="330"/>
                                </a:lnTo>
                                <a:lnTo>
                                  <a:pt x="675" y="300"/>
                                </a:lnTo>
                                <a:lnTo>
                                  <a:pt x="720" y="300"/>
                                </a:lnTo>
                                <a:lnTo>
                                  <a:pt x="780" y="315"/>
                                </a:lnTo>
                                <a:lnTo>
                                  <a:pt x="795" y="315"/>
                                </a:lnTo>
                                <a:lnTo>
                                  <a:pt x="810" y="315"/>
                                </a:lnTo>
                                <a:lnTo>
                                  <a:pt x="825" y="285"/>
                                </a:lnTo>
                                <a:lnTo>
                                  <a:pt x="810" y="210"/>
                                </a:lnTo>
                                <a:lnTo>
                                  <a:pt x="810" y="195"/>
                                </a:lnTo>
                                <a:lnTo>
                                  <a:pt x="825" y="120"/>
                                </a:lnTo>
                                <a:lnTo>
                                  <a:pt x="855" y="30"/>
                                </a:lnTo>
                                <a:lnTo>
                                  <a:pt x="855" y="15"/>
                                </a:lnTo>
                                <a:lnTo>
                                  <a:pt x="855" y="0"/>
                                </a:lnTo>
                                <a:lnTo>
                                  <a:pt x="840" y="0"/>
                                </a:lnTo>
                                <a:lnTo>
                                  <a:pt x="825" y="0"/>
                                </a:lnTo>
                                <a:lnTo>
                                  <a:pt x="735" y="30"/>
                                </a:lnTo>
                                <a:lnTo>
                                  <a:pt x="660" y="45"/>
                                </a:lnTo>
                                <a:lnTo>
                                  <a:pt x="630" y="45"/>
                                </a:lnTo>
                                <a:lnTo>
                                  <a:pt x="570" y="30"/>
                                </a:lnTo>
                                <a:lnTo>
                                  <a:pt x="555" y="30"/>
                                </a:lnTo>
                                <a:lnTo>
                                  <a:pt x="525" y="30"/>
                                </a:lnTo>
                                <a:lnTo>
                                  <a:pt x="525" y="60"/>
                                </a:lnTo>
                                <a:lnTo>
                                  <a:pt x="540" y="75"/>
                                </a:lnTo>
                                <a:lnTo>
                                  <a:pt x="555" y="120"/>
                                </a:lnTo>
                                <a:lnTo>
                                  <a:pt x="540" y="180"/>
                                </a:lnTo>
                                <a:lnTo>
                                  <a:pt x="510" y="270"/>
                                </a:lnTo>
                                <a:lnTo>
                                  <a:pt x="450" y="360"/>
                                </a:lnTo>
                                <a:lnTo>
                                  <a:pt x="390" y="435"/>
                                </a:lnTo>
                                <a:lnTo>
                                  <a:pt x="300" y="495"/>
                                </a:lnTo>
                                <a:lnTo>
                                  <a:pt x="180" y="570"/>
                                </a:lnTo>
                                <a:lnTo>
                                  <a:pt x="90" y="600"/>
                                </a:lnTo>
                                <a:lnTo>
                                  <a:pt x="45" y="600"/>
                                </a:lnTo>
                                <a:lnTo>
                                  <a:pt x="30" y="600"/>
                                </a:lnTo>
                                <a:lnTo>
                                  <a:pt x="15" y="615"/>
                                </a:lnTo>
                                <a:lnTo>
                                  <a:pt x="30" y="660"/>
                                </a:lnTo>
                                <a:lnTo>
                                  <a:pt x="30" y="720"/>
                                </a:lnTo>
                                <a:lnTo>
                                  <a:pt x="0" y="780"/>
                                </a:lnTo>
                                <a:lnTo>
                                  <a:pt x="15" y="825"/>
                                </a:lnTo>
                                <a:close/>
                              </a:path>
                            </a:pathLst>
                          </a:custGeom>
                          <a:solidFill>
                            <a:srgbClr val="808080"/>
                          </a:solidFill>
                          <a:ln w="9525">
                            <a:solidFill>
                              <a:srgbClr val="0000FF"/>
                            </a:solidFill>
                            <a:round/>
                            <a:headEnd/>
                            <a:tailEnd/>
                          </a:ln>
                        </wps:spPr>
                        <wps:bodyPr rot="0" vert="horz" wrap="square" lIns="91440" tIns="45720" rIns="91440" bIns="45720" anchor="t" anchorCtr="0" upright="1">
                          <a:noAutofit/>
                        </wps:bodyPr>
                      </wps:wsp>
                      <wps:wsp>
                        <wps:cNvPr id="325" name="Freeform 16"/>
                        <wps:cNvSpPr>
                          <a:spLocks/>
                        </wps:cNvSpPr>
                        <wps:spPr bwMode="auto">
                          <a:xfrm>
                            <a:off x="8672" y="1716"/>
                            <a:ext cx="540" cy="585"/>
                          </a:xfrm>
                          <a:custGeom>
                            <a:avLst/>
                            <a:gdLst>
                              <a:gd name="T0" fmla="*/ 150 w 540"/>
                              <a:gd name="T1" fmla="*/ 435 h 585"/>
                              <a:gd name="T2" fmla="*/ 150 w 540"/>
                              <a:gd name="T3" fmla="*/ 420 h 585"/>
                              <a:gd name="T4" fmla="*/ 165 w 540"/>
                              <a:gd name="T5" fmla="*/ 435 h 585"/>
                              <a:gd name="T6" fmla="*/ 195 w 540"/>
                              <a:gd name="T7" fmla="*/ 450 h 585"/>
                              <a:gd name="T8" fmla="*/ 240 w 540"/>
                              <a:gd name="T9" fmla="*/ 450 h 585"/>
                              <a:gd name="T10" fmla="*/ 300 w 540"/>
                              <a:gd name="T11" fmla="*/ 450 h 585"/>
                              <a:gd name="T12" fmla="*/ 360 w 540"/>
                              <a:gd name="T13" fmla="*/ 405 h 585"/>
                              <a:gd name="T14" fmla="*/ 405 w 540"/>
                              <a:gd name="T15" fmla="*/ 330 h 585"/>
                              <a:gd name="T16" fmla="*/ 420 w 540"/>
                              <a:gd name="T17" fmla="*/ 270 h 585"/>
                              <a:gd name="T18" fmla="*/ 390 w 540"/>
                              <a:gd name="T19" fmla="*/ 225 h 585"/>
                              <a:gd name="T20" fmla="*/ 375 w 540"/>
                              <a:gd name="T21" fmla="*/ 180 h 585"/>
                              <a:gd name="T22" fmla="*/ 270 w 540"/>
                              <a:gd name="T23" fmla="*/ 90 h 585"/>
                              <a:gd name="T24" fmla="*/ 210 w 540"/>
                              <a:gd name="T25" fmla="*/ 75 h 585"/>
                              <a:gd name="T26" fmla="*/ 180 w 540"/>
                              <a:gd name="T27" fmla="*/ 90 h 585"/>
                              <a:gd name="T28" fmla="*/ 165 w 540"/>
                              <a:gd name="T29" fmla="*/ 105 h 585"/>
                              <a:gd name="T30" fmla="*/ 135 w 540"/>
                              <a:gd name="T31" fmla="*/ 120 h 585"/>
                              <a:gd name="T32" fmla="*/ 105 w 540"/>
                              <a:gd name="T33" fmla="*/ 90 h 585"/>
                              <a:gd name="T34" fmla="*/ 75 w 540"/>
                              <a:gd name="T35" fmla="*/ 75 h 585"/>
                              <a:gd name="T36" fmla="*/ 30 w 540"/>
                              <a:gd name="T37" fmla="*/ 60 h 585"/>
                              <a:gd name="T38" fmla="*/ 0 w 540"/>
                              <a:gd name="T39" fmla="*/ 45 h 585"/>
                              <a:gd name="T40" fmla="*/ 0 w 540"/>
                              <a:gd name="T41" fmla="*/ 45 h 585"/>
                              <a:gd name="T42" fmla="*/ 0 w 540"/>
                              <a:gd name="T43" fmla="*/ 45 h 585"/>
                              <a:gd name="T44" fmla="*/ 60 w 540"/>
                              <a:gd name="T45" fmla="*/ 15 h 585"/>
                              <a:gd name="T46" fmla="*/ 105 w 540"/>
                              <a:gd name="T47" fmla="*/ 0 h 585"/>
                              <a:gd name="T48" fmla="*/ 150 w 540"/>
                              <a:gd name="T49" fmla="*/ 0 h 585"/>
                              <a:gd name="T50" fmla="*/ 210 w 540"/>
                              <a:gd name="T51" fmla="*/ 15 h 585"/>
                              <a:gd name="T52" fmla="*/ 315 w 540"/>
                              <a:gd name="T53" fmla="*/ 75 h 585"/>
                              <a:gd name="T54" fmla="*/ 405 w 540"/>
                              <a:gd name="T55" fmla="*/ 135 h 585"/>
                              <a:gd name="T56" fmla="*/ 465 w 540"/>
                              <a:gd name="T57" fmla="*/ 210 h 585"/>
                              <a:gd name="T58" fmla="*/ 510 w 540"/>
                              <a:gd name="T59" fmla="*/ 270 h 585"/>
                              <a:gd name="T60" fmla="*/ 540 w 540"/>
                              <a:gd name="T61" fmla="*/ 330 h 585"/>
                              <a:gd name="T62" fmla="*/ 540 w 540"/>
                              <a:gd name="T63" fmla="*/ 375 h 585"/>
                              <a:gd name="T64" fmla="*/ 540 w 540"/>
                              <a:gd name="T65" fmla="*/ 420 h 585"/>
                              <a:gd name="T66" fmla="*/ 540 w 540"/>
                              <a:gd name="T67" fmla="*/ 465 h 585"/>
                              <a:gd name="T68" fmla="*/ 480 w 540"/>
                              <a:gd name="T69" fmla="*/ 540 h 585"/>
                              <a:gd name="T70" fmla="*/ 435 w 540"/>
                              <a:gd name="T71" fmla="*/ 570 h 585"/>
                              <a:gd name="T72" fmla="*/ 390 w 540"/>
                              <a:gd name="T73" fmla="*/ 585 h 585"/>
                              <a:gd name="T74" fmla="*/ 330 w 540"/>
                              <a:gd name="T75" fmla="*/ 585 h 585"/>
                              <a:gd name="T76" fmla="*/ 270 w 540"/>
                              <a:gd name="T77" fmla="*/ 570 h 585"/>
                              <a:gd name="T78" fmla="*/ 225 w 540"/>
                              <a:gd name="T79" fmla="*/ 555 h 585"/>
                              <a:gd name="T80" fmla="*/ 180 w 540"/>
                              <a:gd name="T81" fmla="*/ 510 h 585"/>
                              <a:gd name="T82" fmla="*/ 150 w 540"/>
                              <a:gd name="T83" fmla="*/ 480 h 585"/>
                              <a:gd name="T84" fmla="*/ 150 w 540"/>
                              <a:gd name="T85" fmla="*/ 435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585">
                                <a:moveTo>
                                  <a:pt x="150" y="435"/>
                                </a:moveTo>
                                <a:lnTo>
                                  <a:pt x="150" y="420"/>
                                </a:lnTo>
                                <a:lnTo>
                                  <a:pt x="165" y="435"/>
                                </a:lnTo>
                                <a:lnTo>
                                  <a:pt x="195" y="450"/>
                                </a:lnTo>
                                <a:lnTo>
                                  <a:pt x="240" y="450"/>
                                </a:lnTo>
                                <a:lnTo>
                                  <a:pt x="300" y="450"/>
                                </a:lnTo>
                                <a:lnTo>
                                  <a:pt x="360" y="405"/>
                                </a:lnTo>
                                <a:lnTo>
                                  <a:pt x="405" y="330"/>
                                </a:lnTo>
                                <a:lnTo>
                                  <a:pt x="420" y="270"/>
                                </a:lnTo>
                                <a:lnTo>
                                  <a:pt x="390" y="225"/>
                                </a:lnTo>
                                <a:lnTo>
                                  <a:pt x="375" y="180"/>
                                </a:lnTo>
                                <a:lnTo>
                                  <a:pt x="270" y="90"/>
                                </a:lnTo>
                                <a:lnTo>
                                  <a:pt x="210" y="75"/>
                                </a:lnTo>
                                <a:lnTo>
                                  <a:pt x="180" y="90"/>
                                </a:lnTo>
                                <a:lnTo>
                                  <a:pt x="165" y="105"/>
                                </a:lnTo>
                                <a:lnTo>
                                  <a:pt x="135" y="120"/>
                                </a:lnTo>
                                <a:lnTo>
                                  <a:pt x="105" y="90"/>
                                </a:lnTo>
                                <a:lnTo>
                                  <a:pt x="75" y="75"/>
                                </a:lnTo>
                                <a:lnTo>
                                  <a:pt x="30" y="60"/>
                                </a:lnTo>
                                <a:lnTo>
                                  <a:pt x="0" y="45"/>
                                </a:lnTo>
                                <a:lnTo>
                                  <a:pt x="60" y="15"/>
                                </a:lnTo>
                                <a:lnTo>
                                  <a:pt x="105" y="0"/>
                                </a:lnTo>
                                <a:lnTo>
                                  <a:pt x="150" y="0"/>
                                </a:lnTo>
                                <a:lnTo>
                                  <a:pt x="210" y="15"/>
                                </a:lnTo>
                                <a:lnTo>
                                  <a:pt x="315" y="75"/>
                                </a:lnTo>
                                <a:lnTo>
                                  <a:pt x="405" y="135"/>
                                </a:lnTo>
                                <a:lnTo>
                                  <a:pt x="465" y="210"/>
                                </a:lnTo>
                                <a:lnTo>
                                  <a:pt x="510" y="270"/>
                                </a:lnTo>
                                <a:lnTo>
                                  <a:pt x="540" y="330"/>
                                </a:lnTo>
                                <a:lnTo>
                                  <a:pt x="540" y="375"/>
                                </a:lnTo>
                                <a:lnTo>
                                  <a:pt x="540" y="420"/>
                                </a:lnTo>
                                <a:lnTo>
                                  <a:pt x="540" y="465"/>
                                </a:lnTo>
                                <a:lnTo>
                                  <a:pt x="480" y="540"/>
                                </a:lnTo>
                                <a:lnTo>
                                  <a:pt x="435" y="570"/>
                                </a:lnTo>
                                <a:lnTo>
                                  <a:pt x="390" y="585"/>
                                </a:lnTo>
                                <a:lnTo>
                                  <a:pt x="330" y="585"/>
                                </a:lnTo>
                                <a:lnTo>
                                  <a:pt x="270" y="570"/>
                                </a:lnTo>
                                <a:lnTo>
                                  <a:pt x="225" y="555"/>
                                </a:lnTo>
                                <a:lnTo>
                                  <a:pt x="180" y="510"/>
                                </a:lnTo>
                                <a:lnTo>
                                  <a:pt x="150" y="480"/>
                                </a:lnTo>
                                <a:lnTo>
                                  <a:pt x="150" y="435"/>
                                </a:lnTo>
                                <a:close/>
                              </a:path>
                            </a:pathLst>
                          </a:custGeom>
                          <a:solidFill>
                            <a:srgbClr val="808080"/>
                          </a:solidFill>
                          <a:ln w="9525">
                            <a:solidFill>
                              <a:srgbClr val="0000FF"/>
                            </a:solidFill>
                            <a:round/>
                            <a:headEnd/>
                            <a:tailEnd/>
                          </a:ln>
                        </wps:spPr>
                        <wps:bodyPr rot="0" vert="horz" wrap="square" lIns="91440" tIns="45720" rIns="91440" bIns="45720" anchor="t" anchorCtr="0" upright="1">
                          <a:noAutofit/>
                        </wps:bodyPr>
                      </wps:wsp>
                      <wps:wsp>
                        <wps:cNvPr id="326" name="Freeform 17"/>
                        <wps:cNvSpPr>
                          <a:spLocks/>
                        </wps:cNvSpPr>
                        <wps:spPr bwMode="auto">
                          <a:xfrm>
                            <a:off x="8987" y="1416"/>
                            <a:ext cx="585" cy="525"/>
                          </a:xfrm>
                          <a:custGeom>
                            <a:avLst/>
                            <a:gdLst>
                              <a:gd name="T0" fmla="*/ 450 w 585"/>
                              <a:gd name="T1" fmla="*/ 135 h 525"/>
                              <a:gd name="T2" fmla="*/ 420 w 585"/>
                              <a:gd name="T3" fmla="*/ 135 h 525"/>
                              <a:gd name="T4" fmla="*/ 435 w 585"/>
                              <a:gd name="T5" fmla="*/ 165 h 525"/>
                              <a:gd name="T6" fmla="*/ 450 w 585"/>
                              <a:gd name="T7" fmla="*/ 195 h 525"/>
                              <a:gd name="T8" fmla="*/ 465 w 585"/>
                              <a:gd name="T9" fmla="*/ 240 h 525"/>
                              <a:gd name="T10" fmla="*/ 450 w 585"/>
                              <a:gd name="T11" fmla="*/ 285 h 525"/>
                              <a:gd name="T12" fmla="*/ 405 w 585"/>
                              <a:gd name="T13" fmla="*/ 345 h 525"/>
                              <a:gd name="T14" fmla="*/ 345 w 585"/>
                              <a:gd name="T15" fmla="*/ 390 h 525"/>
                              <a:gd name="T16" fmla="*/ 285 w 585"/>
                              <a:gd name="T17" fmla="*/ 390 h 525"/>
                              <a:gd name="T18" fmla="*/ 225 w 585"/>
                              <a:gd name="T19" fmla="*/ 390 h 525"/>
                              <a:gd name="T20" fmla="*/ 180 w 585"/>
                              <a:gd name="T21" fmla="*/ 345 h 525"/>
                              <a:gd name="T22" fmla="*/ 105 w 585"/>
                              <a:gd name="T23" fmla="*/ 255 h 525"/>
                              <a:gd name="T24" fmla="*/ 75 w 585"/>
                              <a:gd name="T25" fmla="*/ 195 h 525"/>
                              <a:gd name="T26" fmla="*/ 90 w 585"/>
                              <a:gd name="T27" fmla="*/ 165 h 525"/>
                              <a:gd name="T28" fmla="*/ 105 w 585"/>
                              <a:gd name="T29" fmla="*/ 150 h 525"/>
                              <a:gd name="T30" fmla="*/ 105 w 585"/>
                              <a:gd name="T31" fmla="*/ 120 h 525"/>
                              <a:gd name="T32" fmla="*/ 105 w 585"/>
                              <a:gd name="T33" fmla="*/ 105 h 525"/>
                              <a:gd name="T34" fmla="*/ 75 w 585"/>
                              <a:gd name="T35" fmla="*/ 60 h 525"/>
                              <a:gd name="T36" fmla="*/ 60 w 585"/>
                              <a:gd name="T37" fmla="*/ 15 h 525"/>
                              <a:gd name="T38" fmla="*/ 60 w 585"/>
                              <a:gd name="T39" fmla="*/ 0 h 525"/>
                              <a:gd name="T40" fmla="*/ 60 w 585"/>
                              <a:gd name="T41" fmla="*/ 0 h 525"/>
                              <a:gd name="T42" fmla="*/ 30 w 585"/>
                              <a:gd name="T43" fmla="*/ 0 h 525"/>
                              <a:gd name="T44" fmla="*/ 15 w 585"/>
                              <a:gd name="T45" fmla="*/ 45 h 525"/>
                              <a:gd name="T46" fmla="*/ 0 w 585"/>
                              <a:gd name="T47" fmla="*/ 90 h 525"/>
                              <a:gd name="T48" fmla="*/ 0 w 585"/>
                              <a:gd name="T49" fmla="*/ 150 h 525"/>
                              <a:gd name="T50" fmla="*/ 15 w 585"/>
                              <a:gd name="T51" fmla="*/ 195 h 525"/>
                              <a:gd name="T52" fmla="*/ 75 w 585"/>
                              <a:gd name="T53" fmla="*/ 300 h 525"/>
                              <a:gd name="T54" fmla="*/ 150 w 585"/>
                              <a:gd name="T55" fmla="*/ 390 h 525"/>
                              <a:gd name="T56" fmla="*/ 210 w 585"/>
                              <a:gd name="T57" fmla="*/ 450 h 525"/>
                              <a:gd name="T58" fmla="*/ 270 w 585"/>
                              <a:gd name="T59" fmla="*/ 480 h 525"/>
                              <a:gd name="T60" fmla="*/ 330 w 585"/>
                              <a:gd name="T61" fmla="*/ 510 h 525"/>
                              <a:gd name="T62" fmla="*/ 375 w 585"/>
                              <a:gd name="T63" fmla="*/ 525 h 525"/>
                              <a:gd name="T64" fmla="*/ 420 w 585"/>
                              <a:gd name="T65" fmla="*/ 525 h 525"/>
                              <a:gd name="T66" fmla="*/ 465 w 585"/>
                              <a:gd name="T67" fmla="*/ 510 h 525"/>
                              <a:gd name="T68" fmla="*/ 540 w 585"/>
                              <a:gd name="T69" fmla="*/ 465 h 525"/>
                              <a:gd name="T70" fmla="*/ 585 w 585"/>
                              <a:gd name="T71" fmla="*/ 420 h 525"/>
                              <a:gd name="T72" fmla="*/ 585 w 585"/>
                              <a:gd name="T73" fmla="*/ 375 h 525"/>
                              <a:gd name="T74" fmla="*/ 585 w 585"/>
                              <a:gd name="T75" fmla="*/ 315 h 525"/>
                              <a:gd name="T76" fmla="*/ 585 w 585"/>
                              <a:gd name="T77" fmla="*/ 255 h 525"/>
                              <a:gd name="T78" fmla="*/ 570 w 585"/>
                              <a:gd name="T79" fmla="*/ 210 h 525"/>
                              <a:gd name="T80" fmla="*/ 525 w 585"/>
                              <a:gd name="T81" fmla="*/ 165 h 525"/>
                              <a:gd name="T82" fmla="*/ 495 w 585"/>
                              <a:gd name="T83" fmla="*/ 150 h 525"/>
                              <a:gd name="T84" fmla="*/ 450 w 585"/>
                              <a:gd name="T85" fmla="*/ 135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5" h="525">
                                <a:moveTo>
                                  <a:pt x="450" y="135"/>
                                </a:moveTo>
                                <a:lnTo>
                                  <a:pt x="420" y="135"/>
                                </a:lnTo>
                                <a:lnTo>
                                  <a:pt x="435" y="165"/>
                                </a:lnTo>
                                <a:lnTo>
                                  <a:pt x="450" y="195"/>
                                </a:lnTo>
                                <a:lnTo>
                                  <a:pt x="465" y="240"/>
                                </a:lnTo>
                                <a:lnTo>
                                  <a:pt x="450" y="285"/>
                                </a:lnTo>
                                <a:lnTo>
                                  <a:pt x="405" y="345"/>
                                </a:lnTo>
                                <a:lnTo>
                                  <a:pt x="345" y="390"/>
                                </a:lnTo>
                                <a:lnTo>
                                  <a:pt x="285" y="390"/>
                                </a:lnTo>
                                <a:lnTo>
                                  <a:pt x="225" y="390"/>
                                </a:lnTo>
                                <a:lnTo>
                                  <a:pt x="180" y="345"/>
                                </a:lnTo>
                                <a:lnTo>
                                  <a:pt x="105" y="255"/>
                                </a:lnTo>
                                <a:lnTo>
                                  <a:pt x="75" y="195"/>
                                </a:lnTo>
                                <a:lnTo>
                                  <a:pt x="90" y="165"/>
                                </a:lnTo>
                                <a:lnTo>
                                  <a:pt x="105" y="150"/>
                                </a:lnTo>
                                <a:lnTo>
                                  <a:pt x="105" y="120"/>
                                </a:lnTo>
                                <a:lnTo>
                                  <a:pt x="105" y="105"/>
                                </a:lnTo>
                                <a:lnTo>
                                  <a:pt x="75" y="60"/>
                                </a:lnTo>
                                <a:lnTo>
                                  <a:pt x="60" y="15"/>
                                </a:lnTo>
                                <a:lnTo>
                                  <a:pt x="60" y="0"/>
                                </a:lnTo>
                                <a:lnTo>
                                  <a:pt x="30" y="0"/>
                                </a:lnTo>
                                <a:lnTo>
                                  <a:pt x="15" y="45"/>
                                </a:lnTo>
                                <a:lnTo>
                                  <a:pt x="0" y="90"/>
                                </a:lnTo>
                                <a:lnTo>
                                  <a:pt x="0" y="150"/>
                                </a:lnTo>
                                <a:lnTo>
                                  <a:pt x="15" y="195"/>
                                </a:lnTo>
                                <a:lnTo>
                                  <a:pt x="75" y="300"/>
                                </a:lnTo>
                                <a:lnTo>
                                  <a:pt x="150" y="390"/>
                                </a:lnTo>
                                <a:lnTo>
                                  <a:pt x="210" y="450"/>
                                </a:lnTo>
                                <a:lnTo>
                                  <a:pt x="270" y="480"/>
                                </a:lnTo>
                                <a:lnTo>
                                  <a:pt x="330" y="510"/>
                                </a:lnTo>
                                <a:lnTo>
                                  <a:pt x="375" y="525"/>
                                </a:lnTo>
                                <a:lnTo>
                                  <a:pt x="420" y="525"/>
                                </a:lnTo>
                                <a:lnTo>
                                  <a:pt x="465" y="510"/>
                                </a:lnTo>
                                <a:lnTo>
                                  <a:pt x="540" y="465"/>
                                </a:lnTo>
                                <a:lnTo>
                                  <a:pt x="585" y="420"/>
                                </a:lnTo>
                                <a:lnTo>
                                  <a:pt x="585" y="375"/>
                                </a:lnTo>
                                <a:lnTo>
                                  <a:pt x="585" y="315"/>
                                </a:lnTo>
                                <a:lnTo>
                                  <a:pt x="585" y="255"/>
                                </a:lnTo>
                                <a:lnTo>
                                  <a:pt x="570" y="210"/>
                                </a:lnTo>
                                <a:lnTo>
                                  <a:pt x="525" y="165"/>
                                </a:lnTo>
                                <a:lnTo>
                                  <a:pt x="495" y="150"/>
                                </a:lnTo>
                                <a:lnTo>
                                  <a:pt x="450" y="135"/>
                                </a:lnTo>
                                <a:close/>
                              </a:path>
                            </a:pathLst>
                          </a:custGeom>
                          <a:solidFill>
                            <a:srgbClr val="808080"/>
                          </a:solidFill>
                          <a:ln w="9525">
                            <a:solidFill>
                              <a:srgbClr val="0000FF"/>
                            </a:solidFill>
                            <a:round/>
                            <a:headEnd/>
                            <a:tailEnd/>
                          </a:ln>
                        </wps:spPr>
                        <wps:bodyPr rot="0" vert="horz" wrap="square" lIns="91440" tIns="45720" rIns="91440" bIns="45720" anchor="t" anchorCtr="0" upright="1">
                          <a:noAutofit/>
                        </wps:bodyPr>
                      </wps:wsp>
                      <wps:wsp>
                        <wps:cNvPr id="327" name="Freeform 18"/>
                        <wps:cNvSpPr>
                          <a:spLocks/>
                        </wps:cNvSpPr>
                        <wps:spPr bwMode="auto">
                          <a:xfrm>
                            <a:off x="8702" y="1461"/>
                            <a:ext cx="855" cy="825"/>
                          </a:xfrm>
                          <a:custGeom>
                            <a:avLst/>
                            <a:gdLst>
                              <a:gd name="T0" fmla="*/ 15 w 855"/>
                              <a:gd name="T1" fmla="*/ 0 h 825"/>
                              <a:gd name="T2" fmla="*/ 60 w 855"/>
                              <a:gd name="T3" fmla="*/ 0 h 825"/>
                              <a:gd name="T4" fmla="*/ 120 w 855"/>
                              <a:gd name="T5" fmla="*/ 15 h 825"/>
                              <a:gd name="T6" fmla="*/ 180 w 855"/>
                              <a:gd name="T7" fmla="*/ 15 h 825"/>
                              <a:gd name="T8" fmla="*/ 225 w 855"/>
                              <a:gd name="T9" fmla="*/ 0 h 825"/>
                              <a:gd name="T10" fmla="*/ 240 w 855"/>
                              <a:gd name="T11" fmla="*/ 0 h 825"/>
                              <a:gd name="T12" fmla="*/ 240 w 855"/>
                              <a:gd name="T13" fmla="*/ 15 h 825"/>
                              <a:gd name="T14" fmla="*/ 240 w 855"/>
                              <a:gd name="T15" fmla="*/ 45 h 825"/>
                              <a:gd name="T16" fmla="*/ 240 w 855"/>
                              <a:gd name="T17" fmla="*/ 60 h 825"/>
                              <a:gd name="T18" fmla="*/ 270 w 855"/>
                              <a:gd name="T19" fmla="*/ 165 h 825"/>
                              <a:gd name="T20" fmla="*/ 345 w 855"/>
                              <a:gd name="T21" fmla="*/ 270 h 825"/>
                              <a:gd name="T22" fmla="*/ 420 w 855"/>
                              <a:gd name="T23" fmla="*/ 375 h 825"/>
                              <a:gd name="T24" fmla="*/ 480 w 855"/>
                              <a:gd name="T25" fmla="*/ 435 h 825"/>
                              <a:gd name="T26" fmla="*/ 570 w 855"/>
                              <a:gd name="T27" fmla="*/ 480 h 825"/>
                              <a:gd name="T28" fmla="*/ 675 w 855"/>
                              <a:gd name="T29" fmla="*/ 525 h 825"/>
                              <a:gd name="T30" fmla="*/ 720 w 855"/>
                              <a:gd name="T31" fmla="*/ 525 h 825"/>
                              <a:gd name="T32" fmla="*/ 780 w 855"/>
                              <a:gd name="T33" fmla="*/ 510 h 825"/>
                              <a:gd name="T34" fmla="*/ 795 w 855"/>
                              <a:gd name="T35" fmla="*/ 495 h 825"/>
                              <a:gd name="T36" fmla="*/ 810 w 855"/>
                              <a:gd name="T37" fmla="*/ 495 h 825"/>
                              <a:gd name="T38" fmla="*/ 825 w 855"/>
                              <a:gd name="T39" fmla="*/ 540 h 825"/>
                              <a:gd name="T40" fmla="*/ 810 w 855"/>
                              <a:gd name="T41" fmla="*/ 615 h 825"/>
                              <a:gd name="T42" fmla="*/ 810 w 855"/>
                              <a:gd name="T43" fmla="*/ 630 h 825"/>
                              <a:gd name="T44" fmla="*/ 825 w 855"/>
                              <a:gd name="T45" fmla="*/ 705 h 825"/>
                              <a:gd name="T46" fmla="*/ 855 w 855"/>
                              <a:gd name="T47" fmla="*/ 795 h 825"/>
                              <a:gd name="T48" fmla="*/ 855 w 855"/>
                              <a:gd name="T49" fmla="*/ 810 h 825"/>
                              <a:gd name="T50" fmla="*/ 855 w 855"/>
                              <a:gd name="T51" fmla="*/ 825 h 825"/>
                              <a:gd name="T52" fmla="*/ 840 w 855"/>
                              <a:gd name="T53" fmla="*/ 825 h 825"/>
                              <a:gd name="T54" fmla="*/ 825 w 855"/>
                              <a:gd name="T55" fmla="*/ 810 h 825"/>
                              <a:gd name="T56" fmla="*/ 735 w 855"/>
                              <a:gd name="T57" fmla="*/ 795 h 825"/>
                              <a:gd name="T58" fmla="*/ 660 w 855"/>
                              <a:gd name="T59" fmla="*/ 780 h 825"/>
                              <a:gd name="T60" fmla="*/ 630 w 855"/>
                              <a:gd name="T61" fmla="*/ 780 h 825"/>
                              <a:gd name="T62" fmla="*/ 570 w 855"/>
                              <a:gd name="T63" fmla="*/ 795 h 825"/>
                              <a:gd name="T64" fmla="*/ 555 w 855"/>
                              <a:gd name="T65" fmla="*/ 795 h 825"/>
                              <a:gd name="T66" fmla="*/ 525 w 855"/>
                              <a:gd name="T67" fmla="*/ 780 h 825"/>
                              <a:gd name="T68" fmla="*/ 525 w 855"/>
                              <a:gd name="T69" fmla="*/ 765 h 825"/>
                              <a:gd name="T70" fmla="*/ 540 w 855"/>
                              <a:gd name="T71" fmla="*/ 750 h 825"/>
                              <a:gd name="T72" fmla="*/ 555 w 855"/>
                              <a:gd name="T73" fmla="*/ 690 h 825"/>
                              <a:gd name="T74" fmla="*/ 540 w 855"/>
                              <a:gd name="T75" fmla="*/ 645 h 825"/>
                              <a:gd name="T76" fmla="*/ 510 w 855"/>
                              <a:gd name="T77" fmla="*/ 540 h 825"/>
                              <a:gd name="T78" fmla="*/ 450 w 855"/>
                              <a:gd name="T79" fmla="*/ 465 h 825"/>
                              <a:gd name="T80" fmla="*/ 390 w 855"/>
                              <a:gd name="T81" fmla="*/ 390 h 825"/>
                              <a:gd name="T82" fmla="*/ 300 w 855"/>
                              <a:gd name="T83" fmla="*/ 315 h 825"/>
                              <a:gd name="T84" fmla="*/ 180 w 855"/>
                              <a:gd name="T85" fmla="*/ 255 h 825"/>
                              <a:gd name="T86" fmla="*/ 90 w 855"/>
                              <a:gd name="T87" fmla="*/ 225 h 825"/>
                              <a:gd name="T88" fmla="*/ 45 w 855"/>
                              <a:gd name="T89" fmla="*/ 210 h 825"/>
                              <a:gd name="T90" fmla="*/ 30 w 855"/>
                              <a:gd name="T91" fmla="*/ 225 h 825"/>
                              <a:gd name="T92" fmla="*/ 30 w 855"/>
                              <a:gd name="T93" fmla="*/ 210 h 825"/>
                              <a:gd name="T94" fmla="*/ 15 w 855"/>
                              <a:gd name="T95" fmla="*/ 210 h 825"/>
                              <a:gd name="T96" fmla="*/ 30 w 855"/>
                              <a:gd name="T97" fmla="*/ 165 h 825"/>
                              <a:gd name="T98" fmla="*/ 30 w 855"/>
                              <a:gd name="T99" fmla="*/ 105 h 825"/>
                              <a:gd name="T100" fmla="*/ 0 w 855"/>
                              <a:gd name="T101" fmla="*/ 45 h 825"/>
                              <a:gd name="T102" fmla="*/ 15 w 855"/>
                              <a:gd name="T103" fmla="*/ 0 h 8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55" h="825">
                                <a:moveTo>
                                  <a:pt x="15" y="0"/>
                                </a:moveTo>
                                <a:lnTo>
                                  <a:pt x="60" y="0"/>
                                </a:lnTo>
                                <a:lnTo>
                                  <a:pt x="120" y="15"/>
                                </a:lnTo>
                                <a:lnTo>
                                  <a:pt x="180" y="15"/>
                                </a:lnTo>
                                <a:lnTo>
                                  <a:pt x="225" y="0"/>
                                </a:lnTo>
                                <a:lnTo>
                                  <a:pt x="240" y="0"/>
                                </a:lnTo>
                                <a:lnTo>
                                  <a:pt x="240" y="15"/>
                                </a:lnTo>
                                <a:lnTo>
                                  <a:pt x="240" y="45"/>
                                </a:lnTo>
                                <a:lnTo>
                                  <a:pt x="240" y="60"/>
                                </a:lnTo>
                                <a:lnTo>
                                  <a:pt x="270" y="165"/>
                                </a:lnTo>
                                <a:lnTo>
                                  <a:pt x="345" y="270"/>
                                </a:lnTo>
                                <a:lnTo>
                                  <a:pt x="420" y="375"/>
                                </a:lnTo>
                                <a:lnTo>
                                  <a:pt x="480" y="435"/>
                                </a:lnTo>
                                <a:lnTo>
                                  <a:pt x="570" y="480"/>
                                </a:lnTo>
                                <a:lnTo>
                                  <a:pt x="675" y="525"/>
                                </a:lnTo>
                                <a:lnTo>
                                  <a:pt x="720" y="525"/>
                                </a:lnTo>
                                <a:lnTo>
                                  <a:pt x="780" y="510"/>
                                </a:lnTo>
                                <a:lnTo>
                                  <a:pt x="795" y="495"/>
                                </a:lnTo>
                                <a:lnTo>
                                  <a:pt x="810" y="495"/>
                                </a:lnTo>
                                <a:lnTo>
                                  <a:pt x="825" y="540"/>
                                </a:lnTo>
                                <a:lnTo>
                                  <a:pt x="810" y="615"/>
                                </a:lnTo>
                                <a:lnTo>
                                  <a:pt x="810" y="630"/>
                                </a:lnTo>
                                <a:lnTo>
                                  <a:pt x="825" y="705"/>
                                </a:lnTo>
                                <a:lnTo>
                                  <a:pt x="855" y="795"/>
                                </a:lnTo>
                                <a:lnTo>
                                  <a:pt x="855" y="810"/>
                                </a:lnTo>
                                <a:lnTo>
                                  <a:pt x="855" y="825"/>
                                </a:lnTo>
                                <a:lnTo>
                                  <a:pt x="840" y="825"/>
                                </a:lnTo>
                                <a:lnTo>
                                  <a:pt x="825" y="810"/>
                                </a:lnTo>
                                <a:lnTo>
                                  <a:pt x="735" y="795"/>
                                </a:lnTo>
                                <a:lnTo>
                                  <a:pt x="660" y="780"/>
                                </a:lnTo>
                                <a:lnTo>
                                  <a:pt x="630" y="780"/>
                                </a:lnTo>
                                <a:lnTo>
                                  <a:pt x="570" y="795"/>
                                </a:lnTo>
                                <a:lnTo>
                                  <a:pt x="555" y="795"/>
                                </a:lnTo>
                                <a:lnTo>
                                  <a:pt x="525" y="780"/>
                                </a:lnTo>
                                <a:lnTo>
                                  <a:pt x="525" y="765"/>
                                </a:lnTo>
                                <a:lnTo>
                                  <a:pt x="540" y="750"/>
                                </a:lnTo>
                                <a:lnTo>
                                  <a:pt x="555" y="690"/>
                                </a:lnTo>
                                <a:lnTo>
                                  <a:pt x="540" y="645"/>
                                </a:lnTo>
                                <a:lnTo>
                                  <a:pt x="510" y="540"/>
                                </a:lnTo>
                                <a:lnTo>
                                  <a:pt x="450" y="465"/>
                                </a:lnTo>
                                <a:lnTo>
                                  <a:pt x="390" y="390"/>
                                </a:lnTo>
                                <a:lnTo>
                                  <a:pt x="300" y="315"/>
                                </a:lnTo>
                                <a:lnTo>
                                  <a:pt x="180" y="255"/>
                                </a:lnTo>
                                <a:lnTo>
                                  <a:pt x="90" y="225"/>
                                </a:lnTo>
                                <a:lnTo>
                                  <a:pt x="45" y="210"/>
                                </a:lnTo>
                                <a:lnTo>
                                  <a:pt x="30" y="225"/>
                                </a:lnTo>
                                <a:lnTo>
                                  <a:pt x="30" y="210"/>
                                </a:lnTo>
                                <a:lnTo>
                                  <a:pt x="15" y="210"/>
                                </a:lnTo>
                                <a:lnTo>
                                  <a:pt x="30" y="165"/>
                                </a:lnTo>
                                <a:lnTo>
                                  <a:pt x="30" y="105"/>
                                </a:lnTo>
                                <a:lnTo>
                                  <a:pt x="0" y="45"/>
                                </a:lnTo>
                                <a:lnTo>
                                  <a:pt x="15" y="0"/>
                                </a:lnTo>
                                <a:close/>
                              </a:path>
                            </a:pathLst>
                          </a:custGeom>
                          <a:solidFill>
                            <a:srgbClr val="808080"/>
                          </a:solidFill>
                          <a:ln w="9525">
                            <a:solidFill>
                              <a:srgbClr val="0000FF"/>
                            </a:solidFill>
                            <a:round/>
                            <a:headEnd/>
                            <a:tailEnd/>
                          </a:ln>
                        </wps:spPr>
                        <wps:bodyPr rot="0" vert="horz" wrap="square" lIns="91440" tIns="45720" rIns="91440" bIns="45720" anchor="t" anchorCtr="0" upright="1">
                          <a:noAutofit/>
                        </wps:bodyPr>
                      </wps:wsp>
                      <wps:wsp>
                        <wps:cNvPr id="328" name="Freeform 19"/>
                        <wps:cNvSpPr>
                          <a:spLocks/>
                        </wps:cNvSpPr>
                        <wps:spPr bwMode="auto">
                          <a:xfrm>
                            <a:off x="14433" y="10072"/>
                            <a:ext cx="315" cy="300"/>
                          </a:xfrm>
                          <a:custGeom>
                            <a:avLst/>
                            <a:gdLst>
                              <a:gd name="T0" fmla="*/ 45 w 315"/>
                              <a:gd name="T1" fmla="*/ 180 h 300"/>
                              <a:gd name="T2" fmla="*/ 30 w 315"/>
                              <a:gd name="T3" fmla="*/ 210 h 300"/>
                              <a:gd name="T4" fmla="*/ 30 w 315"/>
                              <a:gd name="T5" fmla="*/ 255 h 300"/>
                              <a:gd name="T6" fmla="*/ 60 w 315"/>
                              <a:gd name="T7" fmla="*/ 255 h 300"/>
                              <a:gd name="T8" fmla="*/ 120 w 315"/>
                              <a:gd name="T9" fmla="*/ 240 h 300"/>
                              <a:gd name="T10" fmla="*/ 195 w 315"/>
                              <a:gd name="T11" fmla="*/ 255 h 300"/>
                              <a:gd name="T12" fmla="*/ 240 w 315"/>
                              <a:gd name="T13" fmla="*/ 270 h 300"/>
                              <a:gd name="T14" fmla="*/ 300 w 315"/>
                              <a:gd name="T15" fmla="*/ 300 h 300"/>
                              <a:gd name="T16" fmla="*/ 315 w 315"/>
                              <a:gd name="T17" fmla="*/ 300 h 300"/>
                              <a:gd name="T18" fmla="*/ 315 w 315"/>
                              <a:gd name="T19" fmla="*/ 300 h 300"/>
                              <a:gd name="T20" fmla="*/ 300 w 315"/>
                              <a:gd name="T21" fmla="*/ 285 h 300"/>
                              <a:gd name="T22" fmla="*/ 270 w 315"/>
                              <a:gd name="T23" fmla="*/ 240 h 300"/>
                              <a:gd name="T24" fmla="*/ 165 w 315"/>
                              <a:gd name="T25" fmla="*/ 150 h 300"/>
                              <a:gd name="T26" fmla="*/ 75 w 315"/>
                              <a:gd name="T27" fmla="*/ 60 h 300"/>
                              <a:gd name="T28" fmla="*/ 45 w 315"/>
                              <a:gd name="T29" fmla="*/ 15 h 300"/>
                              <a:gd name="T30" fmla="*/ 30 w 315"/>
                              <a:gd name="T31" fmla="*/ 15 h 300"/>
                              <a:gd name="T32" fmla="*/ 0 w 315"/>
                              <a:gd name="T33" fmla="*/ 0 h 300"/>
                              <a:gd name="T34" fmla="*/ 0 w 315"/>
                              <a:gd name="T35" fmla="*/ 15 h 300"/>
                              <a:gd name="T36" fmla="*/ 15 w 315"/>
                              <a:gd name="T37" fmla="*/ 60 h 300"/>
                              <a:gd name="T38" fmla="*/ 30 w 315"/>
                              <a:gd name="T39" fmla="*/ 105 h 300"/>
                              <a:gd name="T40" fmla="*/ 45 w 315"/>
                              <a:gd name="T41" fmla="*/ 150 h 300"/>
                              <a:gd name="T42" fmla="*/ 45 w 315"/>
                              <a:gd name="T43" fmla="*/ 165 h 300"/>
                              <a:gd name="T44" fmla="*/ 45 w 315"/>
                              <a:gd name="T45" fmla="*/ 18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5" h="300">
                                <a:moveTo>
                                  <a:pt x="45" y="180"/>
                                </a:moveTo>
                                <a:lnTo>
                                  <a:pt x="30" y="210"/>
                                </a:lnTo>
                                <a:lnTo>
                                  <a:pt x="30" y="255"/>
                                </a:lnTo>
                                <a:lnTo>
                                  <a:pt x="60" y="255"/>
                                </a:lnTo>
                                <a:lnTo>
                                  <a:pt x="120" y="240"/>
                                </a:lnTo>
                                <a:lnTo>
                                  <a:pt x="195" y="255"/>
                                </a:lnTo>
                                <a:lnTo>
                                  <a:pt x="240" y="270"/>
                                </a:lnTo>
                                <a:lnTo>
                                  <a:pt x="300" y="300"/>
                                </a:lnTo>
                                <a:lnTo>
                                  <a:pt x="315" y="300"/>
                                </a:lnTo>
                                <a:lnTo>
                                  <a:pt x="300" y="285"/>
                                </a:lnTo>
                                <a:lnTo>
                                  <a:pt x="270" y="240"/>
                                </a:lnTo>
                                <a:lnTo>
                                  <a:pt x="165" y="150"/>
                                </a:lnTo>
                                <a:lnTo>
                                  <a:pt x="75" y="60"/>
                                </a:lnTo>
                                <a:lnTo>
                                  <a:pt x="45" y="15"/>
                                </a:lnTo>
                                <a:lnTo>
                                  <a:pt x="30" y="15"/>
                                </a:lnTo>
                                <a:lnTo>
                                  <a:pt x="0" y="0"/>
                                </a:lnTo>
                                <a:lnTo>
                                  <a:pt x="0" y="15"/>
                                </a:lnTo>
                                <a:lnTo>
                                  <a:pt x="15" y="60"/>
                                </a:lnTo>
                                <a:lnTo>
                                  <a:pt x="30" y="105"/>
                                </a:lnTo>
                                <a:lnTo>
                                  <a:pt x="45" y="150"/>
                                </a:lnTo>
                                <a:lnTo>
                                  <a:pt x="45" y="165"/>
                                </a:lnTo>
                                <a:lnTo>
                                  <a:pt x="45" y="180"/>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29" name="Freeform 20"/>
                        <wps:cNvSpPr>
                          <a:spLocks/>
                        </wps:cNvSpPr>
                        <wps:spPr bwMode="auto">
                          <a:xfrm>
                            <a:off x="14553" y="10432"/>
                            <a:ext cx="240" cy="90"/>
                          </a:xfrm>
                          <a:custGeom>
                            <a:avLst/>
                            <a:gdLst>
                              <a:gd name="T0" fmla="*/ 240 w 240"/>
                              <a:gd name="T1" fmla="*/ 60 h 90"/>
                              <a:gd name="T2" fmla="*/ 180 w 240"/>
                              <a:gd name="T3" fmla="*/ 15 h 90"/>
                              <a:gd name="T4" fmla="*/ 105 w 240"/>
                              <a:gd name="T5" fmla="*/ 0 h 90"/>
                              <a:gd name="T6" fmla="*/ 45 w 240"/>
                              <a:gd name="T7" fmla="*/ 0 h 90"/>
                              <a:gd name="T8" fmla="*/ 0 w 240"/>
                              <a:gd name="T9" fmla="*/ 30 h 90"/>
                              <a:gd name="T10" fmla="*/ 0 w 240"/>
                              <a:gd name="T11" fmla="*/ 45 h 90"/>
                              <a:gd name="T12" fmla="*/ 15 w 240"/>
                              <a:gd name="T13" fmla="*/ 75 h 90"/>
                              <a:gd name="T14" fmla="*/ 15 w 240"/>
                              <a:gd name="T15" fmla="*/ 90 h 90"/>
                              <a:gd name="T16" fmla="*/ 45 w 240"/>
                              <a:gd name="T17" fmla="*/ 75 h 90"/>
                              <a:gd name="T18" fmla="*/ 90 w 240"/>
                              <a:gd name="T19" fmla="*/ 45 h 90"/>
                              <a:gd name="T20" fmla="*/ 135 w 240"/>
                              <a:gd name="T21" fmla="*/ 45 h 90"/>
                              <a:gd name="T22" fmla="*/ 180 w 240"/>
                              <a:gd name="T23" fmla="*/ 45 h 90"/>
                              <a:gd name="T24" fmla="*/ 225 w 240"/>
                              <a:gd name="T25" fmla="*/ 75 h 90"/>
                              <a:gd name="T26" fmla="*/ 240 w 240"/>
                              <a:gd name="T27" fmla="*/ 75 h 90"/>
                              <a:gd name="T28" fmla="*/ 240 w 240"/>
                              <a:gd name="T29" fmla="*/ 6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 h="90">
                                <a:moveTo>
                                  <a:pt x="240" y="60"/>
                                </a:moveTo>
                                <a:lnTo>
                                  <a:pt x="180" y="15"/>
                                </a:lnTo>
                                <a:lnTo>
                                  <a:pt x="105" y="0"/>
                                </a:lnTo>
                                <a:lnTo>
                                  <a:pt x="45" y="0"/>
                                </a:lnTo>
                                <a:lnTo>
                                  <a:pt x="0" y="30"/>
                                </a:lnTo>
                                <a:lnTo>
                                  <a:pt x="0" y="45"/>
                                </a:lnTo>
                                <a:lnTo>
                                  <a:pt x="15" y="75"/>
                                </a:lnTo>
                                <a:lnTo>
                                  <a:pt x="15" y="90"/>
                                </a:lnTo>
                                <a:lnTo>
                                  <a:pt x="45" y="75"/>
                                </a:lnTo>
                                <a:lnTo>
                                  <a:pt x="90" y="45"/>
                                </a:lnTo>
                                <a:lnTo>
                                  <a:pt x="135" y="45"/>
                                </a:lnTo>
                                <a:lnTo>
                                  <a:pt x="180" y="45"/>
                                </a:lnTo>
                                <a:lnTo>
                                  <a:pt x="225" y="75"/>
                                </a:lnTo>
                                <a:lnTo>
                                  <a:pt x="240" y="75"/>
                                </a:lnTo>
                                <a:lnTo>
                                  <a:pt x="240" y="60"/>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30" name="Freeform 21"/>
                        <wps:cNvSpPr>
                          <a:spLocks/>
                        </wps:cNvSpPr>
                        <wps:spPr bwMode="auto">
                          <a:xfrm>
                            <a:off x="14403" y="10417"/>
                            <a:ext cx="105" cy="240"/>
                          </a:xfrm>
                          <a:custGeom>
                            <a:avLst/>
                            <a:gdLst>
                              <a:gd name="T0" fmla="*/ 30 w 105"/>
                              <a:gd name="T1" fmla="*/ 15 h 240"/>
                              <a:gd name="T2" fmla="*/ 15 w 105"/>
                              <a:gd name="T3" fmla="*/ 60 h 240"/>
                              <a:gd name="T4" fmla="*/ 0 w 105"/>
                              <a:gd name="T5" fmla="*/ 105 h 240"/>
                              <a:gd name="T6" fmla="*/ 0 w 105"/>
                              <a:gd name="T7" fmla="*/ 165 h 240"/>
                              <a:gd name="T8" fmla="*/ 15 w 105"/>
                              <a:gd name="T9" fmla="*/ 225 h 240"/>
                              <a:gd name="T10" fmla="*/ 30 w 105"/>
                              <a:gd name="T11" fmla="*/ 240 h 240"/>
                              <a:gd name="T12" fmla="*/ 30 w 105"/>
                              <a:gd name="T13" fmla="*/ 240 h 240"/>
                              <a:gd name="T14" fmla="*/ 30 w 105"/>
                              <a:gd name="T15" fmla="*/ 225 h 240"/>
                              <a:gd name="T16" fmla="*/ 30 w 105"/>
                              <a:gd name="T17" fmla="*/ 210 h 240"/>
                              <a:gd name="T18" fmla="*/ 45 w 105"/>
                              <a:gd name="T19" fmla="*/ 135 h 240"/>
                              <a:gd name="T20" fmla="*/ 60 w 105"/>
                              <a:gd name="T21" fmla="*/ 90 h 240"/>
                              <a:gd name="T22" fmla="*/ 90 w 105"/>
                              <a:gd name="T23" fmla="*/ 45 h 240"/>
                              <a:gd name="T24" fmla="*/ 105 w 105"/>
                              <a:gd name="T25" fmla="*/ 30 h 240"/>
                              <a:gd name="T26" fmla="*/ 75 w 105"/>
                              <a:gd name="T27" fmla="*/ 15 h 240"/>
                              <a:gd name="T28" fmla="*/ 60 w 105"/>
                              <a:gd name="T29" fmla="*/ 0 h 240"/>
                              <a:gd name="T30" fmla="*/ 30 w 105"/>
                              <a:gd name="T31" fmla="*/ 15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240">
                                <a:moveTo>
                                  <a:pt x="30" y="15"/>
                                </a:moveTo>
                                <a:lnTo>
                                  <a:pt x="15" y="60"/>
                                </a:lnTo>
                                <a:lnTo>
                                  <a:pt x="0" y="105"/>
                                </a:lnTo>
                                <a:lnTo>
                                  <a:pt x="0" y="165"/>
                                </a:lnTo>
                                <a:lnTo>
                                  <a:pt x="15" y="225"/>
                                </a:lnTo>
                                <a:lnTo>
                                  <a:pt x="30" y="240"/>
                                </a:lnTo>
                                <a:lnTo>
                                  <a:pt x="30" y="225"/>
                                </a:lnTo>
                                <a:lnTo>
                                  <a:pt x="30" y="210"/>
                                </a:lnTo>
                                <a:lnTo>
                                  <a:pt x="45" y="135"/>
                                </a:lnTo>
                                <a:lnTo>
                                  <a:pt x="60" y="90"/>
                                </a:lnTo>
                                <a:lnTo>
                                  <a:pt x="90" y="45"/>
                                </a:lnTo>
                                <a:lnTo>
                                  <a:pt x="105" y="30"/>
                                </a:lnTo>
                                <a:lnTo>
                                  <a:pt x="75" y="15"/>
                                </a:lnTo>
                                <a:lnTo>
                                  <a:pt x="60" y="0"/>
                                </a:lnTo>
                                <a:lnTo>
                                  <a:pt x="30" y="1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31" name="Freeform 22"/>
                        <wps:cNvSpPr>
                          <a:spLocks/>
                        </wps:cNvSpPr>
                        <wps:spPr bwMode="auto">
                          <a:xfrm>
                            <a:off x="14883" y="10657"/>
                            <a:ext cx="45" cy="195"/>
                          </a:xfrm>
                          <a:custGeom>
                            <a:avLst/>
                            <a:gdLst>
                              <a:gd name="T0" fmla="*/ 30 w 45"/>
                              <a:gd name="T1" fmla="*/ 15 h 195"/>
                              <a:gd name="T2" fmla="*/ 30 w 45"/>
                              <a:gd name="T3" fmla="*/ 45 h 195"/>
                              <a:gd name="T4" fmla="*/ 15 w 45"/>
                              <a:gd name="T5" fmla="*/ 90 h 195"/>
                              <a:gd name="T6" fmla="*/ 0 w 45"/>
                              <a:gd name="T7" fmla="*/ 105 h 195"/>
                              <a:gd name="T8" fmla="*/ 15 w 45"/>
                              <a:gd name="T9" fmla="*/ 120 h 195"/>
                              <a:gd name="T10" fmla="*/ 30 w 45"/>
                              <a:gd name="T11" fmla="*/ 180 h 195"/>
                              <a:gd name="T12" fmla="*/ 45 w 45"/>
                              <a:gd name="T13" fmla="*/ 195 h 195"/>
                              <a:gd name="T14" fmla="*/ 45 w 45"/>
                              <a:gd name="T15" fmla="*/ 180 h 195"/>
                              <a:gd name="T16" fmla="*/ 30 w 45"/>
                              <a:gd name="T17" fmla="*/ 120 h 195"/>
                              <a:gd name="T18" fmla="*/ 30 w 45"/>
                              <a:gd name="T19" fmla="*/ 105 h 195"/>
                              <a:gd name="T20" fmla="*/ 45 w 45"/>
                              <a:gd name="T21" fmla="*/ 75 h 195"/>
                              <a:gd name="T22" fmla="*/ 45 w 45"/>
                              <a:gd name="T23" fmla="*/ 30 h 195"/>
                              <a:gd name="T24" fmla="*/ 30 w 45"/>
                              <a:gd name="T25" fmla="*/ 0 h 195"/>
                              <a:gd name="T26" fmla="*/ 30 w 45"/>
                              <a:gd name="T27" fmla="*/ 0 h 195"/>
                              <a:gd name="T28" fmla="*/ 30 w 45"/>
                              <a:gd name="T29" fmla="*/ 15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5" h="195">
                                <a:moveTo>
                                  <a:pt x="30" y="15"/>
                                </a:moveTo>
                                <a:lnTo>
                                  <a:pt x="30" y="45"/>
                                </a:lnTo>
                                <a:lnTo>
                                  <a:pt x="15" y="90"/>
                                </a:lnTo>
                                <a:lnTo>
                                  <a:pt x="0" y="105"/>
                                </a:lnTo>
                                <a:lnTo>
                                  <a:pt x="15" y="120"/>
                                </a:lnTo>
                                <a:lnTo>
                                  <a:pt x="30" y="180"/>
                                </a:lnTo>
                                <a:lnTo>
                                  <a:pt x="45" y="195"/>
                                </a:lnTo>
                                <a:lnTo>
                                  <a:pt x="45" y="180"/>
                                </a:lnTo>
                                <a:lnTo>
                                  <a:pt x="30" y="120"/>
                                </a:lnTo>
                                <a:lnTo>
                                  <a:pt x="30" y="105"/>
                                </a:lnTo>
                                <a:lnTo>
                                  <a:pt x="45" y="75"/>
                                </a:lnTo>
                                <a:lnTo>
                                  <a:pt x="45" y="30"/>
                                </a:lnTo>
                                <a:lnTo>
                                  <a:pt x="30" y="0"/>
                                </a:lnTo>
                                <a:lnTo>
                                  <a:pt x="30" y="1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32" name="Freeform 23"/>
                        <wps:cNvSpPr>
                          <a:spLocks/>
                        </wps:cNvSpPr>
                        <wps:spPr bwMode="auto">
                          <a:xfrm>
                            <a:off x="14928" y="10552"/>
                            <a:ext cx="300" cy="285"/>
                          </a:xfrm>
                          <a:custGeom>
                            <a:avLst/>
                            <a:gdLst>
                              <a:gd name="T0" fmla="*/ 15 w 300"/>
                              <a:gd name="T1" fmla="*/ 0 h 285"/>
                              <a:gd name="T2" fmla="*/ 15 w 300"/>
                              <a:gd name="T3" fmla="*/ 15 h 285"/>
                              <a:gd name="T4" fmla="*/ 60 w 300"/>
                              <a:gd name="T5" fmla="*/ 45 h 285"/>
                              <a:gd name="T6" fmla="*/ 150 w 300"/>
                              <a:gd name="T7" fmla="*/ 135 h 285"/>
                              <a:gd name="T8" fmla="*/ 240 w 300"/>
                              <a:gd name="T9" fmla="*/ 225 h 285"/>
                              <a:gd name="T10" fmla="*/ 285 w 300"/>
                              <a:gd name="T11" fmla="*/ 255 h 285"/>
                              <a:gd name="T12" fmla="*/ 300 w 300"/>
                              <a:gd name="T13" fmla="*/ 285 h 285"/>
                              <a:gd name="T14" fmla="*/ 285 w 300"/>
                              <a:gd name="T15" fmla="*/ 285 h 285"/>
                              <a:gd name="T16" fmla="*/ 255 w 300"/>
                              <a:gd name="T17" fmla="*/ 285 h 285"/>
                              <a:gd name="T18" fmla="*/ 195 w 300"/>
                              <a:gd name="T19" fmla="*/ 255 h 285"/>
                              <a:gd name="T20" fmla="*/ 150 w 300"/>
                              <a:gd name="T21" fmla="*/ 255 h 285"/>
                              <a:gd name="T22" fmla="*/ 120 w 300"/>
                              <a:gd name="T23" fmla="*/ 270 h 285"/>
                              <a:gd name="T24" fmla="*/ 105 w 300"/>
                              <a:gd name="T25" fmla="*/ 270 h 285"/>
                              <a:gd name="T26" fmla="*/ 105 w 300"/>
                              <a:gd name="T27" fmla="*/ 255 h 285"/>
                              <a:gd name="T28" fmla="*/ 105 w 300"/>
                              <a:gd name="T29" fmla="*/ 210 h 285"/>
                              <a:gd name="T30" fmla="*/ 75 w 300"/>
                              <a:gd name="T31" fmla="*/ 150 h 285"/>
                              <a:gd name="T32" fmla="*/ 45 w 300"/>
                              <a:gd name="T33" fmla="*/ 75 h 285"/>
                              <a:gd name="T34" fmla="*/ 15 w 300"/>
                              <a:gd name="T35" fmla="*/ 15 h 285"/>
                              <a:gd name="T36" fmla="*/ 0 w 300"/>
                              <a:gd name="T37" fmla="*/ 0 h 285"/>
                              <a:gd name="T38" fmla="*/ 15 w 300"/>
                              <a:gd name="T39" fmla="*/ 0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285">
                                <a:moveTo>
                                  <a:pt x="15" y="0"/>
                                </a:moveTo>
                                <a:lnTo>
                                  <a:pt x="15" y="15"/>
                                </a:lnTo>
                                <a:lnTo>
                                  <a:pt x="60" y="45"/>
                                </a:lnTo>
                                <a:lnTo>
                                  <a:pt x="150" y="135"/>
                                </a:lnTo>
                                <a:lnTo>
                                  <a:pt x="240" y="225"/>
                                </a:lnTo>
                                <a:lnTo>
                                  <a:pt x="285" y="255"/>
                                </a:lnTo>
                                <a:lnTo>
                                  <a:pt x="300" y="285"/>
                                </a:lnTo>
                                <a:lnTo>
                                  <a:pt x="285" y="285"/>
                                </a:lnTo>
                                <a:lnTo>
                                  <a:pt x="255" y="285"/>
                                </a:lnTo>
                                <a:lnTo>
                                  <a:pt x="195" y="255"/>
                                </a:lnTo>
                                <a:lnTo>
                                  <a:pt x="150" y="255"/>
                                </a:lnTo>
                                <a:lnTo>
                                  <a:pt x="120" y="270"/>
                                </a:lnTo>
                                <a:lnTo>
                                  <a:pt x="105" y="270"/>
                                </a:lnTo>
                                <a:lnTo>
                                  <a:pt x="105" y="255"/>
                                </a:lnTo>
                                <a:lnTo>
                                  <a:pt x="105" y="210"/>
                                </a:lnTo>
                                <a:lnTo>
                                  <a:pt x="75" y="150"/>
                                </a:lnTo>
                                <a:lnTo>
                                  <a:pt x="45" y="75"/>
                                </a:lnTo>
                                <a:lnTo>
                                  <a:pt x="15" y="15"/>
                                </a:lnTo>
                                <a:lnTo>
                                  <a:pt x="0" y="0"/>
                                </a:lnTo>
                                <a:lnTo>
                                  <a:pt x="15" y="0"/>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33" name="Freeform 24"/>
                        <wps:cNvSpPr>
                          <a:spLocks/>
                        </wps:cNvSpPr>
                        <wps:spPr bwMode="auto">
                          <a:xfrm>
                            <a:off x="15063" y="10522"/>
                            <a:ext cx="225" cy="45"/>
                          </a:xfrm>
                          <a:custGeom>
                            <a:avLst/>
                            <a:gdLst>
                              <a:gd name="T0" fmla="*/ 210 w 225"/>
                              <a:gd name="T1" fmla="*/ 15 h 45"/>
                              <a:gd name="T2" fmla="*/ 165 w 225"/>
                              <a:gd name="T3" fmla="*/ 0 h 45"/>
                              <a:gd name="T4" fmla="*/ 150 w 225"/>
                              <a:gd name="T5" fmla="*/ 0 h 45"/>
                              <a:gd name="T6" fmla="*/ 120 w 225"/>
                              <a:gd name="T7" fmla="*/ 0 h 45"/>
                              <a:gd name="T8" fmla="*/ 90 w 225"/>
                              <a:gd name="T9" fmla="*/ 15 h 45"/>
                              <a:gd name="T10" fmla="*/ 30 w 225"/>
                              <a:gd name="T11" fmla="*/ 15 h 45"/>
                              <a:gd name="T12" fmla="*/ 15 w 225"/>
                              <a:gd name="T13" fmla="*/ 0 h 45"/>
                              <a:gd name="T14" fmla="*/ 0 w 225"/>
                              <a:gd name="T15" fmla="*/ 15 h 45"/>
                              <a:gd name="T16" fmla="*/ 15 w 225"/>
                              <a:gd name="T17" fmla="*/ 30 h 45"/>
                              <a:gd name="T18" fmla="*/ 60 w 225"/>
                              <a:gd name="T19" fmla="*/ 45 h 45"/>
                              <a:gd name="T20" fmla="*/ 105 w 225"/>
                              <a:gd name="T21" fmla="*/ 45 h 45"/>
                              <a:gd name="T22" fmla="*/ 165 w 225"/>
                              <a:gd name="T23" fmla="*/ 45 h 45"/>
                              <a:gd name="T24" fmla="*/ 225 w 225"/>
                              <a:gd name="T25" fmla="*/ 30 h 45"/>
                              <a:gd name="T26" fmla="*/ 210 w 225"/>
                              <a:gd name="T27" fmla="*/ 1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5" h="45">
                                <a:moveTo>
                                  <a:pt x="210" y="15"/>
                                </a:moveTo>
                                <a:lnTo>
                                  <a:pt x="165" y="0"/>
                                </a:lnTo>
                                <a:lnTo>
                                  <a:pt x="150" y="0"/>
                                </a:lnTo>
                                <a:lnTo>
                                  <a:pt x="120" y="0"/>
                                </a:lnTo>
                                <a:lnTo>
                                  <a:pt x="90" y="15"/>
                                </a:lnTo>
                                <a:lnTo>
                                  <a:pt x="30" y="15"/>
                                </a:lnTo>
                                <a:lnTo>
                                  <a:pt x="15" y="0"/>
                                </a:lnTo>
                                <a:lnTo>
                                  <a:pt x="0" y="15"/>
                                </a:lnTo>
                                <a:lnTo>
                                  <a:pt x="15" y="30"/>
                                </a:lnTo>
                                <a:lnTo>
                                  <a:pt x="60" y="45"/>
                                </a:lnTo>
                                <a:lnTo>
                                  <a:pt x="105" y="45"/>
                                </a:lnTo>
                                <a:lnTo>
                                  <a:pt x="165" y="45"/>
                                </a:lnTo>
                                <a:lnTo>
                                  <a:pt x="225" y="30"/>
                                </a:lnTo>
                                <a:lnTo>
                                  <a:pt x="210" y="1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34" name="Freeform 25"/>
                        <wps:cNvSpPr>
                          <a:spLocks/>
                        </wps:cNvSpPr>
                        <wps:spPr bwMode="auto">
                          <a:xfrm>
                            <a:off x="14778" y="10132"/>
                            <a:ext cx="90" cy="255"/>
                          </a:xfrm>
                          <a:custGeom>
                            <a:avLst/>
                            <a:gdLst>
                              <a:gd name="T0" fmla="*/ 90 w 90"/>
                              <a:gd name="T1" fmla="*/ 255 h 255"/>
                              <a:gd name="T2" fmla="*/ 45 w 90"/>
                              <a:gd name="T3" fmla="*/ 195 h 255"/>
                              <a:gd name="T4" fmla="*/ 0 w 90"/>
                              <a:gd name="T5" fmla="*/ 135 h 255"/>
                              <a:gd name="T6" fmla="*/ 0 w 90"/>
                              <a:gd name="T7" fmla="*/ 60 h 255"/>
                              <a:gd name="T8" fmla="*/ 0 w 90"/>
                              <a:gd name="T9" fmla="*/ 30 h 255"/>
                              <a:gd name="T10" fmla="*/ 15 w 90"/>
                              <a:gd name="T11" fmla="*/ 15 h 255"/>
                              <a:gd name="T12" fmla="*/ 45 w 90"/>
                              <a:gd name="T13" fmla="*/ 0 h 255"/>
                              <a:gd name="T14" fmla="*/ 60 w 90"/>
                              <a:gd name="T15" fmla="*/ 0 h 255"/>
                              <a:gd name="T16" fmla="*/ 60 w 90"/>
                              <a:gd name="T17" fmla="*/ 15 h 255"/>
                              <a:gd name="T18" fmla="*/ 60 w 90"/>
                              <a:gd name="T19" fmla="*/ 30 h 255"/>
                              <a:gd name="T20" fmla="*/ 45 w 90"/>
                              <a:gd name="T21" fmla="*/ 75 h 255"/>
                              <a:gd name="T22" fmla="*/ 45 w 90"/>
                              <a:gd name="T23" fmla="*/ 135 h 255"/>
                              <a:gd name="T24" fmla="*/ 60 w 90"/>
                              <a:gd name="T25" fmla="*/ 195 h 255"/>
                              <a:gd name="T26" fmla="*/ 90 w 90"/>
                              <a:gd name="T27" fmla="*/ 240 h 255"/>
                              <a:gd name="T28" fmla="*/ 90 w 90"/>
                              <a:gd name="T29" fmla="*/ 255 h 255"/>
                              <a:gd name="T30" fmla="*/ 90 w 90"/>
                              <a:gd name="T31" fmla="*/ 25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 h="255">
                                <a:moveTo>
                                  <a:pt x="90" y="255"/>
                                </a:moveTo>
                                <a:lnTo>
                                  <a:pt x="45" y="195"/>
                                </a:lnTo>
                                <a:lnTo>
                                  <a:pt x="0" y="135"/>
                                </a:lnTo>
                                <a:lnTo>
                                  <a:pt x="0" y="60"/>
                                </a:lnTo>
                                <a:lnTo>
                                  <a:pt x="0" y="30"/>
                                </a:lnTo>
                                <a:lnTo>
                                  <a:pt x="15" y="15"/>
                                </a:lnTo>
                                <a:lnTo>
                                  <a:pt x="45" y="0"/>
                                </a:lnTo>
                                <a:lnTo>
                                  <a:pt x="60" y="0"/>
                                </a:lnTo>
                                <a:lnTo>
                                  <a:pt x="60" y="15"/>
                                </a:lnTo>
                                <a:lnTo>
                                  <a:pt x="60" y="30"/>
                                </a:lnTo>
                                <a:lnTo>
                                  <a:pt x="45" y="75"/>
                                </a:lnTo>
                                <a:lnTo>
                                  <a:pt x="45" y="135"/>
                                </a:lnTo>
                                <a:lnTo>
                                  <a:pt x="60" y="195"/>
                                </a:lnTo>
                                <a:lnTo>
                                  <a:pt x="90" y="240"/>
                                </a:lnTo>
                                <a:lnTo>
                                  <a:pt x="90" y="25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35" name="Freeform 26"/>
                        <wps:cNvSpPr>
                          <a:spLocks/>
                        </wps:cNvSpPr>
                        <wps:spPr bwMode="auto">
                          <a:xfrm>
                            <a:off x="14913" y="10057"/>
                            <a:ext cx="210" cy="90"/>
                          </a:xfrm>
                          <a:custGeom>
                            <a:avLst/>
                            <a:gdLst>
                              <a:gd name="T0" fmla="*/ 0 w 210"/>
                              <a:gd name="T1" fmla="*/ 90 h 90"/>
                              <a:gd name="T2" fmla="*/ 0 w 210"/>
                              <a:gd name="T3" fmla="*/ 75 h 90"/>
                              <a:gd name="T4" fmla="*/ 30 w 210"/>
                              <a:gd name="T5" fmla="*/ 45 h 90"/>
                              <a:gd name="T6" fmla="*/ 60 w 210"/>
                              <a:gd name="T7" fmla="*/ 15 h 90"/>
                              <a:gd name="T8" fmla="*/ 90 w 210"/>
                              <a:gd name="T9" fmla="*/ 0 h 90"/>
                              <a:gd name="T10" fmla="*/ 135 w 210"/>
                              <a:gd name="T11" fmla="*/ 15 h 90"/>
                              <a:gd name="T12" fmla="*/ 195 w 210"/>
                              <a:gd name="T13" fmla="*/ 60 h 90"/>
                              <a:gd name="T14" fmla="*/ 210 w 210"/>
                              <a:gd name="T15" fmla="*/ 75 h 90"/>
                              <a:gd name="T16" fmla="*/ 210 w 210"/>
                              <a:gd name="T17" fmla="*/ 75 h 90"/>
                              <a:gd name="T18" fmla="*/ 210 w 210"/>
                              <a:gd name="T19" fmla="*/ 90 h 90"/>
                              <a:gd name="T20" fmla="*/ 180 w 210"/>
                              <a:gd name="T21" fmla="*/ 75 h 90"/>
                              <a:gd name="T22" fmla="*/ 150 w 210"/>
                              <a:gd name="T23" fmla="*/ 75 h 90"/>
                              <a:gd name="T24" fmla="*/ 120 w 210"/>
                              <a:gd name="T25" fmla="*/ 75 h 90"/>
                              <a:gd name="T26" fmla="*/ 75 w 210"/>
                              <a:gd name="T27" fmla="*/ 75 h 90"/>
                              <a:gd name="T28" fmla="*/ 30 w 210"/>
                              <a:gd name="T29" fmla="*/ 90 h 90"/>
                              <a:gd name="T30" fmla="*/ 0 w 210"/>
                              <a:gd name="T31"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0" h="90">
                                <a:moveTo>
                                  <a:pt x="0" y="90"/>
                                </a:moveTo>
                                <a:lnTo>
                                  <a:pt x="0" y="75"/>
                                </a:lnTo>
                                <a:lnTo>
                                  <a:pt x="30" y="45"/>
                                </a:lnTo>
                                <a:lnTo>
                                  <a:pt x="60" y="15"/>
                                </a:lnTo>
                                <a:lnTo>
                                  <a:pt x="90" y="0"/>
                                </a:lnTo>
                                <a:lnTo>
                                  <a:pt x="135" y="15"/>
                                </a:lnTo>
                                <a:lnTo>
                                  <a:pt x="195" y="60"/>
                                </a:lnTo>
                                <a:lnTo>
                                  <a:pt x="210" y="75"/>
                                </a:lnTo>
                                <a:lnTo>
                                  <a:pt x="210" y="90"/>
                                </a:lnTo>
                                <a:lnTo>
                                  <a:pt x="180" y="75"/>
                                </a:lnTo>
                                <a:lnTo>
                                  <a:pt x="150" y="75"/>
                                </a:lnTo>
                                <a:lnTo>
                                  <a:pt x="120" y="75"/>
                                </a:lnTo>
                                <a:lnTo>
                                  <a:pt x="75" y="75"/>
                                </a:lnTo>
                                <a:lnTo>
                                  <a:pt x="30" y="90"/>
                                </a:lnTo>
                                <a:lnTo>
                                  <a:pt x="0" y="90"/>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36" name="Freeform 27"/>
                        <wps:cNvSpPr>
                          <a:spLocks/>
                        </wps:cNvSpPr>
                        <wps:spPr bwMode="auto">
                          <a:xfrm>
                            <a:off x="14433" y="1926"/>
                            <a:ext cx="315" cy="300"/>
                          </a:xfrm>
                          <a:custGeom>
                            <a:avLst/>
                            <a:gdLst>
                              <a:gd name="T0" fmla="*/ 45 w 315"/>
                              <a:gd name="T1" fmla="*/ 135 h 300"/>
                              <a:gd name="T2" fmla="*/ 30 w 315"/>
                              <a:gd name="T3" fmla="*/ 90 h 300"/>
                              <a:gd name="T4" fmla="*/ 30 w 315"/>
                              <a:gd name="T5" fmla="*/ 60 h 300"/>
                              <a:gd name="T6" fmla="*/ 60 w 315"/>
                              <a:gd name="T7" fmla="*/ 60 h 300"/>
                              <a:gd name="T8" fmla="*/ 120 w 315"/>
                              <a:gd name="T9" fmla="*/ 75 h 300"/>
                              <a:gd name="T10" fmla="*/ 195 w 315"/>
                              <a:gd name="T11" fmla="*/ 60 h 300"/>
                              <a:gd name="T12" fmla="*/ 240 w 315"/>
                              <a:gd name="T13" fmla="*/ 45 h 300"/>
                              <a:gd name="T14" fmla="*/ 300 w 315"/>
                              <a:gd name="T15" fmla="*/ 15 h 300"/>
                              <a:gd name="T16" fmla="*/ 315 w 315"/>
                              <a:gd name="T17" fmla="*/ 0 h 300"/>
                              <a:gd name="T18" fmla="*/ 315 w 315"/>
                              <a:gd name="T19" fmla="*/ 15 h 300"/>
                              <a:gd name="T20" fmla="*/ 300 w 315"/>
                              <a:gd name="T21" fmla="*/ 30 h 300"/>
                              <a:gd name="T22" fmla="*/ 270 w 315"/>
                              <a:gd name="T23" fmla="*/ 60 h 300"/>
                              <a:gd name="T24" fmla="*/ 165 w 315"/>
                              <a:gd name="T25" fmla="*/ 165 h 300"/>
                              <a:gd name="T26" fmla="*/ 75 w 315"/>
                              <a:gd name="T27" fmla="*/ 255 h 300"/>
                              <a:gd name="T28" fmla="*/ 45 w 315"/>
                              <a:gd name="T29" fmla="*/ 285 h 300"/>
                              <a:gd name="T30" fmla="*/ 30 w 315"/>
                              <a:gd name="T31" fmla="*/ 300 h 300"/>
                              <a:gd name="T32" fmla="*/ 0 w 315"/>
                              <a:gd name="T33" fmla="*/ 300 h 300"/>
                              <a:gd name="T34" fmla="*/ 0 w 315"/>
                              <a:gd name="T35" fmla="*/ 300 h 300"/>
                              <a:gd name="T36" fmla="*/ 15 w 315"/>
                              <a:gd name="T37" fmla="*/ 255 h 300"/>
                              <a:gd name="T38" fmla="*/ 30 w 315"/>
                              <a:gd name="T39" fmla="*/ 210 h 300"/>
                              <a:gd name="T40" fmla="*/ 45 w 315"/>
                              <a:gd name="T41" fmla="*/ 165 h 300"/>
                              <a:gd name="T42" fmla="*/ 45 w 315"/>
                              <a:gd name="T43" fmla="*/ 150 h 300"/>
                              <a:gd name="T44" fmla="*/ 45 w 315"/>
                              <a:gd name="T45" fmla="*/ 13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5" h="300">
                                <a:moveTo>
                                  <a:pt x="45" y="135"/>
                                </a:moveTo>
                                <a:lnTo>
                                  <a:pt x="30" y="90"/>
                                </a:lnTo>
                                <a:lnTo>
                                  <a:pt x="30" y="60"/>
                                </a:lnTo>
                                <a:lnTo>
                                  <a:pt x="60" y="60"/>
                                </a:lnTo>
                                <a:lnTo>
                                  <a:pt x="120" y="75"/>
                                </a:lnTo>
                                <a:lnTo>
                                  <a:pt x="195" y="60"/>
                                </a:lnTo>
                                <a:lnTo>
                                  <a:pt x="240" y="45"/>
                                </a:lnTo>
                                <a:lnTo>
                                  <a:pt x="300" y="15"/>
                                </a:lnTo>
                                <a:lnTo>
                                  <a:pt x="315" y="0"/>
                                </a:lnTo>
                                <a:lnTo>
                                  <a:pt x="315" y="15"/>
                                </a:lnTo>
                                <a:lnTo>
                                  <a:pt x="300" y="30"/>
                                </a:lnTo>
                                <a:lnTo>
                                  <a:pt x="270" y="60"/>
                                </a:lnTo>
                                <a:lnTo>
                                  <a:pt x="165" y="165"/>
                                </a:lnTo>
                                <a:lnTo>
                                  <a:pt x="75" y="255"/>
                                </a:lnTo>
                                <a:lnTo>
                                  <a:pt x="45" y="285"/>
                                </a:lnTo>
                                <a:lnTo>
                                  <a:pt x="30" y="300"/>
                                </a:lnTo>
                                <a:lnTo>
                                  <a:pt x="0" y="300"/>
                                </a:lnTo>
                                <a:lnTo>
                                  <a:pt x="15" y="255"/>
                                </a:lnTo>
                                <a:lnTo>
                                  <a:pt x="30" y="210"/>
                                </a:lnTo>
                                <a:lnTo>
                                  <a:pt x="45" y="165"/>
                                </a:lnTo>
                                <a:lnTo>
                                  <a:pt x="45" y="150"/>
                                </a:lnTo>
                                <a:lnTo>
                                  <a:pt x="45" y="13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37" name="Freeform 28"/>
                        <wps:cNvSpPr>
                          <a:spLocks/>
                        </wps:cNvSpPr>
                        <wps:spPr bwMode="auto">
                          <a:xfrm>
                            <a:off x="14553" y="1791"/>
                            <a:ext cx="240" cy="90"/>
                          </a:xfrm>
                          <a:custGeom>
                            <a:avLst/>
                            <a:gdLst>
                              <a:gd name="T0" fmla="*/ 240 w 240"/>
                              <a:gd name="T1" fmla="*/ 15 h 90"/>
                              <a:gd name="T2" fmla="*/ 180 w 240"/>
                              <a:gd name="T3" fmla="*/ 60 h 90"/>
                              <a:gd name="T4" fmla="*/ 105 w 240"/>
                              <a:gd name="T5" fmla="*/ 90 h 90"/>
                              <a:gd name="T6" fmla="*/ 45 w 240"/>
                              <a:gd name="T7" fmla="*/ 90 h 90"/>
                              <a:gd name="T8" fmla="*/ 0 w 240"/>
                              <a:gd name="T9" fmla="*/ 60 h 90"/>
                              <a:gd name="T10" fmla="*/ 0 w 240"/>
                              <a:gd name="T11" fmla="*/ 45 h 90"/>
                              <a:gd name="T12" fmla="*/ 15 w 240"/>
                              <a:gd name="T13" fmla="*/ 15 h 90"/>
                              <a:gd name="T14" fmla="*/ 15 w 240"/>
                              <a:gd name="T15" fmla="*/ 0 h 90"/>
                              <a:gd name="T16" fmla="*/ 45 w 240"/>
                              <a:gd name="T17" fmla="*/ 0 h 90"/>
                              <a:gd name="T18" fmla="*/ 90 w 240"/>
                              <a:gd name="T19" fmla="*/ 30 h 90"/>
                              <a:gd name="T20" fmla="*/ 135 w 240"/>
                              <a:gd name="T21" fmla="*/ 45 h 90"/>
                              <a:gd name="T22" fmla="*/ 180 w 240"/>
                              <a:gd name="T23" fmla="*/ 45 h 90"/>
                              <a:gd name="T24" fmla="*/ 225 w 240"/>
                              <a:gd name="T25" fmla="*/ 15 h 90"/>
                              <a:gd name="T26" fmla="*/ 240 w 240"/>
                              <a:gd name="T27" fmla="*/ 15 h 90"/>
                              <a:gd name="T28" fmla="*/ 240 w 240"/>
                              <a:gd name="T29" fmla="*/ 15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 h="90">
                                <a:moveTo>
                                  <a:pt x="240" y="15"/>
                                </a:moveTo>
                                <a:lnTo>
                                  <a:pt x="180" y="60"/>
                                </a:lnTo>
                                <a:lnTo>
                                  <a:pt x="105" y="90"/>
                                </a:lnTo>
                                <a:lnTo>
                                  <a:pt x="45" y="90"/>
                                </a:lnTo>
                                <a:lnTo>
                                  <a:pt x="0" y="60"/>
                                </a:lnTo>
                                <a:lnTo>
                                  <a:pt x="0" y="45"/>
                                </a:lnTo>
                                <a:lnTo>
                                  <a:pt x="15" y="15"/>
                                </a:lnTo>
                                <a:lnTo>
                                  <a:pt x="15" y="0"/>
                                </a:lnTo>
                                <a:lnTo>
                                  <a:pt x="45" y="0"/>
                                </a:lnTo>
                                <a:lnTo>
                                  <a:pt x="90" y="30"/>
                                </a:lnTo>
                                <a:lnTo>
                                  <a:pt x="135" y="45"/>
                                </a:lnTo>
                                <a:lnTo>
                                  <a:pt x="180" y="45"/>
                                </a:lnTo>
                                <a:lnTo>
                                  <a:pt x="225" y="15"/>
                                </a:lnTo>
                                <a:lnTo>
                                  <a:pt x="240" y="1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38" name="Freeform 29"/>
                        <wps:cNvSpPr>
                          <a:spLocks/>
                        </wps:cNvSpPr>
                        <wps:spPr bwMode="auto">
                          <a:xfrm>
                            <a:off x="14403" y="1656"/>
                            <a:ext cx="105" cy="225"/>
                          </a:xfrm>
                          <a:custGeom>
                            <a:avLst/>
                            <a:gdLst>
                              <a:gd name="T0" fmla="*/ 30 w 105"/>
                              <a:gd name="T1" fmla="*/ 225 h 225"/>
                              <a:gd name="T2" fmla="*/ 15 w 105"/>
                              <a:gd name="T3" fmla="*/ 180 h 225"/>
                              <a:gd name="T4" fmla="*/ 0 w 105"/>
                              <a:gd name="T5" fmla="*/ 120 h 225"/>
                              <a:gd name="T6" fmla="*/ 0 w 105"/>
                              <a:gd name="T7" fmla="*/ 60 h 225"/>
                              <a:gd name="T8" fmla="*/ 15 w 105"/>
                              <a:gd name="T9" fmla="*/ 15 h 225"/>
                              <a:gd name="T10" fmla="*/ 30 w 105"/>
                              <a:gd name="T11" fmla="*/ 0 h 225"/>
                              <a:gd name="T12" fmla="*/ 30 w 105"/>
                              <a:gd name="T13" fmla="*/ 0 h 225"/>
                              <a:gd name="T14" fmla="*/ 30 w 105"/>
                              <a:gd name="T15" fmla="*/ 0 h 225"/>
                              <a:gd name="T16" fmla="*/ 30 w 105"/>
                              <a:gd name="T17" fmla="*/ 30 h 225"/>
                              <a:gd name="T18" fmla="*/ 45 w 105"/>
                              <a:gd name="T19" fmla="*/ 105 h 225"/>
                              <a:gd name="T20" fmla="*/ 60 w 105"/>
                              <a:gd name="T21" fmla="*/ 150 h 225"/>
                              <a:gd name="T22" fmla="*/ 90 w 105"/>
                              <a:gd name="T23" fmla="*/ 180 h 225"/>
                              <a:gd name="T24" fmla="*/ 105 w 105"/>
                              <a:gd name="T25" fmla="*/ 195 h 225"/>
                              <a:gd name="T26" fmla="*/ 75 w 105"/>
                              <a:gd name="T27" fmla="*/ 225 h 225"/>
                              <a:gd name="T28" fmla="*/ 60 w 105"/>
                              <a:gd name="T29" fmla="*/ 225 h 225"/>
                              <a:gd name="T30" fmla="*/ 30 w 105"/>
                              <a:gd name="T31" fmla="*/ 225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225">
                                <a:moveTo>
                                  <a:pt x="30" y="225"/>
                                </a:moveTo>
                                <a:lnTo>
                                  <a:pt x="15" y="180"/>
                                </a:lnTo>
                                <a:lnTo>
                                  <a:pt x="0" y="120"/>
                                </a:lnTo>
                                <a:lnTo>
                                  <a:pt x="0" y="60"/>
                                </a:lnTo>
                                <a:lnTo>
                                  <a:pt x="15" y="15"/>
                                </a:lnTo>
                                <a:lnTo>
                                  <a:pt x="30" y="0"/>
                                </a:lnTo>
                                <a:lnTo>
                                  <a:pt x="30" y="30"/>
                                </a:lnTo>
                                <a:lnTo>
                                  <a:pt x="45" y="105"/>
                                </a:lnTo>
                                <a:lnTo>
                                  <a:pt x="60" y="150"/>
                                </a:lnTo>
                                <a:lnTo>
                                  <a:pt x="90" y="180"/>
                                </a:lnTo>
                                <a:lnTo>
                                  <a:pt x="105" y="195"/>
                                </a:lnTo>
                                <a:lnTo>
                                  <a:pt x="75" y="225"/>
                                </a:lnTo>
                                <a:lnTo>
                                  <a:pt x="60" y="225"/>
                                </a:lnTo>
                                <a:lnTo>
                                  <a:pt x="30" y="22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39" name="Freeform 30"/>
                        <wps:cNvSpPr>
                          <a:spLocks/>
                        </wps:cNvSpPr>
                        <wps:spPr bwMode="auto">
                          <a:xfrm>
                            <a:off x="14883" y="1461"/>
                            <a:ext cx="45" cy="195"/>
                          </a:xfrm>
                          <a:custGeom>
                            <a:avLst/>
                            <a:gdLst>
                              <a:gd name="T0" fmla="*/ 30 w 45"/>
                              <a:gd name="T1" fmla="*/ 165 h 195"/>
                              <a:gd name="T2" fmla="*/ 30 w 45"/>
                              <a:gd name="T3" fmla="*/ 135 h 195"/>
                              <a:gd name="T4" fmla="*/ 15 w 45"/>
                              <a:gd name="T5" fmla="*/ 105 h 195"/>
                              <a:gd name="T6" fmla="*/ 0 w 45"/>
                              <a:gd name="T7" fmla="*/ 90 h 195"/>
                              <a:gd name="T8" fmla="*/ 15 w 45"/>
                              <a:gd name="T9" fmla="*/ 60 h 195"/>
                              <a:gd name="T10" fmla="*/ 30 w 45"/>
                              <a:gd name="T11" fmla="*/ 0 h 195"/>
                              <a:gd name="T12" fmla="*/ 45 w 45"/>
                              <a:gd name="T13" fmla="*/ 0 h 195"/>
                              <a:gd name="T14" fmla="*/ 45 w 45"/>
                              <a:gd name="T15" fmla="*/ 15 h 195"/>
                              <a:gd name="T16" fmla="*/ 30 w 45"/>
                              <a:gd name="T17" fmla="*/ 75 h 195"/>
                              <a:gd name="T18" fmla="*/ 30 w 45"/>
                              <a:gd name="T19" fmla="*/ 90 h 195"/>
                              <a:gd name="T20" fmla="*/ 45 w 45"/>
                              <a:gd name="T21" fmla="*/ 120 h 195"/>
                              <a:gd name="T22" fmla="*/ 45 w 45"/>
                              <a:gd name="T23" fmla="*/ 165 h 195"/>
                              <a:gd name="T24" fmla="*/ 30 w 45"/>
                              <a:gd name="T25" fmla="*/ 180 h 195"/>
                              <a:gd name="T26" fmla="*/ 30 w 45"/>
                              <a:gd name="T27" fmla="*/ 195 h 195"/>
                              <a:gd name="T28" fmla="*/ 30 w 45"/>
                              <a:gd name="T29" fmla="*/ 165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5" h="195">
                                <a:moveTo>
                                  <a:pt x="30" y="165"/>
                                </a:moveTo>
                                <a:lnTo>
                                  <a:pt x="30" y="135"/>
                                </a:lnTo>
                                <a:lnTo>
                                  <a:pt x="15" y="105"/>
                                </a:lnTo>
                                <a:lnTo>
                                  <a:pt x="0" y="90"/>
                                </a:lnTo>
                                <a:lnTo>
                                  <a:pt x="15" y="60"/>
                                </a:lnTo>
                                <a:lnTo>
                                  <a:pt x="30" y="0"/>
                                </a:lnTo>
                                <a:lnTo>
                                  <a:pt x="45" y="0"/>
                                </a:lnTo>
                                <a:lnTo>
                                  <a:pt x="45" y="15"/>
                                </a:lnTo>
                                <a:lnTo>
                                  <a:pt x="30" y="75"/>
                                </a:lnTo>
                                <a:lnTo>
                                  <a:pt x="30" y="90"/>
                                </a:lnTo>
                                <a:lnTo>
                                  <a:pt x="45" y="120"/>
                                </a:lnTo>
                                <a:lnTo>
                                  <a:pt x="45" y="165"/>
                                </a:lnTo>
                                <a:lnTo>
                                  <a:pt x="30" y="180"/>
                                </a:lnTo>
                                <a:lnTo>
                                  <a:pt x="30" y="195"/>
                                </a:lnTo>
                                <a:lnTo>
                                  <a:pt x="30" y="16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40" name="Freeform 31"/>
                        <wps:cNvSpPr>
                          <a:spLocks/>
                        </wps:cNvSpPr>
                        <wps:spPr bwMode="auto">
                          <a:xfrm>
                            <a:off x="14928" y="1476"/>
                            <a:ext cx="300" cy="285"/>
                          </a:xfrm>
                          <a:custGeom>
                            <a:avLst/>
                            <a:gdLst>
                              <a:gd name="T0" fmla="*/ 15 w 300"/>
                              <a:gd name="T1" fmla="*/ 285 h 285"/>
                              <a:gd name="T2" fmla="*/ 15 w 300"/>
                              <a:gd name="T3" fmla="*/ 270 h 285"/>
                              <a:gd name="T4" fmla="*/ 60 w 300"/>
                              <a:gd name="T5" fmla="*/ 240 h 285"/>
                              <a:gd name="T6" fmla="*/ 150 w 300"/>
                              <a:gd name="T7" fmla="*/ 150 h 285"/>
                              <a:gd name="T8" fmla="*/ 240 w 300"/>
                              <a:gd name="T9" fmla="*/ 45 h 285"/>
                              <a:gd name="T10" fmla="*/ 285 w 300"/>
                              <a:gd name="T11" fmla="*/ 15 h 285"/>
                              <a:gd name="T12" fmla="*/ 300 w 300"/>
                              <a:gd name="T13" fmla="*/ 0 h 285"/>
                              <a:gd name="T14" fmla="*/ 285 w 300"/>
                              <a:gd name="T15" fmla="*/ 0 h 285"/>
                              <a:gd name="T16" fmla="*/ 255 w 300"/>
                              <a:gd name="T17" fmla="*/ 0 h 285"/>
                              <a:gd name="T18" fmla="*/ 195 w 300"/>
                              <a:gd name="T19" fmla="*/ 15 h 285"/>
                              <a:gd name="T20" fmla="*/ 150 w 300"/>
                              <a:gd name="T21" fmla="*/ 15 h 285"/>
                              <a:gd name="T22" fmla="*/ 120 w 300"/>
                              <a:gd name="T23" fmla="*/ 0 h 285"/>
                              <a:gd name="T24" fmla="*/ 105 w 300"/>
                              <a:gd name="T25" fmla="*/ 0 h 285"/>
                              <a:gd name="T26" fmla="*/ 105 w 300"/>
                              <a:gd name="T27" fmla="*/ 15 h 285"/>
                              <a:gd name="T28" fmla="*/ 105 w 300"/>
                              <a:gd name="T29" fmla="*/ 75 h 285"/>
                              <a:gd name="T30" fmla="*/ 75 w 300"/>
                              <a:gd name="T31" fmla="*/ 135 h 285"/>
                              <a:gd name="T32" fmla="*/ 45 w 300"/>
                              <a:gd name="T33" fmla="*/ 210 h 285"/>
                              <a:gd name="T34" fmla="*/ 15 w 300"/>
                              <a:gd name="T35" fmla="*/ 255 h 285"/>
                              <a:gd name="T36" fmla="*/ 0 w 300"/>
                              <a:gd name="T37" fmla="*/ 285 h 285"/>
                              <a:gd name="T38" fmla="*/ 15 w 300"/>
                              <a:gd name="T39" fmla="*/ 285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285">
                                <a:moveTo>
                                  <a:pt x="15" y="285"/>
                                </a:moveTo>
                                <a:lnTo>
                                  <a:pt x="15" y="270"/>
                                </a:lnTo>
                                <a:lnTo>
                                  <a:pt x="60" y="240"/>
                                </a:lnTo>
                                <a:lnTo>
                                  <a:pt x="150" y="150"/>
                                </a:lnTo>
                                <a:lnTo>
                                  <a:pt x="240" y="45"/>
                                </a:lnTo>
                                <a:lnTo>
                                  <a:pt x="285" y="15"/>
                                </a:lnTo>
                                <a:lnTo>
                                  <a:pt x="300" y="0"/>
                                </a:lnTo>
                                <a:lnTo>
                                  <a:pt x="285" y="0"/>
                                </a:lnTo>
                                <a:lnTo>
                                  <a:pt x="255" y="0"/>
                                </a:lnTo>
                                <a:lnTo>
                                  <a:pt x="195" y="15"/>
                                </a:lnTo>
                                <a:lnTo>
                                  <a:pt x="150" y="15"/>
                                </a:lnTo>
                                <a:lnTo>
                                  <a:pt x="120" y="0"/>
                                </a:lnTo>
                                <a:lnTo>
                                  <a:pt x="105" y="0"/>
                                </a:lnTo>
                                <a:lnTo>
                                  <a:pt x="105" y="15"/>
                                </a:lnTo>
                                <a:lnTo>
                                  <a:pt x="105" y="75"/>
                                </a:lnTo>
                                <a:lnTo>
                                  <a:pt x="75" y="135"/>
                                </a:lnTo>
                                <a:lnTo>
                                  <a:pt x="45" y="210"/>
                                </a:lnTo>
                                <a:lnTo>
                                  <a:pt x="15" y="255"/>
                                </a:lnTo>
                                <a:lnTo>
                                  <a:pt x="0" y="285"/>
                                </a:lnTo>
                                <a:lnTo>
                                  <a:pt x="15" y="28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41" name="Freeform 32"/>
                        <wps:cNvSpPr>
                          <a:spLocks/>
                        </wps:cNvSpPr>
                        <wps:spPr bwMode="auto">
                          <a:xfrm>
                            <a:off x="15063" y="1746"/>
                            <a:ext cx="225" cy="45"/>
                          </a:xfrm>
                          <a:custGeom>
                            <a:avLst/>
                            <a:gdLst>
                              <a:gd name="T0" fmla="*/ 210 w 225"/>
                              <a:gd name="T1" fmla="*/ 15 h 45"/>
                              <a:gd name="T2" fmla="*/ 165 w 225"/>
                              <a:gd name="T3" fmla="*/ 45 h 45"/>
                              <a:gd name="T4" fmla="*/ 150 w 225"/>
                              <a:gd name="T5" fmla="*/ 45 h 45"/>
                              <a:gd name="T6" fmla="*/ 120 w 225"/>
                              <a:gd name="T7" fmla="*/ 30 h 45"/>
                              <a:gd name="T8" fmla="*/ 90 w 225"/>
                              <a:gd name="T9" fmla="*/ 15 h 45"/>
                              <a:gd name="T10" fmla="*/ 30 w 225"/>
                              <a:gd name="T11" fmla="*/ 30 h 45"/>
                              <a:gd name="T12" fmla="*/ 15 w 225"/>
                              <a:gd name="T13" fmla="*/ 30 h 45"/>
                              <a:gd name="T14" fmla="*/ 0 w 225"/>
                              <a:gd name="T15" fmla="*/ 30 h 45"/>
                              <a:gd name="T16" fmla="*/ 0 w 225"/>
                              <a:gd name="T17" fmla="*/ 15 h 45"/>
                              <a:gd name="T18" fmla="*/ 15 w 225"/>
                              <a:gd name="T19" fmla="*/ 15 h 45"/>
                              <a:gd name="T20" fmla="*/ 60 w 225"/>
                              <a:gd name="T21" fmla="*/ 0 h 45"/>
                              <a:gd name="T22" fmla="*/ 105 w 225"/>
                              <a:gd name="T23" fmla="*/ 0 h 45"/>
                              <a:gd name="T24" fmla="*/ 165 w 225"/>
                              <a:gd name="T25" fmla="*/ 0 h 45"/>
                              <a:gd name="T26" fmla="*/ 225 w 225"/>
                              <a:gd name="T27" fmla="*/ 15 h 45"/>
                              <a:gd name="T28" fmla="*/ 225 w 225"/>
                              <a:gd name="T29" fmla="*/ 15 h 45"/>
                              <a:gd name="T30" fmla="*/ 210 w 225"/>
                              <a:gd name="T31" fmla="*/ 1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5" h="45">
                                <a:moveTo>
                                  <a:pt x="210" y="15"/>
                                </a:moveTo>
                                <a:lnTo>
                                  <a:pt x="165" y="45"/>
                                </a:lnTo>
                                <a:lnTo>
                                  <a:pt x="150" y="45"/>
                                </a:lnTo>
                                <a:lnTo>
                                  <a:pt x="120" y="30"/>
                                </a:lnTo>
                                <a:lnTo>
                                  <a:pt x="90" y="15"/>
                                </a:lnTo>
                                <a:lnTo>
                                  <a:pt x="30" y="30"/>
                                </a:lnTo>
                                <a:lnTo>
                                  <a:pt x="15" y="30"/>
                                </a:lnTo>
                                <a:lnTo>
                                  <a:pt x="0" y="30"/>
                                </a:lnTo>
                                <a:lnTo>
                                  <a:pt x="0" y="15"/>
                                </a:lnTo>
                                <a:lnTo>
                                  <a:pt x="15" y="15"/>
                                </a:lnTo>
                                <a:lnTo>
                                  <a:pt x="60" y="0"/>
                                </a:lnTo>
                                <a:lnTo>
                                  <a:pt x="105" y="0"/>
                                </a:lnTo>
                                <a:lnTo>
                                  <a:pt x="165" y="0"/>
                                </a:lnTo>
                                <a:lnTo>
                                  <a:pt x="225" y="15"/>
                                </a:lnTo>
                                <a:lnTo>
                                  <a:pt x="210" y="1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42" name="Freeform 33"/>
                        <wps:cNvSpPr>
                          <a:spLocks/>
                        </wps:cNvSpPr>
                        <wps:spPr bwMode="auto">
                          <a:xfrm>
                            <a:off x="14778" y="1926"/>
                            <a:ext cx="90" cy="255"/>
                          </a:xfrm>
                          <a:custGeom>
                            <a:avLst/>
                            <a:gdLst>
                              <a:gd name="T0" fmla="*/ 90 w 90"/>
                              <a:gd name="T1" fmla="*/ 0 h 255"/>
                              <a:gd name="T2" fmla="*/ 45 w 90"/>
                              <a:gd name="T3" fmla="*/ 45 h 255"/>
                              <a:gd name="T4" fmla="*/ 0 w 90"/>
                              <a:gd name="T5" fmla="*/ 120 h 255"/>
                              <a:gd name="T6" fmla="*/ 0 w 90"/>
                              <a:gd name="T7" fmla="*/ 195 h 255"/>
                              <a:gd name="T8" fmla="*/ 0 w 90"/>
                              <a:gd name="T9" fmla="*/ 210 h 255"/>
                              <a:gd name="T10" fmla="*/ 15 w 90"/>
                              <a:gd name="T11" fmla="*/ 240 h 255"/>
                              <a:gd name="T12" fmla="*/ 45 w 90"/>
                              <a:gd name="T13" fmla="*/ 255 h 255"/>
                              <a:gd name="T14" fmla="*/ 60 w 90"/>
                              <a:gd name="T15" fmla="*/ 240 h 255"/>
                              <a:gd name="T16" fmla="*/ 60 w 90"/>
                              <a:gd name="T17" fmla="*/ 240 h 255"/>
                              <a:gd name="T18" fmla="*/ 60 w 90"/>
                              <a:gd name="T19" fmla="*/ 225 h 255"/>
                              <a:gd name="T20" fmla="*/ 45 w 90"/>
                              <a:gd name="T21" fmla="*/ 165 h 255"/>
                              <a:gd name="T22" fmla="*/ 45 w 90"/>
                              <a:gd name="T23" fmla="*/ 105 h 255"/>
                              <a:gd name="T24" fmla="*/ 60 w 90"/>
                              <a:gd name="T25" fmla="*/ 45 h 255"/>
                              <a:gd name="T26" fmla="*/ 90 w 90"/>
                              <a:gd name="T27" fmla="*/ 0 h 255"/>
                              <a:gd name="T28" fmla="*/ 90 w 90"/>
                              <a:gd name="T29" fmla="*/ 0 h 255"/>
                              <a:gd name="T30" fmla="*/ 90 w 90"/>
                              <a:gd name="T31" fmla="*/ 0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 h="255">
                                <a:moveTo>
                                  <a:pt x="90" y="0"/>
                                </a:moveTo>
                                <a:lnTo>
                                  <a:pt x="45" y="45"/>
                                </a:lnTo>
                                <a:lnTo>
                                  <a:pt x="0" y="120"/>
                                </a:lnTo>
                                <a:lnTo>
                                  <a:pt x="0" y="195"/>
                                </a:lnTo>
                                <a:lnTo>
                                  <a:pt x="0" y="210"/>
                                </a:lnTo>
                                <a:lnTo>
                                  <a:pt x="15" y="240"/>
                                </a:lnTo>
                                <a:lnTo>
                                  <a:pt x="45" y="255"/>
                                </a:lnTo>
                                <a:lnTo>
                                  <a:pt x="60" y="240"/>
                                </a:lnTo>
                                <a:lnTo>
                                  <a:pt x="60" y="225"/>
                                </a:lnTo>
                                <a:lnTo>
                                  <a:pt x="45" y="165"/>
                                </a:lnTo>
                                <a:lnTo>
                                  <a:pt x="45" y="105"/>
                                </a:lnTo>
                                <a:lnTo>
                                  <a:pt x="60" y="45"/>
                                </a:lnTo>
                                <a:lnTo>
                                  <a:pt x="90" y="0"/>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43" name="Freeform 34"/>
                        <wps:cNvSpPr>
                          <a:spLocks/>
                        </wps:cNvSpPr>
                        <wps:spPr bwMode="auto">
                          <a:xfrm>
                            <a:off x="14913" y="2151"/>
                            <a:ext cx="210" cy="90"/>
                          </a:xfrm>
                          <a:custGeom>
                            <a:avLst/>
                            <a:gdLst>
                              <a:gd name="T0" fmla="*/ 0 w 210"/>
                              <a:gd name="T1" fmla="*/ 15 h 90"/>
                              <a:gd name="T2" fmla="*/ 0 w 210"/>
                              <a:gd name="T3" fmla="*/ 30 h 90"/>
                              <a:gd name="T4" fmla="*/ 30 w 210"/>
                              <a:gd name="T5" fmla="*/ 60 h 90"/>
                              <a:gd name="T6" fmla="*/ 60 w 210"/>
                              <a:gd name="T7" fmla="*/ 75 h 90"/>
                              <a:gd name="T8" fmla="*/ 90 w 210"/>
                              <a:gd name="T9" fmla="*/ 90 h 90"/>
                              <a:gd name="T10" fmla="*/ 135 w 210"/>
                              <a:gd name="T11" fmla="*/ 75 h 90"/>
                              <a:gd name="T12" fmla="*/ 195 w 210"/>
                              <a:gd name="T13" fmla="*/ 45 h 90"/>
                              <a:gd name="T14" fmla="*/ 210 w 210"/>
                              <a:gd name="T15" fmla="*/ 30 h 90"/>
                              <a:gd name="T16" fmla="*/ 210 w 210"/>
                              <a:gd name="T17" fmla="*/ 15 h 90"/>
                              <a:gd name="T18" fmla="*/ 210 w 210"/>
                              <a:gd name="T19" fmla="*/ 15 h 90"/>
                              <a:gd name="T20" fmla="*/ 180 w 210"/>
                              <a:gd name="T21" fmla="*/ 30 h 90"/>
                              <a:gd name="T22" fmla="*/ 150 w 210"/>
                              <a:gd name="T23" fmla="*/ 30 h 90"/>
                              <a:gd name="T24" fmla="*/ 120 w 210"/>
                              <a:gd name="T25" fmla="*/ 30 h 90"/>
                              <a:gd name="T26" fmla="*/ 75 w 210"/>
                              <a:gd name="T27" fmla="*/ 15 h 90"/>
                              <a:gd name="T28" fmla="*/ 30 w 210"/>
                              <a:gd name="T29" fmla="*/ 0 h 90"/>
                              <a:gd name="T30" fmla="*/ 0 w 210"/>
                              <a:gd name="T31" fmla="*/ 15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0" h="90">
                                <a:moveTo>
                                  <a:pt x="0" y="15"/>
                                </a:moveTo>
                                <a:lnTo>
                                  <a:pt x="0" y="30"/>
                                </a:lnTo>
                                <a:lnTo>
                                  <a:pt x="30" y="60"/>
                                </a:lnTo>
                                <a:lnTo>
                                  <a:pt x="60" y="75"/>
                                </a:lnTo>
                                <a:lnTo>
                                  <a:pt x="90" y="90"/>
                                </a:lnTo>
                                <a:lnTo>
                                  <a:pt x="135" y="75"/>
                                </a:lnTo>
                                <a:lnTo>
                                  <a:pt x="195" y="45"/>
                                </a:lnTo>
                                <a:lnTo>
                                  <a:pt x="210" y="30"/>
                                </a:lnTo>
                                <a:lnTo>
                                  <a:pt x="210" y="15"/>
                                </a:lnTo>
                                <a:lnTo>
                                  <a:pt x="180" y="30"/>
                                </a:lnTo>
                                <a:lnTo>
                                  <a:pt x="150" y="30"/>
                                </a:lnTo>
                                <a:lnTo>
                                  <a:pt x="120" y="30"/>
                                </a:lnTo>
                                <a:lnTo>
                                  <a:pt x="75" y="15"/>
                                </a:lnTo>
                                <a:lnTo>
                                  <a:pt x="30" y="0"/>
                                </a:lnTo>
                                <a:lnTo>
                                  <a:pt x="0" y="1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44" name="Freeform 35"/>
                        <wps:cNvSpPr>
                          <a:spLocks/>
                        </wps:cNvSpPr>
                        <wps:spPr bwMode="auto">
                          <a:xfrm>
                            <a:off x="9212" y="10072"/>
                            <a:ext cx="315" cy="300"/>
                          </a:xfrm>
                          <a:custGeom>
                            <a:avLst/>
                            <a:gdLst>
                              <a:gd name="T0" fmla="*/ 285 w 315"/>
                              <a:gd name="T1" fmla="*/ 180 h 300"/>
                              <a:gd name="T2" fmla="*/ 300 w 315"/>
                              <a:gd name="T3" fmla="*/ 210 h 300"/>
                              <a:gd name="T4" fmla="*/ 300 w 315"/>
                              <a:gd name="T5" fmla="*/ 255 h 300"/>
                              <a:gd name="T6" fmla="*/ 270 w 315"/>
                              <a:gd name="T7" fmla="*/ 255 h 300"/>
                              <a:gd name="T8" fmla="*/ 210 w 315"/>
                              <a:gd name="T9" fmla="*/ 240 h 300"/>
                              <a:gd name="T10" fmla="*/ 135 w 315"/>
                              <a:gd name="T11" fmla="*/ 255 h 300"/>
                              <a:gd name="T12" fmla="*/ 75 w 315"/>
                              <a:gd name="T13" fmla="*/ 270 h 300"/>
                              <a:gd name="T14" fmla="*/ 15 w 315"/>
                              <a:gd name="T15" fmla="*/ 300 h 300"/>
                              <a:gd name="T16" fmla="*/ 0 w 315"/>
                              <a:gd name="T17" fmla="*/ 300 h 300"/>
                              <a:gd name="T18" fmla="*/ 0 w 315"/>
                              <a:gd name="T19" fmla="*/ 300 h 300"/>
                              <a:gd name="T20" fmla="*/ 15 w 315"/>
                              <a:gd name="T21" fmla="*/ 285 h 300"/>
                              <a:gd name="T22" fmla="*/ 60 w 315"/>
                              <a:gd name="T23" fmla="*/ 240 h 300"/>
                              <a:gd name="T24" fmla="*/ 150 w 315"/>
                              <a:gd name="T25" fmla="*/ 150 h 300"/>
                              <a:gd name="T26" fmla="*/ 240 w 315"/>
                              <a:gd name="T27" fmla="*/ 60 h 300"/>
                              <a:gd name="T28" fmla="*/ 285 w 315"/>
                              <a:gd name="T29" fmla="*/ 15 h 300"/>
                              <a:gd name="T30" fmla="*/ 300 w 315"/>
                              <a:gd name="T31" fmla="*/ 15 h 300"/>
                              <a:gd name="T32" fmla="*/ 315 w 315"/>
                              <a:gd name="T33" fmla="*/ 0 h 300"/>
                              <a:gd name="T34" fmla="*/ 315 w 315"/>
                              <a:gd name="T35" fmla="*/ 15 h 300"/>
                              <a:gd name="T36" fmla="*/ 300 w 315"/>
                              <a:gd name="T37" fmla="*/ 60 h 300"/>
                              <a:gd name="T38" fmla="*/ 300 w 315"/>
                              <a:gd name="T39" fmla="*/ 105 h 300"/>
                              <a:gd name="T40" fmla="*/ 270 w 315"/>
                              <a:gd name="T41" fmla="*/ 150 h 300"/>
                              <a:gd name="T42" fmla="*/ 270 w 315"/>
                              <a:gd name="T43" fmla="*/ 165 h 300"/>
                              <a:gd name="T44" fmla="*/ 285 w 315"/>
                              <a:gd name="T45" fmla="*/ 18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5" h="300">
                                <a:moveTo>
                                  <a:pt x="285" y="180"/>
                                </a:moveTo>
                                <a:lnTo>
                                  <a:pt x="300" y="210"/>
                                </a:lnTo>
                                <a:lnTo>
                                  <a:pt x="300" y="255"/>
                                </a:lnTo>
                                <a:lnTo>
                                  <a:pt x="270" y="255"/>
                                </a:lnTo>
                                <a:lnTo>
                                  <a:pt x="210" y="240"/>
                                </a:lnTo>
                                <a:lnTo>
                                  <a:pt x="135" y="255"/>
                                </a:lnTo>
                                <a:lnTo>
                                  <a:pt x="75" y="270"/>
                                </a:lnTo>
                                <a:lnTo>
                                  <a:pt x="15" y="300"/>
                                </a:lnTo>
                                <a:lnTo>
                                  <a:pt x="0" y="300"/>
                                </a:lnTo>
                                <a:lnTo>
                                  <a:pt x="15" y="285"/>
                                </a:lnTo>
                                <a:lnTo>
                                  <a:pt x="60" y="240"/>
                                </a:lnTo>
                                <a:lnTo>
                                  <a:pt x="150" y="150"/>
                                </a:lnTo>
                                <a:lnTo>
                                  <a:pt x="240" y="60"/>
                                </a:lnTo>
                                <a:lnTo>
                                  <a:pt x="285" y="15"/>
                                </a:lnTo>
                                <a:lnTo>
                                  <a:pt x="300" y="15"/>
                                </a:lnTo>
                                <a:lnTo>
                                  <a:pt x="315" y="0"/>
                                </a:lnTo>
                                <a:lnTo>
                                  <a:pt x="315" y="15"/>
                                </a:lnTo>
                                <a:lnTo>
                                  <a:pt x="300" y="60"/>
                                </a:lnTo>
                                <a:lnTo>
                                  <a:pt x="300" y="105"/>
                                </a:lnTo>
                                <a:lnTo>
                                  <a:pt x="270" y="150"/>
                                </a:lnTo>
                                <a:lnTo>
                                  <a:pt x="270" y="165"/>
                                </a:lnTo>
                                <a:lnTo>
                                  <a:pt x="285" y="180"/>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45" name="Freeform 36"/>
                        <wps:cNvSpPr>
                          <a:spLocks/>
                        </wps:cNvSpPr>
                        <wps:spPr bwMode="auto">
                          <a:xfrm>
                            <a:off x="9182" y="10432"/>
                            <a:ext cx="225" cy="90"/>
                          </a:xfrm>
                          <a:custGeom>
                            <a:avLst/>
                            <a:gdLst>
                              <a:gd name="T0" fmla="*/ 0 w 225"/>
                              <a:gd name="T1" fmla="*/ 60 h 90"/>
                              <a:gd name="T2" fmla="*/ 60 w 225"/>
                              <a:gd name="T3" fmla="*/ 15 h 90"/>
                              <a:gd name="T4" fmla="*/ 120 w 225"/>
                              <a:gd name="T5" fmla="*/ 0 h 90"/>
                              <a:gd name="T6" fmla="*/ 180 w 225"/>
                              <a:gd name="T7" fmla="*/ 0 h 90"/>
                              <a:gd name="T8" fmla="*/ 225 w 225"/>
                              <a:gd name="T9" fmla="*/ 30 h 90"/>
                              <a:gd name="T10" fmla="*/ 225 w 225"/>
                              <a:gd name="T11" fmla="*/ 45 h 90"/>
                              <a:gd name="T12" fmla="*/ 225 w 225"/>
                              <a:gd name="T13" fmla="*/ 75 h 90"/>
                              <a:gd name="T14" fmla="*/ 210 w 225"/>
                              <a:gd name="T15" fmla="*/ 90 h 90"/>
                              <a:gd name="T16" fmla="*/ 180 w 225"/>
                              <a:gd name="T17" fmla="*/ 75 h 90"/>
                              <a:gd name="T18" fmla="*/ 135 w 225"/>
                              <a:gd name="T19" fmla="*/ 45 h 90"/>
                              <a:gd name="T20" fmla="*/ 90 w 225"/>
                              <a:gd name="T21" fmla="*/ 45 h 90"/>
                              <a:gd name="T22" fmla="*/ 45 w 225"/>
                              <a:gd name="T23" fmla="*/ 45 h 90"/>
                              <a:gd name="T24" fmla="*/ 0 w 225"/>
                              <a:gd name="T25" fmla="*/ 75 h 90"/>
                              <a:gd name="T26" fmla="*/ 0 w 225"/>
                              <a:gd name="T27" fmla="*/ 75 h 90"/>
                              <a:gd name="T28" fmla="*/ 0 w 225"/>
                              <a:gd name="T29" fmla="*/ 6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5" h="90">
                                <a:moveTo>
                                  <a:pt x="0" y="60"/>
                                </a:moveTo>
                                <a:lnTo>
                                  <a:pt x="60" y="15"/>
                                </a:lnTo>
                                <a:lnTo>
                                  <a:pt x="120" y="0"/>
                                </a:lnTo>
                                <a:lnTo>
                                  <a:pt x="180" y="0"/>
                                </a:lnTo>
                                <a:lnTo>
                                  <a:pt x="225" y="30"/>
                                </a:lnTo>
                                <a:lnTo>
                                  <a:pt x="225" y="45"/>
                                </a:lnTo>
                                <a:lnTo>
                                  <a:pt x="225" y="75"/>
                                </a:lnTo>
                                <a:lnTo>
                                  <a:pt x="210" y="90"/>
                                </a:lnTo>
                                <a:lnTo>
                                  <a:pt x="180" y="75"/>
                                </a:lnTo>
                                <a:lnTo>
                                  <a:pt x="135" y="45"/>
                                </a:lnTo>
                                <a:lnTo>
                                  <a:pt x="90" y="45"/>
                                </a:lnTo>
                                <a:lnTo>
                                  <a:pt x="45" y="45"/>
                                </a:lnTo>
                                <a:lnTo>
                                  <a:pt x="0" y="75"/>
                                </a:lnTo>
                                <a:lnTo>
                                  <a:pt x="0" y="60"/>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46" name="Freeform 37"/>
                        <wps:cNvSpPr>
                          <a:spLocks/>
                        </wps:cNvSpPr>
                        <wps:spPr bwMode="auto">
                          <a:xfrm>
                            <a:off x="9467" y="10417"/>
                            <a:ext cx="105" cy="240"/>
                          </a:xfrm>
                          <a:custGeom>
                            <a:avLst/>
                            <a:gdLst>
                              <a:gd name="T0" fmla="*/ 60 w 105"/>
                              <a:gd name="T1" fmla="*/ 15 h 240"/>
                              <a:gd name="T2" fmla="*/ 90 w 105"/>
                              <a:gd name="T3" fmla="*/ 60 h 240"/>
                              <a:gd name="T4" fmla="*/ 105 w 105"/>
                              <a:gd name="T5" fmla="*/ 105 h 240"/>
                              <a:gd name="T6" fmla="*/ 105 w 105"/>
                              <a:gd name="T7" fmla="*/ 165 h 240"/>
                              <a:gd name="T8" fmla="*/ 90 w 105"/>
                              <a:gd name="T9" fmla="*/ 225 h 240"/>
                              <a:gd name="T10" fmla="*/ 60 w 105"/>
                              <a:gd name="T11" fmla="*/ 240 h 240"/>
                              <a:gd name="T12" fmla="*/ 60 w 105"/>
                              <a:gd name="T13" fmla="*/ 240 h 240"/>
                              <a:gd name="T14" fmla="*/ 60 w 105"/>
                              <a:gd name="T15" fmla="*/ 225 h 240"/>
                              <a:gd name="T16" fmla="*/ 60 w 105"/>
                              <a:gd name="T17" fmla="*/ 210 h 240"/>
                              <a:gd name="T18" fmla="*/ 45 w 105"/>
                              <a:gd name="T19" fmla="*/ 135 h 240"/>
                              <a:gd name="T20" fmla="*/ 45 w 105"/>
                              <a:gd name="T21" fmla="*/ 90 h 240"/>
                              <a:gd name="T22" fmla="*/ 15 w 105"/>
                              <a:gd name="T23" fmla="*/ 45 h 240"/>
                              <a:gd name="T24" fmla="*/ 0 w 105"/>
                              <a:gd name="T25" fmla="*/ 30 h 240"/>
                              <a:gd name="T26" fmla="*/ 15 w 105"/>
                              <a:gd name="T27" fmla="*/ 15 h 240"/>
                              <a:gd name="T28" fmla="*/ 30 w 105"/>
                              <a:gd name="T29" fmla="*/ 0 h 240"/>
                              <a:gd name="T30" fmla="*/ 60 w 105"/>
                              <a:gd name="T31" fmla="*/ 15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240">
                                <a:moveTo>
                                  <a:pt x="60" y="15"/>
                                </a:moveTo>
                                <a:lnTo>
                                  <a:pt x="90" y="60"/>
                                </a:lnTo>
                                <a:lnTo>
                                  <a:pt x="105" y="105"/>
                                </a:lnTo>
                                <a:lnTo>
                                  <a:pt x="105" y="165"/>
                                </a:lnTo>
                                <a:lnTo>
                                  <a:pt x="90" y="225"/>
                                </a:lnTo>
                                <a:lnTo>
                                  <a:pt x="60" y="240"/>
                                </a:lnTo>
                                <a:lnTo>
                                  <a:pt x="60" y="225"/>
                                </a:lnTo>
                                <a:lnTo>
                                  <a:pt x="60" y="210"/>
                                </a:lnTo>
                                <a:lnTo>
                                  <a:pt x="45" y="135"/>
                                </a:lnTo>
                                <a:lnTo>
                                  <a:pt x="45" y="90"/>
                                </a:lnTo>
                                <a:lnTo>
                                  <a:pt x="15" y="45"/>
                                </a:lnTo>
                                <a:lnTo>
                                  <a:pt x="0" y="30"/>
                                </a:lnTo>
                                <a:lnTo>
                                  <a:pt x="15" y="15"/>
                                </a:lnTo>
                                <a:lnTo>
                                  <a:pt x="30" y="0"/>
                                </a:lnTo>
                                <a:lnTo>
                                  <a:pt x="60" y="1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47" name="Freeform 38"/>
                        <wps:cNvSpPr>
                          <a:spLocks/>
                        </wps:cNvSpPr>
                        <wps:spPr bwMode="auto">
                          <a:xfrm>
                            <a:off x="9032" y="10657"/>
                            <a:ext cx="45" cy="195"/>
                          </a:xfrm>
                          <a:custGeom>
                            <a:avLst/>
                            <a:gdLst>
                              <a:gd name="T0" fmla="*/ 15 w 45"/>
                              <a:gd name="T1" fmla="*/ 15 h 195"/>
                              <a:gd name="T2" fmla="*/ 15 w 45"/>
                              <a:gd name="T3" fmla="*/ 45 h 195"/>
                              <a:gd name="T4" fmla="*/ 30 w 45"/>
                              <a:gd name="T5" fmla="*/ 90 h 195"/>
                              <a:gd name="T6" fmla="*/ 45 w 45"/>
                              <a:gd name="T7" fmla="*/ 105 h 195"/>
                              <a:gd name="T8" fmla="*/ 45 w 45"/>
                              <a:gd name="T9" fmla="*/ 120 h 195"/>
                              <a:gd name="T10" fmla="*/ 15 w 45"/>
                              <a:gd name="T11" fmla="*/ 180 h 195"/>
                              <a:gd name="T12" fmla="*/ 15 w 45"/>
                              <a:gd name="T13" fmla="*/ 195 h 195"/>
                              <a:gd name="T14" fmla="*/ 0 w 45"/>
                              <a:gd name="T15" fmla="*/ 180 h 195"/>
                              <a:gd name="T16" fmla="*/ 15 w 45"/>
                              <a:gd name="T17" fmla="*/ 120 h 195"/>
                              <a:gd name="T18" fmla="*/ 15 w 45"/>
                              <a:gd name="T19" fmla="*/ 105 h 195"/>
                              <a:gd name="T20" fmla="*/ 0 w 45"/>
                              <a:gd name="T21" fmla="*/ 75 h 195"/>
                              <a:gd name="T22" fmla="*/ 15 w 45"/>
                              <a:gd name="T23" fmla="*/ 30 h 195"/>
                              <a:gd name="T24" fmla="*/ 15 w 45"/>
                              <a:gd name="T25" fmla="*/ 0 h 195"/>
                              <a:gd name="T26" fmla="*/ 15 w 45"/>
                              <a:gd name="T27" fmla="*/ 15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5" h="195">
                                <a:moveTo>
                                  <a:pt x="15" y="15"/>
                                </a:moveTo>
                                <a:lnTo>
                                  <a:pt x="15" y="45"/>
                                </a:lnTo>
                                <a:lnTo>
                                  <a:pt x="30" y="90"/>
                                </a:lnTo>
                                <a:lnTo>
                                  <a:pt x="45" y="105"/>
                                </a:lnTo>
                                <a:lnTo>
                                  <a:pt x="45" y="120"/>
                                </a:lnTo>
                                <a:lnTo>
                                  <a:pt x="15" y="180"/>
                                </a:lnTo>
                                <a:lnTo>
                                  <a:pt x="15" y="195"/>
                                </a:lnTo>
                                <a:lnTo>
                                  <a:pt x="0" y="180"/>
                                </a:lnTo>
                                <a:lnTo>
                                  <a:pt x="15" y="120"/>
                                </a:lnTo>
                                <a:lnTo>
                                  <a:pt x="15" y="105"/>
                                </a:lnTo>
                                <a:lnTo>
                                  <a:pt x="0" y="75"/>
                                </a:lnTo>
                                <a:lnTo>
                                  <a:pt x="15" y="30"/>
                                </a:lnTo>
                                <a:lnTo>
                                  <a:pt x="15" y="0"/>
                                </a:lnTo>
                                <a:lnTo>
                                  <a:pt x="15" y="1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48" name="Freeform 39"/>
                        <wps:cNvSpPr>
                          <a:spLocks/>
                        </wps:cNvSpPr>
                        <wps:spPr bwMode="auto">
                          <a:xfrm>
                            <a:off x="8747" y="10552"/>
                            <a:ext cx="300" cy="285"/>
                          </a:xfrm>
                          <a:custGeom>
                            <a:avLst/>
                            <a:gdLst>
                              <a:gd name="T0" fmla="*/ 285 w 300"/>
                              <a:gd name="T1" fmla="*/ 0 h 285"/>
                              <a:gd name="T2" fmla="*/ 270 w 300"/>
                              <a:gd name="T3" fmla="*/ 15 h 285"/>
                              <a:gd name="T4" fmla="*/ 225 w 300"/>
                              <a:gd name="T5" fmla="*/ 45 h 285"/>
                              <a:gd name="T6" fmla="*/ 135 w 300"/>
                              <a:gd name="T7" fmla="*/ 135 h 285"/>
                              <a:gd name="T8" fmla="*/ 45 w 300"/>
                              <a:gd name="T9" fmla="*/ 225 h 285"/>
                              <a:gd name="T10" fmla="*/ 15 w 300"/>
                              <a:gd name="T11" fmla="*/ 255 h 285"/>
                              <a:gd name="T12" fmla="*/ 0 w 300"/>
                              <a:gd name="T13" fmla="*/ 285 h 285"/>
                              <a:gd name="T14" fmla="*/ 0 w 300"/>
                              <a:gd name="T15" fmla="*/ 285 h 285"/>
                              <a:gd name="T16" fmla="*/ 30 w 300"/>
                              <a:gd name="T17" fmla="*/ 285 h 285"/>
                              <a:gd name="T18" fmla="*/ 105 w 300"/>
                              <a:gd name="T19" fmla="*/ 255 h 285"/>
                              <a:gd name="T20" fmla="*/ 135 w 300"/>
                              <a:gd name="T21" fmla="*/ 255 h 285"/>
                              <a:gd name="T22" fmla="*/ 165 w 300"/>
                              <a:gd name="T23" fmla="*/ 270 h 285"/>
                              <a:gd name="T24" fmla="*/ 180 w 300"/>
                              <a:gd name="T25" fmla="*/ 270 h 285"/>
                              <a:gd name="T26" fmla="*/ 180 w 300"/>
                              <a:gd name="T27" fmla="*/ 255 h 285"/>
                              <a:gd name="T28" fmla="*/ 180 w 300"/>
                              <a:gd name="T29" fmla="*/ 210 h 285"/>
                              <a:gd name="T30" fmla="*/ 210 w 300"/>
                              <a:gd name="T31" fmla="*/ 150 h 285"/>
                              <a:gd name="T32" fmla="*/ 255 w 300"/>
                              <a:gd name="T33" fmla="*/ 75 h 285"/>
                              <a:gd name="T34" fmla="*/ 285 w 300"/>
                              <a:gd name="T35" fmla="*/ 15 h 285"/>
                              <a:gd name="T36" fmla="*/ 300 w 300"/>
                              <a:gd name="T37" fmla="*/ 0 h 285"/>
                              <a:gd name="T38" fmla="*/ 285 w 300"/>
                              <a:gd name="T39" fmla="*/ 0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285">
                                <a:moveTo>
                                  <a:pt x="285" y="0"/>
                                </a:moveTo>
                                <a:lnTo>
                                  <a:pt x="270" y="15"/>
                                </a:lnTo>
                                <a:lnTo>
                                  <a:pt x="225" y="45"/>
                                </a:lnTo>
                                <a:lnTo>
                                  <a:pt x="135" y="135"/>
                                </a:lnTo>
                                <a:lnTo>
                                  <a:pt x="45" y="225"/>
                                </a:lnTo>
                                <a:lnTo>
                                  <a:pt x="15" y="255"/>
                                </a:lnTo>
                                <a:lnTo>
                                  <a:pt x="0" y="285"/>
                                </a:lnTo>
                                <a:lnTo>
                                  <a:pt x="30" y="285"/>
                                </a:lnTo>
                                <a:lnTo>
                                  <a:pt x="105" y="255"/>
                                </a:lnTo>
                                <a:lnTo>
                                  <a:pt x="135" y="255"/>
                                </a:lnTo>
                                <a:lnTo>
                                  <a:pt x="165" y="270"/>
                                </a:lnTo>
                                <a:lnTo>
                                  <a:pt x="180" y="270"/>
                                </a:lnTo>
                                <a:lnTo>
                                  <a:pt x="180" y="255"/>
                                </a:lnTo>
                                <a:lnTo>
                                  <a:pt x="180" y="210"/>
                                </a:lnTo>
                                <a:lnTo>
                                  <a:pt x="210" y="150"/>
                                </a:lnTo>
                                <a:lnTo>
                                  <a:pt x="255" y="75"/>
                                </a:lnTo>
                                <a:lnTo>
                                  <a:pt x="285" y="15"/>
                                </a:lnTo>
                                <a:lnTo>
                                  <a:pt x="300" y="0"/>
                                </a:lnTo>
                                <a:lnTo>
                                  <a:pt x="285" y="0"/>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49" name="Freeform 40"/>
                        <wps:cNvSpPr>
                          <a:spLocks/>
                        </wps:cNvSpPr>
                        <wps:spPr bwMode="auto">
                          <a:xfrm>
                            <a:off x="8687" y="10522"/>
                            <a:ext cx="210" cy="45"/>
                          </a:xfrm>
                          <a:custGeom>
                            <a:avLst/>
                            <a:gdLst>
                              <a:gd name="T0" fmla="*/ 15 w 210"/>
                              <a:gd name="T1" fmla="*/ 15 h 45"/>
                              <a:gd name="T2" fmla="*/ 45 w 210"/>
                              <a:gd name="T3" fmla="*/ 0 h 45"/>
                              <a:gd name="T4" fmla="*/ 60 w 210"/>
                              <a:gd name="T5" fmla="*/ 0 h 45"/>
                              <a:gd name="T6" fmla="*/ 90 w 210"/>
                              <a:gd name="T7" fmla="*/ 0 h 45"/>
                              <a:gd name="T8" fmla="*/ 135 w 210"/>
                              <a:gd name="T9" fmla="*/ 15 h 45"/>
                              <a:gd name="T10" fmla="*/ 180 w 210"/>
                              <a:gd name="T11" fmla="*/ 15 h 45"/>
                              <a:gd name="T12" fmla="*/ 195 w 210"/>
                              <a:gd name="T13" fmla="*/ 0 h 45"/>
                              <a:gd name="T14" fmla="*/ 210 w 210"/>
                              <a:gd name="T15" fmla="*/ 15 h 45"/>
                              <a:gd name="T16" fmla="*/ 195 w 210"/>
                              <a:gd name="T17" fmla="*/ 30 h 45"/>
                              <a:gd name="T18" fmla="*/ 150 w 210"/>
                              <a:gd name="T19" fmla="*/ 45 h 45"/>
                              <a:gd name="T20" fmla="*/ 105 w 210"/>
                              <a:gd name="T21" fmla="*/ 45 h 45"/>
                              <a:gd name="T22" fmla="*/ 45 w 210"/>
                              <a:gd name="T23" fmla="*/ 45 h 45"/>
                              <a:gd name="T24" fmla="*/ 0 w 210"/>
                              <a:gd name="T25" fmla="*/ 30 h 45"/>
                              <a:gd name="T26" fmla="*/ 15 w 210"/>
                              <a:gd name="T27" fmla="*/ 1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0" h="45">
                                <a:moveTo>
                                  <a:pt x="15" y="15"/>
                                </a:moveTo>
                                <a:lnTo>
                                  <a:pt x="45" y="0"/>
                                </a:lnTo>
                                <a:lnTo>
                                  <a:pt x="60" y="0"/>
                                </a:lnTo>
                                <a:lnTo>
                                  <a:pt x="90" y="0"/>
                                </a:lnTo>
                                <a:lnTo>
                                  <a:pt x="135" y="15"/>
                                </a:lnTo>
                                <a:lnTo>
                                  <a:pt x="180" y="15"/>
                                </a:lnTo>
                                <a:lnTo>
                                  <a:pt x="195" y="0"/>
                                </a:lnTo>
                                <a:lnTo>
                                  <a:pt x="210" y="15"/>
                                </a:lnTo>
                                <a:lnTo>
                                  <a:pt x="195" y="30"/>
                                </a:lnTo>
                                <a:lnTo>
                                  <a:pt x="150" y="45"/>
                                </a:lnTo>
                                <a:lnTo>
                                  <a:pt x="105" y="45"/>
                                </a:lnTo>
                                <a:lnTo>
                                  <a:pt x="45" y="45"/>
                                </a:lnTo>
                                <a:lnTo>
                                  <a:pt x="0" y="30"/>
                                </a:lnTo>
                                <a:lnTo>
                                  <a:pt x="15" y="1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50" name="Freeform 41"/>
                        <wps:cNvSpPr>
                          <a:spLocks/>
                        </wps:cNvSpPr>
                        <wps:spPr bwMode="auto">
                          <a:xfrm>
                            <a:off x="9092" y="10132"/>
                            <a:ext cx="90" cy="255"/>
                          </a:xfrm>
                          <a:custGeom>
                            <a:avLst/>
                            <a:gdLst>
                              <a:gd name="T0" fmla="*/ 15 w 90"/>
                              <a:gd name="T1" fmla="*/ 255 h 255"/>
                              <a:gd name="T2" fmla="*/ 45 w 90"/>
                              <a:gd name="T3" fmla="*/ 195 h 255"/>
                              <a:gd name="T4" fmla="*/ 90 w 90"/>
                              <a:gd name="T5" fmla="*/ 135 h 255"/>
                              <a:gd name="T6" fmla="*/ 90 w 90"/>
                              <a:gd name="T7" fmla="*/ 60 h 255"/>
                              <a:gd name="T8" fmla="*/ 90 w 90"/>
                              <a:gd name="T9" fmla="*/ 30 h 255"/>
                              <a:gd name="T10" fmla="*/ 75 w 90"/>
                              <a:gd name="T11" fmla="*/ 15 h 255"/>
                              <a:gd name="T12" fmla="*/ 60 w 90"/>
                              <a:gd name="T13" fmla="*/ 0 h 255"/>
                              <a:gd name="T14" fmla="*/ 45 w 90"/>
                              <a:gd name="T15" fmla="*/ 0 h 255"/>
                              <a:gd name="T16" fmla="*/ 30 w 90"/>
                              <a:gd name="T17" fmla="*/ 15 h 255"/>
                              <a:gd name="T18" fmla="*/ 45 w 90"/>
                              <a:gd name="T19" fmla="*/ 30 h 255"/>
                              <a:gd name="T20" fmla="*/ 60 w 90"/>
                              <a:gd name="T21" fmla="*/ 75 h 255"/>
                              <a:gd name="T22" fmla="*/ 45 w 90"/>
                              <a:gd name="T23" fmla="*/ 135 h 255"/>
                              <a:gd name="T24" fmla="*/ 30 w 90"/>
                              <a:gd name="T25" fmla="*/ 195 h 255"/>
                              <a:gd name="T26" fmla="*/ 0 w 90"/>
                              <a:gd name="T27" fmla="*/ 240 h 255"/>
                              <a:gd name="T28" fmla="*/ 0 w 90"/>
                              <a:gd name="T29" fmla="*/ 255 h 255"/>
                              <a:gd name="T30" fmla="*/ 15 w 90"/>
                              <a:gd name="T31" fmla="*/ 25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 h="255">
                                <a:moveTo>
                                  <a:pt x="15" y="255"/>
                                </a:moveTo>
                                <a:lnTo>
                                  <a:pt x="45" y="195"/>
                                </a:lnTo>
                                <a:lnTo>
                                  <a:pt x="90" y="135"/>
                                </a:lnTo>
                                <a:lnTo>
                                  <a:pt x="90" y="60"/>
                                </a:lnTo>
                                <a:lnTo>
                                  <a:pt x="90" y="30"/>
                                </a:lnTo>
                                <a:lnTo>
                                  <a:pt x="75" y="15"/>
                                </a:lnTo>
                                <a:lnTo>
                                  <a:pt x="60" y="0"/>
                                </a:lnTo>
                                <a:lnTo>
                                  <a:pt x="45" y="0"/>
                                </a:lnTo>
                                <a:lnTo>
                                  <a:pt x="30" y="15"/>
                                </a:lnTo>
                                <a:lnTo>
                                  <a:pt x="45" y="30"/>
                                </a:lnTo>
                                <a:lnTo>
                                  <a:pt x="60" y="75"/>
                                </a:lnTo>
                                <a:lnTo>
                                  <a:pt x="45" y="135"/>
                                </a:lnTo>
                                <a:lnTo>
                                  <a:pt x="30" y="195"/>
                                </a:lnTo>
                                <a:lnTo>
                                  <a:pt x="0" y="240"/>
                                </a:lnTo>
                                <a:lnTo>
                                  <a:pt x="0" y="255"/>
                                </a:lnTo>
                                <a:lnTo>
                                  <a:pt x="15" y="25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51" name="Freeform 42"/>
                        <wps:cNvSpPr>
                          <a:spLocks/>
                        </wps:cNvSpPr>
                        <wps:spPr bwMode="auto">
                          <a:xfrm>
                            <a:off x="8837" y="10057"/>
                            <a:ext cx="210" cy="90"/>
                          </a:xfrm>
                          <a:custGeom>
                            <a:avLst/>
                            <a:gdLst>
                              <a:gd name="T0" fmla="*/ 210 w 210"/>
                              <a:gd name="T1" fmla="*/ 90 h 90"/>
                              <a:gd name="T2" fmla="*/ 210 w 210"/>
                              <a:gd name="T3" fmla="*/ 75 h 90"/>
                              <a:gd name="T4" fmla="*/ 180 w 210"/>
                              <a:gd name="T5" fmla="*/ 45 h 90"/>
                              <a:gd name="T6" fmla="*/ 165 w 210"/>
                              <a:gd name="T7" fmla="*/ 15 h 90"/>
                              <a:gd name="T8" fmla="*/ 120 w 210"/>
                              <a:gd name="T9" fmla="*/ 0 h 90"/>
                              <a:gd name="T10" fmla="*/ 75 w 210"/>
                              <a:gd name="T11" fmla="*/ 15 h 90"/>
                              <a:gd name="T12" fmla="*/ 15 w 210"/>
                              <a:gd name="T13" fmla="*/ 60 h 90"/>
                              <a:gd name="T14" fmla="*/ 0 w 210"/>
                              <a:gd name="T15" fmla="*/ 75 h 90"/>
                              <a:gd name="T16" fmla="*/ 0 w 210"/>
                              <a:gd name="T17" fmla="*/ 75 h 90"/>
                              <a:gd name="T18" fmla="*/ 15 w 210"/>
                              <a:gd name="T19" fmla="*/ 90 h 90"/>
                              <a:gd name="T20" fmla="*/ 30 w 210"/>
                              <a:gd name="T21" fmla="*/ 75 h 90"/>
                              <a:gd name="T22" fmla="*/ 75 w 210"/>
                              <a:gd name="T23" fmla="*/ 75 h 90"/>
                              <a:gd name="T24" fmla="*/ 90 w 210"/>
                              <a:gd name="T25" fmla="*/ 75 h 90"/>
                              <a:gd name="T26" fmla="*/ 135 w 210"/>
                              <a:gd name="T27" fmla="*/ 75 h 90"/>
                              <a:gd name="T28" fmla="*/ 180 w 210"/>
                              <a:gd name="T29" fmla="*/ 90 h 90"/>
                              <a:gd name="T30" fmla="*/ 210 w 210"/>
                              <a:gd name="T31"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0" h="90">
                                <a:moveTo>
                                  <a:pt x="210" y="90"/>
                                </a:moveTo>
                                <a:lnTo>
                                  <a:pt x="210" y="75"/>
                                </a:lnTo>
                                <a:lnTo>
                                  <a:pt x="180" y="45"/>
                                </a:lnTo>
                                <a:lnTo>
                                  <a:pt x="165" y="15"/>
                                </a:lnTo>
                                <a:lnTo>
                                  <a:pt x="120" y="0"/>
                                </a:lnTo>
                                <a:lnTo>
                                  <a:pt x="75" y="15"/>
                                </a:lnTo>
                                <a:lnTo>
                                  <a:pt x="15" y="60"/>
                                </a:lnTo>
                                <a:lnTo>
                                  <a:pt x="0" y="75"/>
                                </a:lnTo>
                                <a:lnTo>
                                  <a:pt x="15" y="90"/>
                                </a:lnTo>
                                <a:lnTo>
                                  <a:pt x="30" y="75"/>
                                </a:lnTo>
                                <a:lnTo>
                                  <a:pt x="75" y="75"/>
                                </a:lnTo>
                                <a:lnTo>
                                  <a:pt x="90" y="75"/>
                                </a:lnTo>
                                <a:lnTo>
                                  <a:pt x="135" y="75"/>
                                </a:lnTo>
                                <a:lnTo>
                                  <a:pt x="180" y="90"/>
                                </a:lnTo>
                                <a:lnTo>
                                  <a:pt x="210" y="90"/>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52" name="Freeform 43"/>
                        <wps:cNvSpPr>
                          <a:spLocks/>
                        </wps:cNvSpPr>
                        <wps:spPr bwMode="auto">
                          <a:xfrm>
                            <a:off x="9212" y="1926"/>
                            <a:ext cx="315" cy="300"/>
                          </a:xfrm>
                          <a:custGeom>
                            <a:avLst/>
                            <a:gdLst>
                              <a:gd name="T0" fmla="*/ 285 w 315"/>
                              <a:gd name="T1" fmla="*/ 135 h 300"/>
                              <a:gd name="T2" fmla="*/ 300 w 315"/>
                              <a:gd name="T3" fmla="*/ 90 h 300"/>
                              <a:gd name="T4" fmla="*/ 300 w 315"/>
                              <a:gd name="T5" fmla="*/ 60 h 300"/>
                              <a:gd name="T6" fmla="*/ 270 w 315"/>
                              <a:gd name="T7" fmla="*/ 60 h 300"/>
                              <a:gd name="T8" fmla="*/ 210 w 315"/>
                              <a:gd name="T9" fmla="*/ 75 h 300"/>
                              <a:gd name="T10" fmla="*/ 135 w 315"/>
                              <a:gd name="T11" fmla="*/ 60 h 300"/>
                              <a:gd name="T12" fmla="*/ 75 w 315"/>
                              <a:gd name="T13" fmla="*/ 45 h 300"/>
                              <a:gd name="T14" fmla="*/ 15 w 315"/>
                              <a:gd name="T15" fmla="*/ 15 h 300"/>
                              <a:gd name="T16" fmla="*/ 0 w 315"/>
                              <a:gd name="T17" fmla="*/ 0 h 300"/>
                              <a:gd name="T18" fmla="*/ 0 w 315"/>
                              <a:gd name="T19" fmla="*/ 15 h 300"/>
                              <a:gd name="T20" fmla="*/ 15 w 315"/>
                              <a:gd name="T21" fmla="*/ 30 h 300"/>
                              <a:gd name="T22" fmla="*/ 60 w 315"/>
                              <a:gd name="T23" fmla="*/ 60 h 300"/>
                              <a:gd name="T24" fmla="*/ 150 w 315"/>
                              <a:gd name="T25" fmla="*/ 165 h 300"/>
                              <a:gd name="T26" fmla="*/ 240 w 315"/>
                              <a:gd name="T27" fmla="*/ 255 h 300"/>
                              <a:gd name="T28" fmla="*/ 285 w 315"/>
                              <a:gd name="T29" fmla="*/ 285 h 300"/>
                              <a:gd name="T30" fmla="*/ 300 w 315"/>
                              <a:gd name="T31" fmla="*/ 300 h 300"/>
                              <a:gd name="T32" fmla="*/ 315 w 315"/>
                              <a:gd name="T33" fmla="*/ 300 h 300"/>
                              <a:gd name="T34" fmla="*/ 315 w 315"/>
                              <a:gd name="T35" fmla="*/ 300 h 300"/>
                              <a:gd name="T36" fmla="*/ 300 w 315"/>
                              <a:gd name="T37" fmla="*/ 255 h 300"/>
                              <a:gd name="T38" fmla="*/ 300 w 315"/>
                              <a:gd name="T39" fmla="*/ 210 h 300"/>
                              <a:gd name="T40" fmla="*/ 270 w 315"/>
                              <a:gd name="T41" fmla="*/ 165 h 300"/>
                              <a:gd name="T42" fmla="*/ 270 w 315"/>
                              <a:gd name="T43" fmla="*/ 150 h 300"/>
                              <a:gd name="T44" fmla="*/ 285 w 315"/>
                              <a:gd name="T45" fmla="*/ 13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5" h="300">
                                <a:moveTo>
                                  <a:pt x="285" y="135"/>
                                </a:moveTo>
                                <a:lnTo>
                                  <a:pt x="300" y="90"/>
                                </a:lnTo>
                                <a:lnTo>
                                  <a:pt x="300" y="60"/>
                                </a:lnTo>
                                <a:lnTo>
                                  <a:pt x="270" y="60"/>
                                </a:lnTo>
                                <a:lnTo>
                                  <a:pt x="210" y="75"/>
                                </a:lnTo>
                                <a:lnTo>
                                  <a:pt x="135" y="60"/>
                                </a:lnTo>
                                <a:lnTo>
                                  <a:pt x="75" y="45"/>
                                </a:lnTo>
                                <a:lnTo>
                                  <a:pt x="15" y="15"/>
                                </a:lnTo>
                                <a:lnTo>
                                  <a:pt x="0" y="0"/>
                                </a:lnTo>
                                <a:lnTo>
                                  <a:pt x="0" y="15"/>
                                </a:lnTo>
                                <a:lnTo>
                                  <a:pt x="15" y="30"/>
                                </a:lnTo>
                                <a:lnTo>
                                  <a:pt x="60" y="60"/>
                                </a:lnTo>
                                <a:lnTo>
                                  <a:pt x="150" y="165"/>
                                </a:lnTo>
                                <a:lnTo>
                                  <a:pt x="240" y="255"/>
                                </a:lnTo>
                                <a:lnTo>
                                  <a:pt x="285" y="285"/>
                                </a:lnTo>
                                <a:lnTo>
                                  <a:pt x="300" y="300"/>
                                </a:lnTo>
                                <a:lnTo>
                                  <a:pt x="315" y="300"/>
                                </a:lnTo>
                                <a:lnTo>
                                  <a:pt x="300" y="255"/>
                                </a:lnTo>
                                <a:lnTo>
                                  <a:pt x="300" y="210"/>
                                </a:lnTo>
                                <a:lnTo>
                                  <a:pt x="270" y="165"/>
                                </a:lnTo>
                                <a:lnTo>
                                  <a:pt x="270" y="150"/>
                                </a:lnTo>
                                <a:lnTo>
                                  <a:pt x="285" y="13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53" name="Freeform 44"/>
                        <wps:cNvSpPr>
                          <a:spLocks/>
                        </wps:cNvSpPr>
                        <wps:spPr bwMode="auto">
                          <a:xfrm>
                            <a:off x="9182" y="1791"/>
                            <a:ext cx="225" cy="90"/>
                          </a:xfrm>
                          <a:custGeom>
                            <a:avLst/>
                            <a:gdLst>
                              <a:gd name="T0" fmla="*/ 0 w 225"/>
                              <a:gd name="T1" fmla="*/ 15 h 90"/>
                              <a:gd name="T2" fmla="*/ 60 w 225"/>
                              <a:gd name="T3" fmla="*/ 60 h 90"/>
                              <a:gd name="T4" fmla="*/ 120 w 225"/>
                              <a:gd name="T5" fmla="*/ 90 h 90"/>
                              <a:gd name="T6" fmla="*/ 180 w 225"/>
                              <a:gd name="T7" fmla="*/ 90 h 90"/>
                              <a:gd name="T8" fmla="*/ 225 w 225"/>
                              <a:gd name="T9" fmla="*/ 60 h 90"/>
                              <a:gd name="T10" fmla="*/ 225 w 225"/>
                              <a:gd name="T11" fmla="*/ 45 h 90"/>
                              <a:gd name="T12" fmla="*/ 225 w 225"/>
                              <a:gd name="T13" fmla="*/ 15 h 90"/>
                              <a:gd name="T14" fmla="*/ 210 w 225"/>
                              <a:gd name="T15" fmla="*/ 0 h 90"/>
                              <a:gd name="T16" fmla="*/ 180 w 225"/>
                              <a:gd name="T17" fmla="*/ 0 h 90"/>
                              <a:gd name="T18" fmla="*/ 135 w 225"/>
                              <a:gd name="T19" fmla="*/ 30 h 90"/>
                              <a:gd name="T20" fmla="*/ 90 w 225"/>
                              <a:gd name="T21" fmla="*/ 45 h 90"/>
                              <a:gd name="T22" fmla="*/ 45 w 225"/>
                              <a:gd name="T23" fmla="*/ 45 h 90"/>
                              <a:gd name="T24" fmla="*/ 0 w 225"/>
                              <a:gd name="T25" fmla="*/ 15 h 90"/>
                              <a:gd name="T26" fmla="*/ 0 w 225"/>
                              <a:gd name="T27" fmla="*/ 15 h 90"/>
                              <a:gd name="T28" fmla="*/ 0 w 225"/>
                              <a:gd name="T29" fmla="*/ 15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5" h="90">
                                <a:moveTo>
                                  <a:pt x="0" y="15"/>
                                </a:moveTo>
                                <a:lnTo>
                                  <a:pt x="60" y="60"/>
                                </a:lnTo>
                                <a:lnTo>
                                  <a:pt x="120" y="90"/>
                                </a:lnTo>
                                <a:lnTo>
                                  <a:pt x="180" y="90"/>
                                </a:lnTo>
                                <a:lnTo>
                                  <a:pt x="225" y="60"/>
                                </a:lnTo>
                                <a:lnTo>
                                  <a:pt x="225" y="45"/>
                                </a:lnTo>
                                <a:lnTo>
                                  <a:pt x="225" y="15"/>
                                </a:lnTo>
                                <a:lnTo>
                                  <a:pt x="210" y="0"/>
                                </a:lnTo>
                                <a:lnTo>
                                  <a:pt x="180" y="0"/>
                                </a:lnTo>
                                <a:lnTo>
                                  <a:pt x="135" y="30"/>
                                </a:lnTo>
                                <a:lnTo>
                                  <a:pt x="90" y="45"/>
                                </a:lnTo>
                                <a:lnTo>
                                  <a:pt x="45" y="45"/>
                                </a:lnTo>
                                <a:lnTo>
                                  <a:pt x="0" y="1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54" name="Freeform 45"/>
                        <wps:cNvSpPr>
                          <a:spLocks/>
                        </wps:cNvSpPr>
                        <wps:spPr bwMode="auto">
                          <a:xfrm>
                            <a:off x="9467" y="1656"/>
                            <a:ext cx="105" cy="225"/>
                          </a:xfrm>
                          <a:custGeom>
                            <a:avLst/>
                            <a:gdLst>
                              <a:gd name="T0" fmla="*/ 60 w 105"/>
                              <a:gd name="T1" fmla="*/ 225 h 225"/>
                              <a:gd name="T2" fmla="*/ 90 w 105"/>
                              <a:gd name="T3" fmla="*/ 180 h 225"/>
                              <a:gd name="T4" fmla="*/ 105 w 105"/>
                              <a:gd name="T5" fmla="*/ 120 h 225"/>
                              <a:gd name="T6" fmla="*/ 105 w 105"/>
                              <a:gd name="T7" fmla="*/ 60 h 225"/>
                              <a:gd name="T8" fmla="*/ 90 w 105"/>
                              <a:gd name="T9" fmla="*/ 15 h 225"/>
                              <a:gd name="T10" fmla="*/ 60 w 105"/>
                              <a:gd name="T11" fmla="*/ 0 h 225"/>
                              <a:gd name="T12" fmla="*/ 60 w 105"/>
                              <a:gd name="T13" fmla="*/ 0 h 225"/>
                              <a:gd name="T14" fmla="*/ 60 w 105"/>
                              <a:gd name="T15" fmla="*/ 0 h 225"/>
                              <a:gd name="T16" fmla="*/ 60 w 105"/>
                              <a:gd name="T17" fmla="*/ 30 h 225"/>
                              <a:gd name="T18" fmla="*/ 45 w 105"/>
                              <a:gd name="T19" fmla="*/ 105 h 225"/>
                              <a:gd name="T20" fmla="*/ 45 w 105"/>
                              <a:gd name="T21" fmla="*/ 150 h 225"/>
                              <a:gd name="T22" fmla="*/ 15 w 105"/>
                              <a:gd name="T23" fmla="*/ 180 h 225"/>
                              <a:gd name="T24" fmla="*/ 0 w 105"/>
                              <a:gd name="T25" fmla="*/ 195 h 225"/>
                              <a:gd name="T26" fmla="*/ 15 w 105"/>
                              <a:gd name="T27" fmla="*/ 225 h 225"/>
                              <a:gd name="T28" fmla="*/ 30 w 105"/>
                              <a:gd name="T29" fmla="*/ 225 h 225"/>
                              <a:gd name="T30" fmla="*/ 60 w 105"/>
                              <a:gd name="T31" fmla="*/ 225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225">
                                <a:moveTo>
                                  <a:pt x="60" y="225"/>
                                </a:moveTo>
                                <a:lnTo>
                                  <a:pt x="90" y="180"/>
                                </a:lnTo>
                                <a:lnTo>
                                  <a:pt x="105" y="120"/>
                                </a:lnTo>
                                <a:lnTo>
                                  <a:pt x="105" y="60"/>
                                </a:lnTo>
                                <a:lnTo>
                                  <a:pt x="90" y="15"/>
                                </a:lnTo>
                                <a:lnTo>
                                  <a:pt x="60" y="0"/>
                                </a:lnTo>
                                <a:lnTo>
                                  <a:pt x="60" y="30"/>
                                </a:lnTo>
                                <a:lnTo>
                                  <a:pt x="45" y="105"/>
                                </a:lnTo>
                                <a:lnTo>
                                  <a:pt x="45" y="150"/>
                                </a:lnTo>
                                <a:lnTo>
                                  <a:pt x="15" y="180"/>
                                </a:lnTo>
                                <a:lnTo>
                                  <a:pt x="0" y="195"/>
                                </a:lnTo>
                                <a:lnTo>
                                  <a:pt x="15" y="225"/>
                                </a:lnTo>
                                <a:lnTo>
                                  <a:pt x="30" y="225"/>
                                </a:lnTo>
                                <a:lnTo>
                                  <a:pt x="60" y="22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55" name="Freeform 46"/>
                        <wps:cNvSpPr>
                          <a:spLocks/>
                        </wps:cNvSpPr>
                        <wps:spPr bwMode="auto">
                          <a:xfrm>
                            <a:off x="9032" y="1461"/>
                            <a:ext cx="45" cy="195"/>
                          </a:xfrm>
                          <a:custGeom>
                            <a:avLst/>
                            <a:gdLst>
                              <a:gd name="T0" fmla="*/ 15 w 45"/>
                              <a:gd name="T1" fmla="*/ 165 h 195"/>
                              <a:gd name="T2" fmla="*/ 15 w 45"/>
                              <a:gd name="T3" fmla="*/ 135 h 195"/>
                              <a:gd name="T4" fmla="*/ 30 w 45"/>
                              <a:gd name="T5" fmla="*/ 105 h 195"/>
                              <a:gd name="T6" fmla="*/ 45 w 45"/>
                              <a:gd name="T7" fmla="*/ 90 h 195"/>
                              <a:gd name="T8" fmla="*/ 45 w 45"/>
                              <a:gd name="T9" fmla="*/ 60 h 195"/>
                              <a:gd name="T10" fmla="*/ 15 w 45"/>
                              <a:gd name="T11" fmla="*/ 0 h 195"/>
                              <a:gd name="T12" fmla="*/ 0 w 45"/>
                              <a:gd name="T13" fmla="*/ 15 h 195"/>
                              <a:gd name="T14" fmla="*/ 15 w 45"/>
                              <a:gd name="T15" fmla="*/ 75 h 195"/>
                              <a:gd name="T16" fmla="*/ 15 w 45"/>
                              <a:gd name="T17" fmla="*/ 90 h 195"/>
                              <a:gd name="T18" fmla="*/ 0 w 45"/>
                              <a:gd name="T19" fmla="*/ 120 h 195"/>
                              <a:gd name="T20" fmla="*/ 15 w 45"/>
                              <a:gd name="T21" fmla="*/ 165 h 195"/>
                              <a:gd name="T22" fmla="*/ 15 w 45"/>
                              <a:gd name="T23" fmla="*/ 180 h 195"/>
                              <a:gd name="T24" fmla="*/ 15 w 45"/>
                              <a:gd name="T25" fmla="*/ 195 h 195"/>
                              <a:gd name="T26" fmla="*/ 15 w 45"/>
                              <a:gd name="T27" fmla="*/ 165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5" h="195">
                                <a:moveTo>
                                  <a:pt x="15" y="165"/>
                                </a:moveTo>
                                <a:lnTo>
                                  <a:pt x="15" y="135"/>
                                </a:lnTo>
                                <a:lnTo>
                                  <a:pt x="30" y="105"/>
                                </a:lnTo>
                                <a:lnTo>
                                  <a:pt x="45" y="90"/>
                                </a:lnTo>
                                <a:lnTo>
                                  <a:pt x="45" y="60"/>
                                </a:lnTo>
                                <a:lnTo>
                                  <a:pt x="15" y="0"/>
                                </a:lnTo>
                                <a:lnTo>
                                  <a:pt x="0" y="15"/>
                                </a:lnTo>
                                <a:lnTo>
                                  <a:pt x="15" y="75"/>
                                </a:lnTo>
                                <a:lnTo>
                                  <a:pt x="15" y="90"/>
                                </a:lnTo>
                                <a:lnTo>
                                  <a:pt x="0" y="120"/>
                                </a:lnTo>
                                <a:lnTo>
                                  <a:pt x="15" y="165"/>
                                </a:lnTo>
                                <a:lnTo>
                                  <a:pt x="15" y="180"/>
                                </a:lnTo>
                                <a:lnTo>
                                  <a:pt x="15" y="195"/>
                                </a:lnTo>
                                <a:lnTo>
                                  <a:pt x="15" y="16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56" name="Freeform 47"/>
                        <wps:cNvSpPr>
                          <a:spLocks/>
                        </wps:cNvSpPr>
                        <wps:spPr bwMode="auto">
                          <a:xfrm>
                            <a:off x="8747" y="1476"/>
                            <a:ext cx="300" cy="285"/>
                          </a:xfrm>
                          <a:custGeom>
                            <a:avLst/>
                            <a:gdLst>
                              <a:gd name="T0" fmla="*/ 285 w 300"/>
                              <a:gd name="T1" fmla="*/ 285 h 285"/>
                              <a:gd name="T2" fmla="*/ 270 w 300"/>
                              <a:gd name="T3" fmla="*/ 270 h 285"/>
                              <a:gd name="T4" fmla="*/ 225 w 300"/>
                              <a:gd name="T5" fmla="*/ 240 h 285"/>
                              <a:gd name="T6" fmla="*/ 135 w 300"/>
                              <a:gd name="T7" fmla="*/ 150 h 285"/>
                              <a:gd name="T8" fmla="*/ 45 w 300"/>
                              <a:gd name="T9" fmla="*/ 45 h 285"/>
                              <a:gd name="T10" fmla="*/ 15 w 300"/>
                              <a:gd name="T11" fmla="*/ 15 h 285"/>
                              <a:gd name="T12" fmla="*/ 0 w 300"/>
                              <a:gd name="T13" fmla="*/ 0 h 285"/>
                              <a:gd name="T14" fmla="*/ 0 w 300"/>
                              <a:gd name="T15" fmla="*/ 0 h 285"/>
                              <a:gd name="T16" fmla="*/ 30 w 300"/>
                              <a:gd name="T17" fmla="*/ 0 h 285"/>
                              <a:gd name="T18" fmla="*/ 105 w 300"/>
                              <a:gd name="T19" fmla="*/ 15 h 285"/>
                              <a:gd name="T20" fmla="*/ 135 w 300"/>
                              <a:gd name="T21" fmla="*/ 15 h 285"/>
                              <a:gd name="T22" fmla="*/ 165 w 300"/>
                              <a:gd name="T23" fmla="*/ 0 h 285"/>
                              <a:gd name="T24" fmla="*/ 180 w 300"/>
                              <a:gd name="T25" fmla="*/ 0 h 285"/>
                              <a:gd name="T26" fmla="*/ 180 w 300"/>
                              <a:gd name="T27" fmla="*/ 15 h 285"/>
                              <a:gd name="T28" fmla="*/ 180 w 300"/>
                              <a:gd name="T29" fmla="*/ 75 h 285"/>
                              <a:gd name="T30" fmla="*/ 210 w 300"/>
                              <a:gd name="T31" fmla="*/ 135 h 285"/>
                              <a:gd name="T32" fmla="*/ 255 w 300"/>
                              <a:gd name="T33" fmla="*/ 210 h 285"/>
                              <a:gd name="T34" fmla="*/ 285 w 300"/>
                              <a:gd name="T35" fmla="*/ 255 h 285"/>
                              <a:gd name="T36" fmla="*/ 300 w 300"/>
                              <a:gd name="T37" fmla="*/ 285 h 285"/>
                              <a:gd name="T38" fmla="*/ 285 w 300"/>
                              <a:gd name="T39" fmla="*/ 285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285">
                                <a:moveTo>
                                  <a:pt x="285" y="285"/>
                                </a:moveTo>
                                <a:lnTo>
                                  <a:pt x="270" y="270"/>
                                </a:lnTo>
                                <a:lnTo>
                                  <a:pt x="225" y="240"/>
                                </a:lnTo>
                                <a:lnTo>
                                  <a:pt x="135" y="150"/>
                                </a:lnTo>
                                <a:lnTo>
                                  <a:pt x="45" y="45"/>
                                </a:lnTo>
                                <a:lnTo>
                                  <a:pt x="15" y="15"/>
                                </a:lnTo>
                                <a:lnTo>
                                  <a:pt x="0" y="0"/>
                                </a:lnTo>
                                <a:lnTo>
                                  <a:pt x="30" y="0"/>
                                </a:lnTo>
                                <a:lnTo>
                                  <a:pt x="105" y="15"/>
                                </a:lnTo>
                                <a:lnTo>
                                  <a:pt x="135" y="15"/>
                                </a:lnTo>
                                <a:lnTo>
                                  <a:pt x="165" y="0"/>
                                </a:lnTo>
                                <a:lnTo>
                                  <a:pt x="180" y="0"/>
                                </a:lnTo>
                                <a:lnTo>
                                  <a:pt x="180" y="15"/>
                                </a:lnTo>
                                <a:lnTo>
                                  <a:pt x="180" y="75"/>
                                </a:lnTo>
                                <a:lnTo>
                                  <a:pt x="210" y="135"/>
                                </a:lnTo>
                                <a:lnTo>
                                  <a:pt x="255" y="210"/>
                                </a:lnTo>
                                <a:lnTo>
                                  <a:pt x="285" y="255"/>
                                </a:lnTo>
                                <a:lnTo>
                                  <a:pt x="300" y="285"/>
                                </a:lnTo>
                                <a:lnTo>
                                  <a:pt x="285" y="28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57" name="Freeform 48"/>
                        <wps:cNvSpPr>
                          <a:spLocks/>
                        </wps:cNvSpPr>
                        <wps:spPr bwMode="auto">
                          <a:xfrm>
                            <a:off x="8687" y="1746"/>
                            <a:ext cx="210" cy="45"/>
                          </a:xfrm>
                          <a:custGeom>
                            <a:avLst/>
                            <a:gdLst>
                              <a:gd name="T0" fmla="*/ 15 w 210"/>
                              <a:gd name="T1" fmla="*/ 15 h 45"/>
                              <a:gd name="T2" fmla="*/ 45 w 210"/>
                              <a:gd name="T3" fmla="*/ 45 h 45"/>
                              <a:gd name="T4" fmla="*/ 60 w 210"/>
                              <a:gd name="T5" fmla="*/ 45 h 45"/>
                              <a:gd name="T6" fmla="*/ 90 w 210"/>
                              <a:gd name="T7" fmla="*/ 30 h 45"/>
                              <a:gd name="T8" fmla="*/ 135 w 210"/>
                              <a:gd name="T9" fmla="*/ 15 h 45"/>
                              <a:gd name="T10" fmla="*/ 180 w 210"/>
                              <a:gd name="T11" fmla="*/ 30 h 45"/>
                              <a:gd name="T12" fmla="*/ 195 w 210"/>
                              <a:gd name="T13" fmla="*/ 30 h 45"/>
                              <a:gd name="T14" fmla="*/ 210 w 210"/>
                              <a:gd name="T15" fmla="*/ 30 h 45"/>
                              <a:gd name="T16" fmla="*/ 210 w 210"/>
                              <a:gd name="T17" fmla="*/ 15 h 45"/>
                              <a:gd name="T18" fmla="*/ 195 w 210"/>
                              <a:gd name="T19" fmla="*/ 15 h 45"/>
                              <a:gd name="T20" fmla="*/ 150 w 210"/>
                              <a:gd name="T21" fmla="*/ 0 h 45"/>
                              <a:gd name="T22" fmla="*/ 105 w 210"/>
                              <a:gd name="T23" fmla="*/ 0 h 45"/>
                              <a:gd name="T24" fmla="*/ 45 w 210"/>
                              <a:gd name="T25" fmla="*/ 0 h 45"/>
                              <a:gd name="T26" fmla="*/ 0 w 210"/>
                              <a:gd name="T27" fmla="*/ 15 h 45"/>
                              <a:gd name="T28" fmla="*/ 0 w 210"/>
                              <a:gd name="T29" fmla="*/ 15 h 45"/>
                              <a:gd name="T30" fmla="*/ 15 w 210"/>
                              <a:gd name="T31" fmla="*/ 1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0" h="45">
                                <a:moveTo>
                                  <a:pt x="15" y="15"/>
                                </a:moveTo>
                                <a:lnTo>
                                  <a:pt x="45" y="45"/>
                                </a:lnTo>
                                <a:lnTo>
                                  <a:pt x="60" y="45"/>
                                </a:lnTo>
                                <a:lnTo>
                                  <a:pt x="90" y="30"/>
                                </a:lnTo>
                                <a:lnTo>
                                  <a:pt x="135" y="15"/>
                                </a:lnTo>
                                <a:lnTo>
                                  <a:pt x="180" y="30"/>
                                </a:lnTo>
                                <a:lnTo>
                                  <a:pt x="195" y="30"/>
                                </a:lnTo>
                                <a:lnTo>
                                  <a:pt x="210" y="30"/>
                                </a:lnTo>
                                <a:lnTo>
                                  <a:pt x="210" y="15"/>
                                </a:lnTo>
                                <a:lnTo>
                                  <a:pt x="195" y="15"/>
                                </a:lnTo>
                                <a:lnTo>
                                  <a:pt x="150" y="0"/>
                                </a:lnTo>
                                <a:lnTo>
                                  <a:pt x="105" y="0"/>
                                </a:lnTo>
                                <a:lnTo>
                                  <a:pt x="45" y="0"/>
                                </a:lnTo>
                                <a:lnTo>
                                  <a:pt x="0" y="15"/>
                                </a:lnTo>
                                <a:lnTo>
                                  <a:pt x="15" y="1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58" name="Freeform 49"/>
                        <wps:cNvSpPr>
                          <a:spLocks/>
                        </wps:cNvSpPr>
                        <wps:spPr bwMode="auto">
                          <a:xfrm>
                            <a:off x="9092" y="1926"/>
                            <a:ext cx="90" cy="255"/>
                          </a:xfrm>
                          <a:custGeom>
                            <a:avLst/>
                            <a:gdLst>
                              <a:gd name="T0" fmla="*/ 15 w 90"/>
                              <a:gd name="T1" fmla="*/ 0 h 255"/>
                              <a:gd name="T2" fmla="*/ 45 w 90"/>
                              <a:gd name="T3" fmla="*/ 45 h 255"/>
                              <a:gd name="T4" fmla="*/ 90 w 90"/>
                              <a:gd name="T5" fmla="*/ 120 h 255"/>
                              <a:gd name="T6" fmla="*/ 90 w 90"/>
                              <a:gd name="T7" fmla="*/ 195 h 255"/>
                              <a:gd name="T8" fmla="*/ 90 w 90"/>
                              <a:gd name="T9" fmla="*/ 210 h 255"/>
                              <a:gd name="T10" fmla="*/ 75 w 90"/>
                              <a:gd name="T11" fmla="*/ 240 h 255"/>
                              <a:gd name="T12" fmla="*/ 60 w 90"/>
                              <a:gd name="T13" fmla="*/ 255 h 255"/>
                              <a:gd name="T14" fmla="*/ 45 w 90"/>
                              <a:gd name="T15" fmla="*/ 240 h 255"/>
                              <a:gd name="T16" fmla="*/ 30 w 90"/>
                              <a:gd name="T17" fmla="*/ 240 h 255"/>
                              <a:gd name="T18" fmla="*/ 45 w 90"/>
                              <a:gd name="T19" fmla="*/ 225 h 255"/>
                              <a:gd name="T20" fmla="*/ 60 w 90"/>
                              <a:gd name="T21" fmla="*/ 165 h 255"/>
                              <a:gd name="T22" fmla="*/ 45 w 90"/>
                              <a:gd name="T23" fmla="*/ 105 h 255"/>
                              <a:gd name="T24" fmla="*/ 30 w 90"/>
                              <a:gd name="T25" fmla="*/ 45 h 255"/>
                              <a:gd name="T26" fmla="*/ 0 w 90"/>
                              <a:gd name="T27" fmla="*/ 0 h 255"/>
                              <a:gd name="T28" fmla="*/ 0 w 90"/>
                              <a:gd name="T29" fmla="*/ 0 h 255"/>
                              <a:gd name="T30" fmla="*/ 15 w 90"/>
                              <a:gd name="T31" fmla="*/ 0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 h="255">
                                <a:moveTo>
                                  <a:pt x="15" y="0"/>
                                </a:moveTo>
                                <a:lnTo>
                                  <a:pt x="45" y="45"/>
                                </a:lnTo>
                                <a:lnTo>
                                  <a:pt x="90" y="120"/>
                                </a:lnTo>
                                <a:lnTo>
                                  <a:pt x="90" y="195"/>
                                </a:lnTo>
                                <a:lnTo>
                                  <a:pt x="90" y="210"/>
                                </a:lnTo>
                                <a:lnTo>
                                  <a:pt x="75" y="240"/>
                                </a:lnTo>
                                <a:lnTo>
                                  <a:pt x="60" y="255"/>
                                </a:lnTo>
                                <a:lnTo>
                                  <a:pt x="45" y="240"/>
                                </a:lnTo>
                                <a:lnTo>
                                  <a:pt x="30" y="240"/>
                                </a:lnTo>
                                <a:lnTo>
                                  <a:pt x="45" y="225"/>
                                </a:lnTo>
                                <a:lnTo>
                                  <a:pt x="60" y="165"/>
                                </a:lnTo>
                                <a:lnTo>
                                  <a:pt x="45" y="105"/>
                                </a:lnTo>
                                <a:lnTo>
                                  <a:pt x="30" y="45"/>
                                </a:lnTo>
                                <a:lnTo>
                                  <a:pt x="0" y="0"/>
                                </a:lnTo>
                                <a:lnTo>
                                  <a:pt x="15" y="0"/>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59" name="Freeform 50"/>
                        <wps:cNvSpPr>
                          <a:spLocks/>
                        </wps:cNvSpPr>
                        <wps:spPr bwMode="auto">
                          <a:xfrm>
                            <a:off x="8837" y="2151"/>
                            <a:ext cx="210" cy="90"/>
                          </a:xfrm>
                          <a:custGeom>
                            <a:avLst/>
                            <a:gdLst>
                              <a:gd name="T0" fmla="*/ 210 w 210"/>
                              <a:gd name="T1" fmla="*/ 15 h 90"/>
                              <a:gd name="T2" fmla="*/ 210 w 210"/>
                              <a:gd name="T3" fmla="*/ 30 h 90"/>
                              <a:gd name="T4" fmla="*/ 180 w 210"/>
                              <a:gd name="T5" fmla="*/ 60 h 90"/>
                              <a:gd name="T6" fmla="*/ 165 w 210"/>
                              <a:gd name="T7" fmla="*/ 75 h 90"/>
                              <a:gd name="T8" fmla="*/ 120 w 210"/>
                              <a:gd name="T9" fmla="*/ 90 h 90"/>
                              <a:gd name="T10" fmla="*/ 75 w 210"/>
                              <a:gd name="T11" fmla="*/ 75 h 90"/>
                              <a:gd name="T12" fmla="*/ 15 w 210"/>
                              <a:gd name="T13" fmla="*/ 45 h 90"/>
                              <a:gd name="T14" fmla="*/ 0 w 210"/>
                              <a:gd name="T15" fmla="*/ 30 h 90"/>
                              <a:gd name="T16" fmla="*/ 0 w 210"/>
                              <a:gd name="T17" fmla="*/ 15 h 90"/>
                              <a:gd name="T18" fmla="*/ 15 w 210"/>
                              <a:gd name="T19" fmla="*/ 15 h 90"/>
                              <a:gd name="T20" fmla="*/ 30 w 210"/>
                              <a:gd name="T21" fmla="*/ 30 h 90"/>
                              <a:gd name="T22" fmla="*/ 75 w 210"/>
                              <a:gd name="T23" fmla="*/ 30 h 90"/>
                              <a:gd name="T24" fmla="*/ 90 w 210"/>
                              <a:gd name="T25" fmla="*/ 30 h 90"/>
                              <a:gd name="T26" fmla="*/ 135 w 210"/>
                              <a:gd name="T27" fmla="*/ 15 h 90"/>
                              <a:gd name="T28" fmla="*/ 180 w 210"/>
                              <a:gd name="T29" fmla="*/ 0 h 90"/>
                              <a:gd name="T30" fmla="*/ 210 w 210"/>
                              <a:gd name="T31" fmla="*/ 15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0" h="90">
                                <a:moveTo>
                                  <a:pt x="210" y="15"/>
                                </a:moveTo>
                                <a:lnTo>
                                  <a:pt x="210" y="30"/>
                                </a:lnTo>
                                <a:lnTo>
                                  <a:pt x="180" y="60"/>
                                </a:lnTo>
                                <a:lnTo>
                                  <a:pt x="165" y="75"/>
                                </a:lnTo>
                                <a:lnTo>
                                  <a:pt x="120" y="90"/>
                                </a:lnTo>
                                <a:lnTo>
                                  <a:pt x="75" y="75"/>
                                </a:lnTo>
                                <a:lnTo>
                                  <a:pt x="15" y="45"/>
                                </a:lnTo>
                                <a:lnTo>
                                  <a:pt x="0" y="30"/>
                                </a:lnTo>
                                <a:lnTo>
                                  <a:pt x="0" y="15"/>
                                </a:lnTo>
                                <a:lnTo>
                                  <a:pt x="15" y="15"/>
                                </a:lnTo>
                                <a:lnTo>
                                  <a:pt x="30" y="30"/>
                                </a:lnTo>
                                <a:lnTo>
                                  <a:pt x="75" y="30"/>
                                </a:lnTo>
                                <a:lnTo>
                                  <a:pt x="90" y="30"/>
                                </a:lnTo>
                                <a:lnTo>
                                  <a:pt x="135" y="15"/>
                                </a:lnTo>
                                <a:lnTo>
                                  <a:pt x="180" y="0"/>
                                </a:lnTo>
                                <a:lnTo>
                                  <a:pt x="210" y="15"/>
                                </a:lnTo>
                                <a:close/>
                              </a:path>
                            </a:pathLst>
                          </a:custGeom>
                          <a:solidFill>
                            <a:srgbClr val="FFFFFF"/>
                          </a:solidFill>
                          <a:ln w="9525">
                            <a:solidFill>
                              <a:srgbClr val="0000FF"/>
                            </a:solidFill>
                            <a:round/>
                            <a:headEnd/>
                            <a:tailEnd/>
                          </a:ln>
                        </wps:spPr>
                        <wps:bodyPr rot="0" vert="horz" wrap="square" lIns="91440" tIns="45720" rIns="91440" bIns="45720" anchor="t" anchorCtr="0" upright="1">
                          <a:noAutofit/>
                        </wps:bodyPr>
                      </wps:wsp>
                      <wps:wsp>
                        <wps:cNvPr id="360" name="Freeform 51"/>
                        <wps:cNvSpPr>
                          <a:spLocks/>
                        </wps:cNvSpPr>
                        <wps:spPr bwMode="auto">
                          <a:xfrm>
                            <a:off x="14913" y="1836"/>
                            <a:ext cx="375" cy="8641"/>
                          </a:xfrm>
                          <a:custGeom>
                            <a:avLst/>
                            <a:gdLst>
                              <a:gd name="T0" fmla="*/ 315 w 375"/>
                              <a:gd name="T1" fmla="*/ 165 h 8641"/>
                              <a:gd name="T2" fmla="*/ 225 w 375"/>
                              <a:gd name="T3" fmla="*/ 60 h 8641"/>
                              <a:gd name="T4" fmla="*/ 120 w 375"/>
                              <a:gd name="T5" fmla="*/ 45 h 8641"/>
                              <a:gd name="T6" fmla="*/ 60 w 375"/>
                              <a:gd name="T7" fmla="*/ 105 h 8641"/>
                              <a:gd name="T8" fmla="*/ 45 w 375"/>
                              <a:gd name="T9" fmla="*/ 195 h 8641"/>
                              <a:gd name="T10" fmla="*/ 90 w 375"/>
                              <a:gd name="T11" fmla="*/ 255 h 8641"/>
                              <a:gd name="T12" fmla="*/ 195 w 375"/>
                              <a:gd name="T13" fmla="*/ 240 h 8641"/>
                              <a:gd name="T14" fmla="*/ 210 w 375"/>
                              <a:gd name="T15" fmla="*/ 165 h 8641"/>
                              <a:gd name="T16" fmla="*/ 180 w 375"/>
                              <a:gd name="T17" fmla="*/ 150 h 8641"/>
                              <a:gd name="T18" fmla="*/ 135 w 375"/>
                              <a:gd name="T19" fmla="*/ 180 h 8641"/>
                              <a:gd name="T20" fmla="*/ 165 w 375"/>
                              <a:gd name="T21" fmla="*/ 210 h 8641"/>
                              <a:gd name="T22" fmla="*/ 120 w 375"/>
                              <a:gd name="T23" fmla="*/ 195 h 8641"/>
                              <a:gd name="T24" fmla="*/ 105 w 375"/>
                              <a:gd name="T25" fmla="*/ 150 h 8641"/>
                              <a:gd name="T26" fmla="*/ 135 w 375"/>
                              <a:gd name="T27" fmla="*/ 105 h 8641"/>
                              <a:gd name="T28" fmla="*/ 210 w 375"/>
                              <a:gd name="T29" fmla="*/ 105 h 8641"/>
                              <a:gd name="T30" fmla="*/ 255 w 375"/>
                              <a:gd name="T31" fmla="*/ 165 h 8641"/>
                              <a:gd name="T32" fmla="*/ 255 w 375"/>
                              <a:gd name="T33" fmla="*/ 240 h 8641"/>
                              <a:gd name="T34" fmla="*/ 180 w 375"/>
                              <a:gd name="T35" fmla="*/ 300 h 8641"/>
                              <a:gd name="T36" fmla="*/ 90 w 375"/>
                              <a:gd name="T37" fmla="*/ 300 h 8641"/>
                              <a:gd name="T38" fmla="*/ 15 w 375"/>
                              <a:gd name="T39" fmla="*/ 225 h 8641"/>
                              <a:gd name="T40" fmla="*/ 15 w 375"/>
                              <a:gd name="T41" fmla="*/ 105 h 8641"/>
                              <a:gd name="T42" fmla="*/ 120 w 375"/>
                              <a:gd name="T43" fmla="*/ 0 h 8641"/>
                              <a:gd name="T44" fmla="*/ 255 w 375"/>
                              <a:gd name="T45" fmla="*/ 15 h 8641"/>
                              <a:gd name="T46" fmla="*/ 360 w 375"/>
                              <a:gd name="T47" fmla="*/ 150 h 8641"/>
                              <a:gd name="T48" fmla="*/ 375 w 375"/>
                              <a:gd name="T49" fmla="*/ 270 h 8641"/>
                              <a:gd name="T50" fmla="*/ 375 w 375"/>
                              <a:gd name="T51" fmla="*/ 8431 h 8641"/>
                              <a:gd name="T52" fmla="*/ 315 w 375"/>
                              <a:gd name="T53" fmla="*/ 8581 h 8641"/>
                              <a:gd name="T54" fmla="*/ 180 w 375"/>
                              <a:gd name="T55" fmla="*/ 8641 h 8641"/>
                              <a:gd name="T56" fmla="*/ 60 w 375"/>
                              <a:gd name="T57" fmla="*/ 8596 h 8641"/>
                              <a:gd name="T58" fmla="*/ 0 w 375"/>
                              <a:gd name="T59" fmla="*/ 8461 h 8641"/>
                              <a:gd name="T60" fmla="*/ 45 w 375"/>
                              <a:gd name="T61" fmla="*/ 8371 h 8641"/>
                              <a:gd name="T62" fmla="*/ 135 w 375"/>
                              <a:gd name="T63" fmla="*/ 8326 h 8641"/>
                              <a:gd name="T64" fmla="*/ 225 w 375"/>
                              <a:gd name="T65" fmla="*/ 8356 h 8641"/>
                              <a:gd name="T66" fmla="*/ 255 w 375"/>
                              <a:gd name="T67" fmla="*/ 8431 h 8641"/>
                              <a:gd name="T68" fmla="*/ 240 w 375"/>
                              <a:gd name="T69" fmla="*/ 8506 h 8641"/>
                              <a:gd name="T70" fmla="*/ 180 w 375"/>
                              <a:gd name="T71" fmla="*/ 8536 h 8641"/>
                              <a:gd name="T72" fmla="*/ 120 w 375"/>
                              <a:gd name="T73" fmla="*/ 8521 h 8641"/>
                              <a:gd name="T74" fmla="*/ 90 w 375"/>
                              <a:gd name="T75" fmla="*/ 8476 h 8641"/>
                              <a:gd name="T76" fmla="*/ 150 w 375"/>
                              <a:gd name="T77" fmla="*/ 8416 h 8641"/>
                              <a:gd name="T78" fmla="*/ 165 w 375"/>
                              <a:gd name="T79" fmla="*/ 8446 h 8641"/>
                              <a:gd name="T80" fmla="*/ 165 w 375"/>
                              <a:gd name="T81" fmla="*/ 8491 h 8641"/>
                              <a:gd name="T82" fmla="*/ 195 w 375"/>
                              <a:gd name="T83" fmla="*/ 8491 h 8641"/>
                              <a:gd name="T84" fmla="*/ 225 w 375"/>
                              <a:gd name="T85" fmla="*/ 8431 h 8641"/>
                              <a:gd name="T86" fmla="*/ 135 w 375"/>
                              <a:gd name="T87" fmla="*/ 8371 h 8641"/>
                              <a:gd name="T88" fmla="*/ 75 w 375"/>
                              <a:gd name="T89" fmla="*/ 8401 h 8641"/>
                              <a:gd name="T90" fmla="*/ 45 w 375"/>
                              <a:gd name="T91" fmla="*/ 8491 h 8641"/>
                              <a:gd name="T92" fmla="*/ 90 w 375"/>
                              <a:gd name="T93" fmla="*/ 8551 h 8641"/>
                              <a:gd name="T94" fmla="*/ 180 w 375"/>
                              <a:gd name="T95" fmla="*/ 8596 h 8641"/>
                              <a:gd name="T96" fmla="*/ 285 w 375"/>
                              <a:gd name="T97" fmla="*/ 8536 h 8641"/>
                              <a:gd name="T98" fmla="*/ 330 w 375"/>
                              <a:gd name="T99" fmla="*/ 8371 h 8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5" h="8641">
                                <a:moveTo>
                                  <a:pt x="330" y="255"/>
                                </a:moveTo>
                                <a:lnTo>
                                  <a:pt x="315" y="165"/>
                                </a:lnTo>
                                <a:lnTo>
                                  <a:pt x="285" y="105"/>
                                </a:lnTo>
                                <a:lnTo>
                                  <a:pt x="225" y="60"/>
                                </a:lnTo>
                                <a:lnTo>
                                  <a:pt x="180" y="45"/>
                                </a:lnTo>
                                <a:lnTo>
                                  <a:pt x="120" y="45"/>
                                </a:lnTo>
                                <a:lnTo>
                                  <a:pt x="90" y="75"/>
                                </a:lnTo>
                                <a:lnTo>
                                  <a:pt x="60" y="105"/>
                                </a:lnTo>
                                <a:lnTo>
                                  <a:pt x="45" y="150"/>
                                </a:lnTo>
                                <a:lnTo>
                                  <a:pt x="45" y="195"/>
                                </a:lnTo>
                                <a:lnTo>
                                  <a:pt x="75" y="225"/>
                                </a:lnTo>
                                <a:lnTo>
                                  <a:pt x="90" y="255"/>
                                </a:lnTo>
                                <a:lnTo>
                                  <a:pt x="135" y="255"/>
                                </a:lnTo>
                                <a:lnTo>
                                  <a:pt x="195" y="240"/>
                                </a:lnTo>
                                <a:lnTo>
                                  <a:pt x="225" y="210"/>
                                </a:lnTo>
                                <a:lnTo>
                                  <a:pt x="210" y="165"/>
                                </a:lnTo>
                                <a:lnTo>
                                  <a:pt x="195" y="150"/>
                                </a:lnTo>
                                <a:lnTo>
                                  <a:pt x="180" y="150"/>
                                </a:lnTo>
                                <a:lnTo>
                                  <a:pt x="165" y="150"/>
                                </a:lnTo>
                                <a:lnTo>
                                  <a:pt x="135" y="180"/>
                                </a:lnTo>
                                <a:lnTo>
                                  <a:pt x="165" y="195"/>
                                </a:lnTo>
                                <a:lnTo>
                                  <a:pt x="165" y="210"/>
                                </a:lnTo>
                                <a:lnTo>
                                  <a:pt x="150" y="210"/>
                                </a:lnTo>
                                <a:lnTo>
                                  <a:pt x="120" y="195"/>
                                </a:lnTo>
                                <a:lnTo>
                                  <a:pt x="90" y="165"/>
                                </a:lnTo>
                                <a:lnTo>
                                  <a:pt x="105" y="150"/>
                                </a:lnTo>
                                <a:lnTo>
                                  <a:pt x="120" y="120"/>
                                </a:lnTo>
                                <a:lnTo>
                                  <a:pt x="135" y="105"/>
                                </a:lnTo>
                                <a:lnTo>
                                  <a:pt x="180" y="105"/>
                                </a:lnTo>
                                <a:lnTo>
                                  <a:pt x="210" y="105"/>
                                </a:lnTo>
                                <a:lnTo>
                                  <a:pt x="240" y="135"/>
                                </a:lnTo>
                                <a:lnTo>
                                  <a:pt x="255" y="165"/>
                                </a:lnTo>
                                <a:lnTo>
                                  <a:pt x="255" y="210"/>
                                </a:lnTo>
                                <a:lnTo>
                                  <a:pt x="255" y="240"/>
                                </a:lnTo>
                                <a:lnTo>
                                  <a:pt x="225" y="270"/>
                                </a:lnTo>
                                <a:lnTo>
                                  <a:pt x="180" y="300"/>
                                </a:lnTo>
                                <a:lnTo>
                                  <a:pt x="135" y="300"/>
                                </a:lnTo>
                                <a:lnTo>
                                  <a:pt x="90" y="300"/>
                                </a:lnTo>
                                <a:lnTo>
                                  <a:pt x="45" y="255"/>
                                </a:lnTo>
                                <a:lnTo>
                                  <a:pt x="15" y="225"/>
                                </a:lnTo>
                                <a:lnTo>
                                  <a:pt x="0" y="180"/>
                                </a:lnTo>
                                <a:lnTo>
                                  <a:pt x="15" y="105"/>
                                </a:lnTo>
                                <a:lnTo>
                                  <a:pt x="60" y="45"/>
                                </a:lnTo>
                                <a:lnTo>
                                  <a:pt x="120" y="0"/>
                                </a:lnTo>
                                <a:lnTo>
                                  <a:pt x="180" y="0"/>
                                </a:lnTo>
                                <a:lnTo>
                                  <a:pt x="255" y="15"/>
                                </a:lnTo>
                                <a:lnTo>
                                  <a:pt x="315" y="60"/>
                                </a:lnTo>
                                <a:lnTo>
                                  <a:pt x="360" y="150"/>
                                </a:lnTo>
                                <a:lnTo>
                                  <a:pt x="375" y="210"/>
                                </a:lnTo>
                                <a:lnTo>
                                  <a:pt x="375" y="270"/>
                                </a:lnTo>
                                <a:lnTo>
                                  <a:pt x="375" y="8371"/>
                                </a:lnTo>
                                <a:lnTo>
                                  <a:pt x="375" y="8431"/>
                                </a:lnTo>
                                <a:lnTo>
                                  <a:pt x="360" y="8491"/>
                                </a:lnTo>
                                <a:lnTo>
                                  <a:pt x="315" y="8581"/>
                                </a:lnTo>
                                <a:lnTo>
                                  <a:pt x="255" y="8626"/>
                                </a:lnTo>
                                <a:lnTo>
                                  <a:pt x="180" y="8641"/>
                                </a:lnTo>
                                <a:lnTo>
                                  <a:pt x="120" y="8626"/>
                                </a:lnTo>
                                <a:lnTo>
                                  <a:pt x="60" y="8596"/>
                                </a:lnTo>
                                <a:lnTo>
                                  <a:pt x="15" y="8536"/>
                                </a:lnTo>
                                <a:lnTo>
                                  <a:pt x="0" y="8461"/>
                                </a:lnTo>
                                <a:lnTo>
                                  <a:pt x="15" y="8416"/>
                                </a:lnTo>
                                <a:lnTo>
                                  <a:pt x="45" y="8371"/>
                                </a:lnTo>
                                <a:lnTo>
                                  <a:pt x="90" y="8341"/>
                                </a:lnTo>
                                <a:lnTo>
                                  <a:pt x="135" y="8326"/>
                                </a:lnTo>
                                <a:lnTo>
                                  <a:pt x="180" y="8341"/>
                                </a:lnTo>
                                <a:lnTo>
                                  <a:pt x="225" y="8356"/>
                                </a:lnTo>
                                <a:lnTo>
                                  <a:pt x="255" y="8401"/>
                                </a:lnTo>
                                <a:lnTo>
                                  <a:pt x="255" y="8431"/>
                                </a:lnTo>
                                <a:lnTo>
                                  <a:pt x="255" y="8476"/>
                                </a:lnTo>
                                <a:lnTo>
                                  <a:pt x="240" y="8506"/>
                                </a:lnTo>
                                <a:lnTo>
                                  <a:pt x="210" y="8521"/>
                                </a:lnTo>
                                <a:lnTo>
                                  <a:pt x="180" y="8536"/>
                                </a:lnTo>
                                <a:lnTo>
                                  <a:pt x="135" y="8536"/>
                                </a:lnTo>
                                <a:lnTo>
                                  <a:pt x="120" y="8521"/>
                                </a:lnTo>
                                <a:lnTo>
                                  <a:pt x="105" y="8491"/>
                                </a:lnTo>
                                <a:lnTo>
                                  <a:pt x="90" y="8476"/>
                                </a:lnTo>
                                <a:lnTo>
                                  <a:pt x="120" y="8446"/>
                                </a:lnTo>
                                <a:lnTo>
                                  <a:pt x="150" y="8416"/>
                                </a:lnTo>
                                <a:lnTo>
                                  <a:pt x="165" y="8431"/>
                                </a:lnTo>
                                <a:lnTo>
                                  <a:pt x="165" y="8446"/>
                                </a:lnTo>
                                <a:lnTo>
                                  <a:pt x="135" y="8461"/>
                                </a:lnTo>
                                <a:lnTo>
                                  <a:pt x="165" y="8491"/>
                                </a:lnTo>
                                <a:lnTo>
                                  <a:pt x="180" y="8491"/>
                                </a:lnTo>
                                <a:lnTo>
                                  <a:pt x="195" y="8491"/>
                                </a:lnTo>
                                <a:lnTo>
                                  <a:pt x="210" y="8476"/>
                                </a:lnTo>
                                <a:lnTo>
                                  <a:pt x="225" y="8431"/>
                                </a:lnTo>
                                <a:lnTo>
                                  <a:pt x="195" y="8386"/>
                                </a:lnTo>
                                <a:lnTo>
                                  <a:pt x="135" y="8371"/>
                                </a:lnTo>
                                <a:lnTo>
                                  <a:pt x="90" y="8386"/>
                                </a:lnTo>
                                <a:lnTo>
                                  <a:pt x="75" y="8401"/>
                                </a:lnTo>
                                <a:lnTo>
                                  <a:pt x="45" y="8446"/>
                                </a:lnTo>
                                <a:lnTo>
                                  <a:pt x="45" y="8491"/>
                                </a:lnTo>
                                <a:lnTo>
                                  <a:pt x="60" y="8521"/>
                                </a:lnTo>
                                <a:lnTo>
                                  <a:pt x="90" y="8551"/>
                                </a:lnTo>
                                <a:lnTo>
                                  <a:pt x="120" y="8581"/>
                                </a:lnTo>
                                <a:lnTo>
                                  <a:pt x="180" y="8596"/>
                                </a:lnTo>
                                <a:lnTo>
                                  <a:pt x="225" y="8581"/>
                                </a:lnTo>
                                <a:lnTo>
                                  <a:pt x="285" y="8536"/>
                                </a:lnTo>
                                <a:lnTo>
                                  <a:pt x="315" y="8476"/>
                                </a:lnTo>
                                <a:lnTo>
                                  <a:pt x="330" y="8371"/>
                                </a:lnTo>
                                <a:lnTo>
                                  <a:pt x="330" y="255"/>
                                </a:lnTo>
                                <a:close/>
                              </a:path>
                            </a:pathLst>
                          </a:custGeom>
                          <a:solidFill>
                            <a:srgbClr val="B09870"/>
                          </a:solidFill>
                          <a:ln w="9525">
                            <a:solidFill>
                              <a:srgbClr val="0000FF"/>
                            </a:solidFill>
                            <a:round/>
                            <a:headEnd/>
                            <a:tailEnd/>
                          </a:ln>
                        </wps:spPr>
                        <wps:bodyPr rot="0" vert="horz" wrap="square" lIns="91440" tIns="45720" rIns="91440" bIns="45720" anchor="t" anchorCtr="0" upright="1">
                          <a:noAutofit/>
                        </wps:bodyPr>
                      </wps:wsp>
                      <wps:wsp>
                        <wps:cNvPr id="361" name="Freeform 52"/>
                        <wps:cNvSpPr>
                          <a:spLocks/>
                        </wps:cNvSpPr>
                        <wps:spPr bwMode="auto">
                          <a:xfrm>
                            <a:off x="9107" y="10522"/>
                            <a:ext cx="5761" cy="375"/>
                          </a:xfrm>
                          <a:custGeom>
                            <a:avLst/>
                            <a:gdLst>
                              <a:gd name="T0" fmla="*/ 210 w 5761"/>
                              <a:gd name="T1" fmla="*/ 375 h 375"/>
                              <a:gd name="T2" fmla="*/ 75 w 5761"/>
                              <a:gd name="T3" fmla="*/ 315 h 375"/>
                              <a:gd name="T4" fmla="*/ 0 w 5761"/>
                              <a:gd name="T5" fmla="*/ 195 h 375"/>
                              <a:gd name="T6" fmla="*/ 45 w 5761"/>
                              <a:gd name="T7" fmla="*/ 60 h 375"/>
                              <a:gd name="T8" fmla="*/ 180 w 5761"/>
                              <a:gd name="T9" fmla="*/ 0 h 375"/>
                              <a:gd name="T10" fmla="*/ 270 w 5761"/>
                              <a:gd name="T11" fmla="*/ 45 h 375"/>
                              <a:gd name="T12" fmla="*/ 315 w 5761"/>
                              <a:gd name="T13" fmla="*/ 135 h 375"/>
                              <a:gd name="T14" fmla="*/ 285 w 5761"/>
                              <a:gd name="T15" fmla="*/ 225 h 375"/>
                              <a:gd name="T16" fmla="*/ 210 w 5761"/>
                              <a:gd name="T17" fmla="*/ 270 h 375"/>
                              <a:gd name="T18" fmla="*/ 135 w 5761"/>
                              <a:gd name="T19" fmla="*/ 240 h 375"/>
                              <a:gd name="T20" fmla="*/ 105 w 5761"/>
                              <a:gd name="T21" fmla="*/ 180 h 375"/>
                              <a:gd name="T22" fmla="*/ 120 w 5761"/>
                              <a:gd name="T23" fmla="*/ 120 h 375"/>
                              <a:gd name="T24" fmla="*/ 165 w 5761"/>
                              <a:gd name="T25" fmla="*/ 105 h 375"/>
                              <a:gd name="T26" fmla="*/ 225 w 5761"/>
                              <a:gd name="T27" fmla="*/ 150 h 375"/>
                              <a:gd name="T28" fmla="*/ 195 w 5761"/>
                              <a:gd name="T29" fmla="*/ 165 h 375"/>
                              <a:gd name="T30" fmla="*/ 150 w 5761"/>
                              <a:gd name="T31" fmla="*/ 165 h 375"/>
                              <a:gd name="T32" fmla="*/ 150 w 5761"/>
                              <a:gd name="T33" fmla="*/ 210 h 375"/>
                              <a:gd name="T34" fmla="*/ 210 w 5761"/>
                              <a:gd name="T35" fmla="*/ 225 h 375"/>
                              <a:gd name="T36" fmla="*/ 270 w 5761"/>
                              <a:gd name="T37" fmla="*/ 150 h 375"/>
                              <a:gd name="T38" fmla="*/ 240 w 5761"/>
                              <a:gd name="T39" fmla="*/ 75 h 375"/>
                              <a:gd name="T40" fmla="*/ 150 w 5761"/>
                              <a:gd name="T41" fmla="*/ 45 h 375"/>
                              <a:gd name="T42" fmla="*/ 75 w 5761"/>
                              <a:gd name="T43" fmla="*/ 90 h 375"/>
                              <a:gd name="T44" fmla="*/ 45 w 5761"/>
                              <a:gd name="T45" fmla="*/ 180 h 375"/>
                              <a:gd name="T46" fmla="*/ 105 w 5761"/>
                              <a:gd name="T47" fmla="*/ 285 h 375"/>
                              <a:gd name="T48" fmla="*/ 270 w 5761"/>
                              <a:gd name="T49" fmla="*/ 330 h 375"/>
                              <a:gd name="T50" fmla="*/ 5581 w 5761"/>
                              <a:gd name="T51" fmla="*/ 315 h 375"/>
                              <a:gd name="T52" fmla="*/ 5686 w 5761"/>
                              <a:gd name="T53" fmla="*/ 240 h 375"/>
                              <a:gd name="T54" fmla="*/ 5701 w 5761"/>
                              <a:gd name="T55" fmla="*/ 135 h 375"/>
                              <a:gd name="T56" fmla="*/ 5641 w 5761"/>
                              <a:gd name="T57" fmla="*/ 60 h 375"/>
                              <a:gd name="T58" fmla="*/ 5551 w 5761"/>
                              <a:gd name="T59" fmla="*/ 45 h 375"/>
                              <a:gd name="T60" fmla="*/ 5491 w 5761"/>
                              <a:gd name="T61" fmla="*/ 105 h 375"/>
                              <a:gd name="T62" fmla="*/ 5506 w 5761"/>
                              <a:gd name="T63" fmla="*/ 195 h 375"/>
                              <a:gd name="T64" fmla="*/ 5581 w 5761"/>
                              <a:gd name="T65" fmla="*/ 225 h 375"/>
                              <a:gd name="T66" fmla="*/ 5596 w 5761"/>
                              <a:gd name="T67" fmla="*/ 180 h 375"/>
                              <a:gd name="T68" fmla="*/ 5566 w 5761"/>
                              <a:gd name="T69" fmla="*/ 135 h 375"/>
                              <a:gd name="T70" fmla="*/ 5536 w 5761"/>
                              <a:gd name="T71" fmla="*/ 180 h 375"/>
                              <a:gd name="T72" fmla="*/ 5551 w 5761"/>
                              <a:gd name="T73" fmla="*/ 120 h 375"/>
                              <a:gd name="T74" fmla="*/ 5596 w 5761"/>
                              <a:gd name="T75" fmla="*/ 105 h 375"/>
                              <a:gd name="T76" fmla="*/ 5641 w 5761"/>
                              <a:gd name="T77" fmla="*/ 135 h 375"/>
                              <a:gd name="T78" fmla="*/ 5641 w 5761"/>
                              <a:gd name="T79" fmla="*/ 225 h 375"/>
                              <a:gd name="T80" fmla="*/ 5581 w 5761"/>
                              <a:gd name="T81" fmla="*/ 270 h 375"/>
                              <a:gd name="T82" fmla="*/ 5506 w 5761"/>
                              <a:gd name="T83" fmla="*/ 240 h 375"/>
                              <a:gd name="T84" fmla="*/ 5446 w 5761"/>
                              <a:gd name="T85" fmla="*/ 195 h 375"/>
                              <a:gd name="T86" fmla="*/ 5446 w 5761"/>
                              <a:gd name="T87" fmla="*/ 90 h 375"/>
                              <a:gd name="T88" fmla="*/ 5521 w 5761"/>
                              <a:gd name="T89" fmla="*/ 15 h 375"/>
                              <a:gd name="T90" fmla="*/ 5641 w 5761"/>
                              <a:gd name="T91" fmla="*/ 30 h 375"/>
                              <a:gd name="T92" fmla="*/ 5746 w 5761"/>
                              <a:gd name="T93" fmla="*/ 120 h 375"/>
                              <a:gd name="T94" fmla="*/ 5746 w 5761"/>
                              <a:gd name="T95" fmla="*/ 255 h 375"/>
                              <a:gd name="T96" fmla="*/ 5596 w 5761"/>
                              <a:gd name="T97" fmla="*/ 360 h 375"/>
                              <a:gd name="T98" fmla="*/ 5476 w 5761"/>
                              <a:gd name="T99" fmla="*/ 375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761" h="375">
                                <a:moveTo>
                                  <a:pt x="270" y="375"/>
                                </a:moveTo>
                                <a:lnTo>
                                  <a:pt x="210" y="375"/>
                                </a:lnTo>
                                <a:lnTo>
                                  <a:pt x="150" y="360"/>
                                </a:lnTo>
                                <a:lnTo>
                                  <a:pt x="75" y="315"/>
                                </a:lnTo>
                                <a:lnTo>
                                  <a:pt x="15" y="255"/>
                                </a:lnTo>
                                <a:lnTo>
                                  <a:pt x="0" y="195"/>
                                </a:lnTo>
                                <a:lnTo>
                                  <a:pt x="15" y="120"/>
                                </a:lnTo>
                                <a:lnTo>
                                  <a:pt x="45" y="60"/>
                                </a:lnTo>
                                <a:lnTo>
                                  <a:pt x="105" y="30"/>
                                </a:lnTo>
                                <a:lnTo>
                                  <a:pt x="180" y="0"/>
                                </a:lnTo>
                                <a:lnTo>
                                  <a:pt x="225" y="15"/>
                                </a:lnTo>
                                <a:lnTo>
                                  <a:pt x="270" y="45"/>
                                </a:lnTo>
                                <a:lnTo>
                                  <a:pt x="300" y="90"/>
                                </a:lnTo>
                                <a:lnTo>
                                  <a:pt x="315" y="135"/>
                                </a:lnTo>
                                <a:lnTo>
                                  <a:pt x="300" y="195"/>
                                </a:lnTo>
                                <a:lnTo>
                                  <a:pt x="285" y="225"/>
                                </a:lnTo>
                                <a:lnTo>
                                  <a:pt x="240" y="240"/>
                                </a:lnTo>
                                <a:lnTo>
                                  <a:pt x="210" y="270"/>
                                </a:lnTo>
                                <a:lnTo>
                                  <a:pt x="165" y="270"/>
                                </a:lnTo>
                                <a:lnTo>
                                  <a:pt x="135" y="240"/>
                                </a:lnTo>
                                <a:lnTo>
                                  <a:pt x="120" y="225"/>
                                </a:lnTo>
                                <a:lnTo>
                                  <a:pt x="105" y="180"/>
                                </a:lnTo>
                                <a:lnTo>
                                  <a:pt x="105" y="135"/>
                                </a:lnTo>
                                <a:lnTo>
                                  <a:pt x="120" y="120"/>
                                </a:lnTo>
                                <a:lnTo>
                                  <a:pt x="150" y="105"/>
                                </a:lnTo>
                                <a:lnTo>
                                  <a:pt x="165" y="105"/>
                                </a:lnTo>
                                <a:lnTo>
                                  <a:pt x="195" y="120"/>
                                </a:lnTo>
                                <a:lnTo>
                                  <a:pt x="225" y="150"/>
                                </a:lnTo>
                                <a:lnTo>
                                  <a:pt x="210" y="180"/>
                                </a:lnTo>
                                <a:lnTo>
                                  <a:pt x="195" y="165"/>
                                </a:lnTo>
                                <a:lnTo>
                                  <a:pt x="180" y="135"/>
                                </a:lnTo>
                                <a:lnTo>
                                  <a:pt x="150" y="165"/>
                                </a:lnTo>
                                <a:lnTo>
                                  <a:pt x="150" y="180"/>
                                </a:lnTo>
                                <a:lnTo>
                                  <a:pt x="150" y="210"/>
                                </a:lnTo>
                                <a:lnTo>
                                  <a:pt x="165" y="225"/>
                                </a:lnTo>
                                <a:lnTo>
                                  <a:pt x="210" y="225"/>
                                </a:lnTo>
                                <a:lnTo>
                                  <a:pt x="255" y="195"/>
                                </a:lnTo>
                                <a:lnTo>
                                  <a:pt x="270" y="150"/>
                                </a:lnTo>
                                <a:lnTo>
                                  <a:pt x="255" y="105"/>
                                </a:lnTo>
                                <a:lnTo>
                                  <a:pt x="240" y="75"/>
                                </a:lnTo>
                                <a:lnTo>
                                  <a:pt x="195" y="45"/>
                                </a:lnTo>
                                <a:lnTo>
                                  <a:pt x="150" y="45"/>
                                </a:lnTo>
                                <a:lnTo>
                                  <a:pt x="120" y="60"/>
                                </a:lnTo>
                                <a:lnTo>
                                  <a:pt x="75" y="90"/>
                                </a:lnTo>
                                <a:lnTo>
                                  <a:pt x="60" y="135"/>
                                </a:lnTo>
                                <a:lnTo>
                                  <a:pt x="45" y="180"/>
                                </a:lnTo>
                                <a:lnTo>
                                  <a:pt x="60" y="240"/>
                                </a:lnTo>
                                <a:lnTo>
                                  <a:pt x="105" y="285"/>
                                </a:lnTo>
                                <a:lnTo>
                                  <a:pt x="165" y="315"/>
                                </a:lnTo>
                                <a:lnTo>
                                  <a:pt x="270" y="330"/>
                                </a:lnTo>
                                <a:lnTo>
                                  <a:pt x="5491" y="330"/>
                                </a:lnTo>
                                <a:lnTo>
                                  <a:pt x="5581" y="315"/>
                                </a:lnTo>
                                <a:lnTo>
                                  <a:pt x="5641" y="285"/>
                                </a:lnTo>
                                <a:lnTo>
                                  <a:pt x="5686" y="240"/>
                                </a:lnTo>
                                <a:lnTo>
                                  <a:pt x="5716" y="180"/>
                                </a:lnTo>
                                <a:lnTo>
                                  <a:pt x="5701" y="135"/>
                                </a:lnTo>
                                <a:lnTo>
                                  <a:pt x="5671" y="90"/>
                                </a:lnTo>
                                <a:lnTo>
                                  <a:pt x="5641" y="60"/>
                                </a:lnTo>
                                <a:lnTo>
                                  <a:pt x="5596" y="45"/>
                                </a:lnTo>
                                <a:lnTo>
                                  <a:pt x="5551" y="45"/>
                                </a:lnTo>
                                <a:lnTo>
                                  <a:pt x="5521" y="75"/>
                                </a:lnTo>
                                <a:lnTo>
                                  <a:pt x="5491" y="105"/>
                                </a:lnTo>
                                <a:lnTo>
                                  <a:pt x="5491" y="150"/>
                                </a:lnTo>
                                <a:lnTo>
                                  <a:pt x="5506" y="195"/>
                                </a:lnTo>
                                <a:lnTo>
                                  <a:pt x="5536" y="225"/>
                                </a:lnTo>
                                <a:lnTo>
                                  <a:pt x="5581" y="225"/>
                                </a:lnTo>
                                <a:lnTo>
                                  <a:pt x="5596" y="210"/>
                                </a:lnTo>
                                <a:lnTo>
                                  <a:pt x="5596" y="180"/>
                                </a:lnTo>
                                <a:lnTo>
                                  <a:pt x="5596" y="165"/>
                                </a:lnTo>
                                <a:lnTo>
                                  <a:pt x="5566" y="135"/>
                                </a:lnTo>
                                <a:lnTo>
                                  <a:pt x="5551" y="165"/>
                                </a:lnTo>
                                <a:lnTo>
                                  <a:pt x="5536" y="180"/>
                                </a:lnTo>
                                <a:lnTo>
                                  <a:pt x="5536" y="150"/>
                                </a:lnTo>
                                <a:lnTo>
                                  <a:pt x="5551" y="120"/>
                                </a:lnTo>
                                <a:lnTo>
                                  <a:pt x="5581" y="105"/>
                                </a:lnTo>
                                <a:lnTo>
                                  <a:pt x="5596" y="105"/>
                                </a:lnTo>
                                <a:lnTo>
                                  <a:pt x="5626" y="120"/>
                                </a:lnTo>
                                <a:lnTo>
                                  <a:pt x="5641" y="135"/>
                                </a:lnTo>
                                <a:lnTo>
                                  <a:pt x="5641" y="180"/>
                                </a:lnTo>
                                <a:lnTo>
                                  <a:pt x="5641" y="225"/>
                                </a:lnTo>
                                <a:lnTo>
                                  <a:pt x="5611" y="240"/>
                                </a:lnTo>
                                <a:lnTo>
                                  <a:pt x="5581" y="270"/>
                                </a:lnTo>
                                <a:lnTo>
                                  <a:pt x="5536" y="270"/>
                                </a:lnTo>
                                <a:lnTo>
                                  <a:pt x="5506" y="240"/>
                                </a:lnTo>
                                <a:lnTo>
                                  <a:pt x="5461" y="225"/>
                                </a:lnTo>
                                <a:lnTo>
                                  <a:pt x="5446" y="195"/>
                                </a:lnTo>
                                <a:lnTo>
                                  <a:pt x="5446" y="135"/>
                                </a:lnTo>
                                <a:lnTo>
                                  <a:pt x="5446" y="90"/>
                                </a:lnTo>
                                <a:lnTo>
                                  <a:pt x="5476" y="45"/>
                                </a:lnTo>
                                <a:lnTo>
                                  <a:pt x="5521" y="15"/>
                                </a:lnTo>
                                <a:lnTo>
                                  <a:pt x="5566" y="0"/>
                                </a:lnTo>
                                <a:lnTo>
                                  <a:pt x="5641" y="30"/>
                                </a:lnTo>
                                <a:lnTo>
                                  <a:pt x="5716" y="60"/>
                                </a:lnTo>
                                <a:lnTo>
                                  <a:pt x="5746" y="120"/>
                                </a:lnTo>
                                <a:lnTo>
                                  <a:pt x="5761" y="195"/>
                                </a:lnTo>
                                <a:lnTo>
                                  <a:pt x="5746" y="255"/>
                                </a:lnTo>
                                <a:lnTo>
                                  <a:pt x="5686" y="315"/>
                                </a:lnTo>
                                <a:lnTo>
                                  <a:pt x="5596" y="360"/>
                                </a:lnTo>
                                <a:lnTo>
                                  <a:pt x="5536" y="375"/>
                                </a:lnTo>
                                <a:lnTo>
                                  <a:pt x="5476" y="375"/>
                                </a:lnTo>
                                <a:lnTo>
                                  <a:pt x="270" y="375"/>
                                </a:lnTo>
                                <a:close/>
                              </a:path>
                            </a:pathLst>
                          </a:custGeom>
                          <a:solidFill>
                            <a:srgbClr val="B09870"/>
                          </a:solidFill>
                          <a:ln w="9525">
                            <a:solidFill>
                              <a:srgbClr val="0000FF"/>
                            </a:solidFill>
                            <a:round/>
                            <a:headEnd/>
                            <a:tailEnd/>
                          </a:ln>
                        </wps:spPr>
                        <wps:bodyPr rot="0" vert="horz" wrap="square" lIns="91440" tIns="45720" rIns="91440" bIns="45720" anchor="t" anchorCtr="0" upright="1">
                          <a:noAutofit/>
                        </wps:bodyPr>
                      </wps:wsp>
                      <wps:wsp>
                        <wps:cNvPr id="362" name="Freeform 53"/>
                        <wps:cNvSpPr>
                          <a:spLocks/>
                        </wps:cNvSpPr>
                        <wps:spPr bwMode="auto">
                          <a:xfrm>
                            <a:off x="8672" y="1836"/>
                            <a:ext cx="375" cy="8641"/>
                          </a:xfrm>
                          <a:custGeom>
                            <a:avLst/>
                            <a:gdLst>
                              <a:gd name="T0" fmla="*/ 60 w 375"/>
                              <a:gd name="T1" fmla="*/ 165 h 8641"/>
                              <a:gd name="T2" fmla="*/ 150 w 375"/>
                              <a:gd name="T3" fmla="*/ 60 h 8641"/>
                              <a:gd name="T4" fmla="*/ 255 w 375"/>
                              <a:gd name="T5" fmla="*/ 45 h 8641"/>
                              <a:gd name="T6" fmla="*/ 330 w 375"/>
                              <a:gd name="T7" fmla="*/ 105 h 8641"/>
                              <a:gd name="T8" fmla="*/ 330 w 375"/>
                              <a:gd name="T9" fmla="*/ 195 h 8641"/>
                              <a:gd name="T10" fmla="*/ 285 w 375"/>
                              <a:gd name="T11" fmla="*/ 255 h 8641"/>
                              <a:gd name="T12" fmla="*/ 195 w 375"/>
                              <a:gd name="T13" fmla="*/ 240 h 8641"/>
                              <a:gd name="T14" fmla="*/ 165 w 375"/>
                              <a:gd name="T15" fmla="*/ 165 h 8641"/>
                              <a:gd name="T16" fmla="*/ 210 w 375"/>
                              <a:gd name="T17" fmla="*/ 150 h 8641"/>
                              <a:gd name="T18" fmla="*/ 240 w 375"/>
                              <a:gd name="T19" fmla="*/ 180 h 8641"/>
                              <a:gd name="T20" fmla="*/ 210 w 375"/>
                              <a:gd name="T21" fmla="*/ 210 h 8641"/>
                              <a:gd name="T22" fmla="*/ 270 w 375"/>
                              <a:gd name="T23" fmla="*/ 195 h 8641"/>
                              <a:gd name="T24" fmla="*/ 285 w 375"/>
                              <a:gd name="T25" fmla="*/ 150 h 8641"/>
                              <a:gd name="T26" fmla="*/ 240 w 375"/>
                              <a:gd name="T27" fmla="*/ 105 h 8641"/>
                              <a:gd name="T28" fmla="*/ 165 w 375"/>
                              <a:gd name="T29" fmla="*/ 105 h 8641"/>
                              <a:gd name="T30" fmla="*/ 120 w 375"/>
                              <a:gd name="T31" fmla="*/ 165 h 8641"/>
                              <a:gd name="T32" fmla="*/ 120 w 375"/>
                              <a:gd name="T33" fmla="*/ 240 h 8641"/>
                              <a:gd name="T34" fmla="*/ 195 w 375"/>
                              <a:gd name="T35" fmla="*/ 300 h 8641"/>
                              <a:gd name="T36" fmla="*/ 285 w 375"/>
                              <a:gd name="T37" fmla="*/ 300 h 8641"/>
                              <a:gd name="T38" fmla="*/ 375 w 375"/>
                              <a:gd name="T39" fmla="*/ 225 h 8641"/>
                              <a:gd name="T40" fmla="*/ 360 w 375"/>
                              <a:gd name="T41" fmla="*/ 105 h 8641"/>
                              <a:gd name="T42" fmla="*/ 255 w 375"/>
                              <a:gd name="T43" fmla="*/ 0 h 8641"/>
                              <a:gd name="T44" fmla="*/ 120 w 375"/>
                              <a:gd name="T45" fmla="*/ 15 h 8641"/>
                              <a:gd name="T46" fmla="*/ 30 w 375"/>
                              <a:gd name="T47" fmla="*/ 150 h 8641"/>
                              <a:gd name="T48" fmla="*/ 0 w 375"/>
                              <a:gd name="T49" fmla="*/ 270 h 8641"/>
                              <a:gd name="T50" fmla="*/ 0 w 375"/>
                              <a:gd name="T51" fmla="*/ 8431 h 8641"/>
                              <a:gd name="T52" fmla="*/ 60 w 375"/>
                              <a:gd name="T53" fmla="*/ 8581 h 8641"/>
                              <a:gd name="T54" fmla="*/ 195 w 375"/>
                              <a:gd name="T55" fmla="*/ 8641 h 8641"/>
                              <a:gd name="T56" fmla="*/ 315 w 375"/>
                              <a:gd name="T57" fmla="*/ 8596 h 8641"/>
                              <a:gd name="T58" fmla="*/ 375 w 375"/>
                              <a:gd name="T59" fmla="*/ 8461 h 8641"/>
                              <a:gd name="T60" fmla="*/ 330 w 375"/>
                              <a:gd name="T61" fmla="*/ 8371 h 8641"/>
                              <a:gd name="T62" fmla="*/ 240 w 375"/>
                              <a:gd name="T63" fmla="*/ 8326 h 8641"/>
                              <a:gd name="T64" fmla="*/ 150 w 375"/>
                              <a:gd name="T65" fmla="*/ 8356 h 8641"/>
                              <a:gd name="T66" fmla="*/ 120 w 375"/>
                              <a:gd name="T67" fmla="*/ 8431 h 8641"/>
                              <a:gd name="T68" fmla="*/ 135 w 375"/>
                              <a:gd name="T69" fmla="*/ 8506 h 8641"/>
                              <a:gd name="T70" fmla="*/ 210 w 375"/>
                              <a:gd name="T71" fmla="*/ 8536 h 8641"/>
                              <a:gd name="T72" fmla="*/ 255 w 375"/>
                              <a:gd name="T73" fmla="*/ 8521 h 8641"/>
                              <a:gd name="T74" fmla="*/ 285 w 375"/>
                              <a:gd name="T75" fmla="*/ 8476 h 8641"/>
                              <a:gd name="T76" fmla="*/ 240 w 375"/>
                              <a:gd name="T77" fmla="*/ 8416 h 8641"/>
                              <a:gd name="T78" fmla="*/ 225 w 375"/>
                              <a:gd name="T79" fmla="*/ 8446 h 8641"/>
                              <a:gd name="T80" fmla="*/ 225 w 375"/>
                              <a:gd name="T81" fmla="*/ 8491 h 8641"/>
                              <a:gd name="T82" fmla="*/ 180 w 375"/>
                              <a:gd name="T83" fmla="*/ 8491 h 8641"/>
                              <a:gd name="T84" fmla="*/ 165 w 375"/>
                              <a:gd name="T85" fmla="*/ 8431 h 8641"/>
                              <a:gd name="T86" fmla="*/ 240 w 375"/>
                              <a:gd name="T87" fmla="*/ 8371 h 8641"/>
                              <a:gd name="T88" fmla="*/ 315 w 375"/>
                              <a:gd name="T89" fmla="*/ 8401 h 8641"/>
                              <a:gd name="T90" fmla="*/ 330 w 375"/>
                              <a:gd name="T91" fmla="*/ 8491 h 8641"/>
                              <a:gd name="T92" fmla="*/ 300 w 375"/>
                              <a:gd name="T93" fmla="*/ 8551 h 8641"/>
                              <a:gd name="T94" fmla="*/ 210 w 375"/>
                              <a:gd name="T95" fmla="*/ 8596 h 8641"/>
                              <a:gd name="T96" fmla="*/ 105 w 375"/>
                              <a:gd name="T97" fmla="*/ 8536 h 8641"/>
                              <a:gd name="T98" fmla="*/ 60 w 375"/>
                              <a:gd name="T99" fmla="*/ 8371 h 8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5" h="8641">
                                <a:moveTo>
                                  <a:pt x="60" y="255"/>
                                </a:moveTo>
                                <a:lnTo>
                                  <a:pt x="60" y="165"/>
                                </a:lnTo>
                                <a:lnTo>
                                  <a:pt x="105" y="105"/>
                                </a:lnTo>
                                <a:lnTo>
                                  <a:pt x="150" y="60"/>
                                </a:lnTo>
                                <a:lnTo>
                                  <a:pt x="210" y="45"/>
                                </a:lnTo>
                                <a:lnTo>
                                  <a:pt x="255" y="45"/>
                                </a:lnTo>
                                <a:lnTo>
                                  <a:pt x="300" y="75"/>
                                </a:lnTo>
                                <a:lnTo>
                                  <a:pt x="330" y="105"/>
                                </a:lnTo>
                                <a:lnTo>
                                  <a:pt x="330" y="150"/>
                                </a:lnTo>
                                <a:lnTo>
                                  <a:pt x="330" y="195"/>
                                </a:lnTo>
                                <a:lnTo>
                                  <a:pt x="315" y="225"/>
                                </a:lnTo>
                                <a:lnTo>
                                  <a:pt x="285" y="255"/>
                                </a:lnTo>
                                <a:lnTo>
                                  <a:pt x="240" y="255"/>
                                </a:lnTo>
                                <a:lnTo>
                                  <a:pt x="195" y="240"/>
                                </a:lnTo>
                                <a:lnTo>
                                  <a:pt x="165" y="210"/>
                                </a:lnTo>
                                <a:lnTo>
                                  <a:pt x="165" y="165"/>
                                </a:lnTo>
                                <a:lnTo>
                                  <a:pt x="180" y="150"/>
                                </a:lnTo>
                                <a:lnTo>
                                  <a:pt x="210" y="150"/>
                                </a:lnTo>
                                <a:lnTo>
                                  <a:pt x="225" y="150"/>
                                </a:lnTo>
                                <a:lnTo>
                                  <a:pt x="240" y="180"/>
                                </a:lnTo>
                                <a:lnTo>
                                  <a:pt x="225" y="195"/>
                                </a:lnTo>
                                <a:lnTo>
                                  <a:pt x="210" y="210"/>
                                </a:lnTo>
                                <a:lnTo>
                                  <a:pt x="240" y="210"/>
                                </a:lnTo>
                                <a:lnTo>
                                  <a:pt x="270" y="195"/>
                                </a:lnTo>
                                <a:lnTo>
                                  <a:pt x="285" y="165"/>
                                </a:lnTo>
                                <a:lnTo>
                                  <a:pt x="285" y="150"/>
                                </a:lnTo>
                                <a:lnTo>
                                  <a:pt x="255" y="120"/>
                                </a:lnTo>
                                <a:lnTo>
                                  <a:pt x="240" y="105"/>
                                </a:lnTo>
                                <a:lnTo>
                                  <a:pt x="210" y="105"/>
                                </a:lnTo>
                                <a:lnTo>
                                  <a:pt x="165" y="105"/>
                                </a:lnTo>
                                <a:lnTo>
                                  <a:pt x="135" y="135"/>
                                </a:lnTo>
                                <a:lnTo>
                                  <a:pt x="120" y="165"/>
                                </a:lnTo>
                                <a:lnTo>
                                  <a:pt x="120" y="210"/>
                                </a:lnTo>
                                <a:lnTo>
                                  <a:pt x="120" y="240"/>
                                </a:lnTo>
                                <a:lnTo>
                                  <a:pt x="150" y="270"/>
                                </a:lnTo>
                                <a:lnTo>
                                  <a:pt x="195" y="300"/>
                                </a:lnTo>
                                <a:lnTo>
                                  <a:pt x="240" y="300"/>
                                </a:lnTo>
                                <a:lnTo>
                                  <a:pt x="285" y="300"/>
                                </a:lnTo>
                                <a:lnTo>
                                  <a:pt x="330" y="255"/>
                                </a:lnTo>
                                <a:lnTo>
                                  <a:pt x="375" y="225"/>
                                </a:lnTo>
                                <a:lnTo>
                                  <a:pt x="375" y="180"/>
                                </a:lnTo>
                                <a:lnTo>
                                  <a:pt x="360" y="105"/>
                                </a:lnTo>
                                <a:lnTo>
                                  <a:pt x="315" y="45"/>
                                </a:lnTo>
                                <a:lnTo>
                                  <a:pt x="255" y="0"/>
                                </a:lnTo>
                                <a:lnTo>
                                  <a:pt x="195" y="0"/>
                                </a:lnTo>
                                <a:lnTo>
                                  <a:pt x="120" y="15"/>
                                </a:lnTo>
                                <a:lnTo>
                                  <a:pt x="60" y="60"/>
                                </a:lnTo>
                                <a:lnTo>
                                  <a:pt x="30" y="150"/>
                                </a:lnTo>
                                <a:lnTo>
                                  <a:pt x="0" y="210"/>
                                </a:lnTo>
                                <a:lnTo>
                                  <a:pt x="0" y="270"/>
                                </a:lnTo>
                                <a:lnTo>
                                  <a:pt x="0" y="8371"/>
                                </a:lnTo>
                                <a:lnTo>
                                  <a:pt x="0" y="8431"/>
                                </a:lnTo>
                                <a:lnTo>
                                  <a:pt x="30" y="8491"/>
                                </a:lnTo>
                                <a:lnTo>
                                  <a:pt x="60" y="8581"/>
                                </a:lnTo>
                                <a:lnTo>
                                  <a:pt x="120" y="8626"/>
                                </a:lnTo>
                                <a:lnTo>
                                  <a:pt x="195" y="8641"/>
                                </a:lnTo>
                                <a:lnTo>
                                  <a:pt x="255" y="8626"/>
                                </a:lnTo>
                                <a:lnTo>
                                  <a:pt x="315" y="8596"/>
                                </a:lnTo>
                                <a:lnTo>
                                  <a:pt x="360" y="8536"/>
                                </a:lnTo>
                                <a:lnTo>
                                  <a:pt x="375" y="8461"/>
                                </a:lnTo>
                                <a:lnTo>
                                  <a:pt x="375" y="8416"/>
                                </a:lnTo>
                                <a:lnTo>
                                  <a:pt x="330" y="8371"/>
                                </a:lnTo>
                                <a:lnTo>
                                  <a:pt x="285" y="8341"/>
                                </a:lnTo>
                                <a:lnTo>
                                  <a:pt x="240" y="8326"/>
                                </a:lnTo>
                                <a:lnTo>
                                  <a:pt x="195" y="8341"/>
                                </a:lnTo>
                                <a:lnTo>
                                  <a:pt x="150" y="8356"/>
                                </a:lnTo>
                                <a:lnTo>
                                  <a:pt x="120" y="8401"/>
                                </a:lnTo>
                                <a:lnTo>
                                  <a:pt x="120" y="8431"/>
                                </a:lnTo>
                                <a:lnTo>
                                  <a:pt x="120" y="8476"/>
                                </a:lnTo>
                                <a:lnTo>
                                  <a:pt x="135" y="8506"/>
                                </a:lnTo>
                                <a:lnTo>
                                  <a:pt x="165" y="8521"/>
                                </a:lnTo>
                                <a:lnTo>
                                  <a:pt x="210" y="8536"/>
                                </a:lnTo>
                                <a:lnTo>
                                  <a:pt x="240" y="8536"/>
                                </a:lnTo>
                                <a:lnTo>
                                  <a:pt x="255" y="8521"/>
                                </a:lnTo>
                                <a:lnTo>
                                  <a:pt x="285" y="8491"/>
                                </a:lnTo>
                                <a:lnTo>
                                  <a:pt x="285" y="8476"/>
                                </a:lnTo>
                                <a:lnTo>
                                  <a:pt x="270" y="8446"/>
                                </a:lnTo>
                                <a:lnTo>
                                  <a:pt x="240" y="8416"/>
                                </a:lnTo>
                                <a:lnTo>
                                  <a:pt x="210" y="8431"/>
                                </a:lnTo>
                                <a:lnTo>
                                  <a:pt x="225" y="8446"/>
                                </a:lnTo>
                                <a:lnTo>
                                  <a:pt x="240" y="8461"/>
                                </a:lnTo>
                                <a:lnTo>
                                  <a:pt x="225" y="8491"/>
                                </a:lnTo>
                                <a:lnTo>
                                  <a:pt x="210" y="8491"/>
                                </a:lnTo>
                                <a:lnTo>
                                  <a:pt x="180" y="8491"/>
                                </a:lnTo>
                                <a:lnTo>
                                  <a:pt x="165" y="8476"/>
                                </a:lnTo>
                                <a:lnTo>
                                  <a:pt x="165" y="8431"/>
                                </a:lnTo>
                                <a:lnTo>
                                  <a:pt x="195" y="8386"/>
                                </a:lnTo>
                                <a:lnTo>
                                  <a:pt x="240" y="8371"/>
                                </a:lnTo>
                                <a:lnTo>
                                  <a:pt x="285" y="8386"/>
                                </a:lnTo>
                                <a:lnTo>
                                  <a:pt x="315" y="8401"/>
                                </a:lnTo>
                                <a:lnTo>
                                  <a:pt x="330" y="8446"/>
                                </a:lnTo>
                                <a:lnTo>
                                  <a:pt x="330" y="8491"/>
                                </a:lnTo>
                                <a:lnTo>
                                  <a:pt x="330" y="8521"/>
                                </a:lnTo>
                                <a:lnTo>
                                  <a:pt x="300" y="8551"/>
                                </a:lnTo>
                                <a:lnTo>
                                  <a:pt x="255" y="8581"/>
                                </a:lnTo>
                                <a:lnTo>
                                  <a:pt x="210" y="8596"/>
                                </a:lnTo>
                                <a:lnTo>
                                  <a:pt x="150" y="8581"/>
                                </a:lnTo>
                                <a:lnTo>
                                  <a:pt x="105" y="8536"/>
                                </a:lnTo>
                                <a:lnTo>
                                  <a:pt x="60" y="8476"/>
                                </a:lnTo>
                                <a:lnTo>
                                  <a:pt x="60" y="8371"/>
                                </a:lnTo>
                                <a:lnTo>
                                  <a:pt x="60" y="255"/>
                                </a:lnTo>
                                <a:close/>
                              </a:path>
                            </a:pathLst>
                          </a:custGeom>
                          <a:solidFill>
                            <a:srgbClr val="B09870"/>
                          </a:solidFill>
                          <a:ln w="9525">
                            <a:solidFill>
                              <a:srgbClr val="0000FF"/>
                            </a:solidFill>
                            <a:round/>
                            <a:headEnd/>
                            <a:tailEnd/>
                          </a:ln>
                        </wps:spPr>
                        <wps:bodyPr rot="0" vert="horz" wrap="square" lIns="91440" tIns="45720" rIns="91440" bIns="45720" anchor="t" anchorCtr="0" upright="1">
                          <a:noAutofit/>
                        </wps:bodyPr>
                      </wps:wsp>
                      <wps:wsp>
                        <wps:cNvPr id="363" name="Freeform 54"/>
                        <wps:cNvSpPr>
                          <a:spLocks/>
                        </wps:cNvSpPr>
                        <wps:spPr bwMode="auto">
                          <a:xfrm>
                            <a:off x="9107" y="1416"/>
                            <a:ext cx="5761" cy="360"/>
                          </a:xfrm>
                          <a:custGeom>
                            <a:avLst/>
                            <a:gdLst>
                              <a:gd name="T0" fmla="*/ 165 w 5761"/>
                              <a:gd name="T1" fmla="*/ 60 h 360"/>
                              <a:gd name="T2" fmla="*/ 60 w 5761"/>
                              <a:gd name="T3" fmla="*/ 135 h 360"/>
                              <a:gd name="T4" fmla="*/ 60 w 5761"/>
                              <a:gd name="T5" fmla="*/ 240 h 360"/>
                              <a:gd name="T6" fmla="*/ 120 w 5761"/>
                              <a:gd name="T7" fmla="*/ 300 h 360"/>
                              <a:gd name="T8" fmla="*/ 195 w 5761"/>
                              <a:gd name="T9" fmla="*/ 315 h 360"/>
                              <a:gd name="T10" fmla="*/ 255 w 5761"/>
                              <a:gd name="T11" fmla="*/ 270 h 360"/>
                              <a:gd name="T12" fmla="*/ 255 w 5761"/>
                              <a:gd name="T13" fmla="*/ 165 h 360"/>
                              <a:gd name="T14" fmla="*/ 165 w 5761"/>
                              <a:gd name="T15" fmla="*/ 150 h 360"/>
                              <a:gd name="T16" fmla="*/ 150 w 5761"/>
                              <a:gd name="T17" fmla="*/ 195 h 360"/>
                              <a:gd name="T18" fmla="*/ 180 w 5761"/>
                              <a:gd name="T19" fmla="*/ 225 h 360"/>
                              <a:gd name="T20" fmla="*/ 210 w 5761"/>
                              <a:gd name="T21" fmla="*/ 195 h 360"/>
                              <a:gd name="T22" fmla="*/ 195 w 5761"/>
                              <a:gd name="T23" fmla="*/ 255 h 360"/>
                              <a:gd name="T24" fmla="*/ 150 w 5761"/>
                              <a:gd name="T25" fmla="*/ 255 h 360"/>
                              <a:gd name="T26" fmla="*/ 105 w 5761"/>
                              <a:gd name="T27" fmla="*/ 225 h 360"/>
                              <a:gd name="T28" fmla="*/ 120 w 5761"/>
                              <a:gd name="T29" fmla="*/ 150 h 360"/>
                              <a:gd name="T30" fmla="*/ 165 w 5761"/>
                              <a:gd name="T31" fmla="*/ 105 h 360"/>
                              <a:gd name="T32" fmla="*/ 240 w 5761"/>
                              <a:gd name="T33" fmla="*/ 120 h 360"/>
                              <a:gd name="T34" fmla="*/ 300 w 5761"/>
                              <a:gd name="T35" fmla="*/ 180 h 360"/>
                              <a:gd name="T36" fmla="*/ 300 w 5761"/>
                              <a:gd name="T37" fmla="*/ 285 h 360"/>
                              <a:gd name="T38" fmla="*/ 225 w 5761"/>
                              <a:gd name="T39" fmla="*/ 345 h 360"/>
                              <a:gd name="T40" fmla="*/ 105 w 5761"/>
                              <a:gd name="T41" fmla="*/ 345 h 360"/>
                              <a:gd name="T42" fmla="*/ 15 w 5761"/>
                              <a:gd name="T43" fmla="*/ 240 h 360"/>
                              <a:gd name="T44" fmla="*/ 15 w 5761"/>
                              <a:gd name="T45" fmla="*/ 105 h 360"/>
                              <a:gd name="T46" fmla="*/ 150 w 5761"/>
                              <a:gd name="T47" fmla="*/ 15 h 360"/>
                              <a:gd name="T48" fmla="*/ 270 w 5761"/>
                              <a:gd name="T49" fmla="*/ 0 h 360"/>
                              <a:gd name="T50" fmla="*/ 5536 w 5761"/>
                              <a:gd name="T51" fmla="*/ 0 h 360"/>
                              <a:gd name="T52" fmla="*/ 5686 w 5761"/>
                              <a:gd name="T53" fmla="*/ 60 h 360"/>
                              <a:gd name="T54" fmla="*/ 5761 w 5761"/>
                              <a:gd name="T55" fmla="*/ 180 h 360"/>
                              <a:gd name="T56" fmla="*/ 5716 w 5761"/>
                              <a:gd name="T57" fmla="*/ 300 h 360"/>
                              <a:gd name="T58" fmla="*/ 5566 w 5761"/>
                              <a:gd name="T59" fmla="*/ 360 h 360"/>
                              <a:gd name="T60" fmla="*/ 5476 w 5761"/>
                              <a:gd name="T61" fmla="*/ 330 h 360"/>
                              <a:gd name="T62" fmla="*/ 5446 w 5761"/>
                              <a:gd name="T63" fmla="*/ 225 h 360"/>
                              <a:gd name="T64" fmla="*/ 5461 w 5761"/>
                              <a:gd name="T65" fmla="*/ 150 h 360"/>
                              <a:gd name="T66" fmla="*/ 5536 w 5761"/>
                              <a:gd name="T67" fmla="*/ 105 h 360"/>
                              <a:gd name="T68" fmla="*/ 5611 w 5761"/>
                              <a:gd name="T69" fmla="*/ 135 h 360"/>
                              <a:gd name="T70" fmla="*/ 5641 w 5761"/>
                              <a:gd name="T71" fmla="*/ 195 h 360"/>
                              <a:gd name="T72" fmla="*/ 5626 w 5761"/>
                              <a:gd name="T73" fmla="*/ 255 h 360"/>
                              <a:gd name="T74" fmla="*/ 5581 w 5761"/>
                              <a:gd name="T75" fmla="*/ 270 h 360"/>
                              <a:gd name="T76" fmla="*/ 5536 w 5761"/>
                              <a:gd name="T77" fmla="*/ 210 h 360"/>
                              <a:gd name="T78" fmla="*/ 5551 w 5761"/>
                              <a:gd name="T79" fmla="*/ 210 h 360"/>
                              <a:gd name="T80" fmla="*/ 5596 w 5761"/>
                              <a:gd name="T81" fmla="*/ 210 h 360"/>
                              <a:gd name="T82" fmla="*/ 5596 w 5761"/>
                              <a:gd name="T83" fmla="*/ 165 h 360"/>
                              <a:gd name="T84" fmla="*/ 5536 w 5761"/>
                              <a:gd name="T85" fmla="*/ 150 h 360"/>
                              <a:gd name="T86" fmla="*/ 5491 w 5761"/>
                              <a:gd name="T87" fmla="*/ 225 h 360"/>
                              <a:gd name="T88" fmla="*/ 5521 w 5761"/>
                              <a:gd name="T89" fmla="*/ 300 h 360"/>
                              <a:gd name="T90" fmla="*/ 5596 w 5761"/>
                              <a:gd name="T91" fmla="*/ 315 h 360"/>
                              <a:gd name="T92" fmla="*/ 5671 w 5761"/>
                              <a:gd name="T93" fmla="*/ 285 h 360"/>
                              <a:gd name="T94" fmla="*/ 5716 w 5761"/>
                              <a:gd name="T95" fmla="*/ 195 h 360"/>
                              <a:gd name="T96" fmla="*/ 5641 w 5761"/>
                              <a:gd name="T97" fmla="*/ 90 h 360"/>
                              <a:gd name="T98" fmla="*/ 5491 w 5761"/>
                              <a:gd name="T99" fmla="*/ 45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761" h="360">
                                <a:moveTo>
                                  <a:pt x="270" y="45"/>
                                </a:moveTo>
                                <a:lnTo>
                                  <a:pt x="165" y="60"/>
                                </a:lnTo>
                                <a:lnTo>
                                  <a:pt x="105" y="90"/>
                                </a:lnTo>
                                <a:lnTo>
                                  <a:pt x="60" y="135"/>
                                </a:lnTo>
                                <a:lnTo>
                                  <a:pt x="45" y="195"/>
                                </a:lnTo>
                                <a:lnTo>
                                  <a:pt x="60" y="240"/>
                                </a:lnTo>
                                <a:lnTo>
                                  <a:pt x="75" y="285"/>
                                </a:lnTo>
                                <a:lnTo>
                                  <a:pt x="120" y="300"/>
                                </a:lnTo>
                                <a:lnTo>
                                  <a:pt x="150" y="315"/>
                                </a:lnTo>
                                <a:lnTo>
                                  <a:pt x="195" y="315"/>
                                </a:lnTo>
                                <a:lnTo>
                                  <a:pt x="240" y="300"/>
                                </a:lnTo>
                                <a:lnTo>
                                  <a:pt x="255" y="270"/>
                                </a:lnTo>
                                <a:lnTo>
                                  <a:pt x="270" y="225"/>
                                </a:lnTo>
                                <a:lnTo>
                                  <a:pt x="255" y="165"/>
                                </a:lnTo>
                                <a:lnTo>
                                  <a:pt x="210" y="150"/>
                                </a:lnTo>
                                <a:lnTo>
                                  <a:pt x="165" y="150"/>
                                </a:lnTo>
                                <a:lnTo>
                                  <a:pt x="150" y="165"/>
                                </a:lnTo>
                                <a:lnTo>
                                  <a:pt x="150" y="195"/>
                                </a:lnTo>
                                <a:lnTo>
                                  <a:pt x="150" y="210"/>
                                </a:lnTo>
                                <a:lnTo>
                                  <a:pt x="180" y="225"/>
                                </a:lnTo>
                                <a:lnTo>
                                  <a:pt x="195" y="210"/>
                                </a:lnTo>
                                <a:lnTo>
                                  <a:pt x="210" y="195"/>
                                </a:lnTo>
                                <a:lnTo>
                                  <a:pt x="225" y="210"/>
                                </a:lnTo>
                                <a:lnTo>
                                  <a:pt x="195" y="255"/>
                                </a:lnTo>
                                <a:lnTo>
                                  <a:pt x="165" y="270"/>
                                </a:lnTo>
                                <a:lnTo>
                                  <a:pt x="150" y="255"/>
                                </a:lnTo>
                                <a:lnTo>
                                  <a:pt x="120" y="255"/>
                                </a:lnTo>
                                <a:lnTo>
                                  <a:pt x="105" y="225"/>
                                </a:lnTo>
                                <a:lnTo>
                                  <a:pt x="105" y="195"/>
                                </a:lnTo>
                                <a:lnTo>
                                  <a:pt x="120" y="150"/>
                                </a:lnTo>
                                <a:lnTo>
                                  <a:pt x="135" y="135"/>
                                </a:lnTo>
                                <a:lnTo>
                                  <a:pt x="165" y="105"/>
                                </a:lnTo>
                                <a:lnTo>
                                  <a:pt x="210" y="105"/>
                                </a:lnTo>
                                <a:lnTo>
                                  <a:pt x="240" y="120"/>
                                </a:lnTo>
                                <a:lnTo>
                                  <a:pt x="285" y="150"/>
                                </a:lnTo>
                                <a:lnTo>
                                  <a:pt x="300" y="180"/>
                                </a:lnTo>
                                <a:lnTo>
                                  <a:pt x="315" y="225"/>
                                </a:lnTo>
                                <a:lnTo>
                                  <a:pt x="300" y="285"/>
                                </a:lnTo>
                                <a:lnTo>
                                  <a:pt x="270" y="330"/>
                                </a:lnTo>
                                <a:lnTo>
                                  <a:pt x="225" y="345"/>
                                </a:lnTo>
                                <a:lnTo>
                                  <a:pt x="180" y="360"/>
                                </a:lnTo>
                                <a:lnTo>
                                  <a:pt x="105" y="345"/>
                                </a:lnTo>
                                <a:lnTo>
                                  <a:pt x="45" y="300"/>
                                </a:lnTo>
                                <a:lnTo>
                                  <a:pt x="15" y="240"/>
                                </a:lnTo>
                                <a:lnTo>
                                  <a:pt x="0" y="180"/>
                                </a:lnTo>
                                <a:lnTo>
                                  <a:pt x="15" y="105"/>
                                </a:lnTo>
                                <a:lnTo>
                                  <a:pt x="75" y="60"/>
                                </a:lnTo>
                                <a:lnTo>
                                  <a:pt x="150" y="15"/>
                                </a:lnTo>
                                <a:lnTo>
                                  <a:pt x="210" y="0"/>
                                </a:lnTo>
                                <a:lnTo>
                                  <a:pt x="270" y="0"/>
                                </a:lnTo>
                                <a:lnTo>
                                  <a:pt x="5476" y="0"/>
                                </a:lnTo>
                                <a:lnTo>
                                  <a:pt x="5536" y="0"/>
                                </a:lnTo>
                                <a:lnTo>
                                  <a:pt x="5596" y="15"/>
                                </a:lnTo>
                                <a:lnTo>
                                  <a:pt x="5686" y="60"/>
                                </a:lnTo>
                                <a:lnTo>
                                  <a:pt x="5746" y="105"/>
                                </a:lnTo>
                                <a:lnTo>
                                  <a:pt x="5761" y="180"/>
                                </a:lnTo>
                                <a:lnTo>
                                  <a:pt x="5746" y="240"/>
                                </a:lnTo>
                                <a:lnTo>
                                  <a:pt x="5716" y="300"/>
                                </a:lnTo>
                                <a:lnTo>
                                  <a:pt x="5641" y="345"/>
                                </a:lnTo>
                                <a:lnTo>
                                  <a:pt x="5566" y="360"/>
                                </a:lnTo>
                                <a:lnTo>
                                  <a:pt x="5521" y="345"/>
                                </a:lnTo>
                                <a:lnTo>
                                  <a:pt x="5476" y="330"/>
                                </a:lnTo>
                                <a:lnTo>
                                  <a:pt x="5446" y="285"/>
                                </a:lnTo>
                                <a:lnTo>
                                  <a:pt x="5446" y="225"/>
                                </a:lnTo>
                                <a:lnTo>
                                  <a:pt x="5446" y="180"/>
                                </a:lnTo>
                                <a:lnTo>
                                  <a:pt x="5461" y="150"/>
                                </a:lnTo>
                                <a:lnTo>
                                  <a:pt x="5506" y="120"/>
                                </a:lnTo>
                                <a:lnTo>
                                  <a:pt x="5536" y="105"/>
                                </a:lnTo>
                                <a:lnTo>
                                  <a:pt x="5581" y="105"/>
                                </a:lnTo>
                                <a:lnTo>
                                  <a:pt x="5611" y="135"/>
                                </a:lnTo>
                                <a:lnTo>
                                  <a:pt x="5641" y="150"/>
                                </a:lnTo>
                                <a:lnTo>
                                  <a:pt x="5641" y="195"/>
                                </a:lnTo>
                                <a:lnTo>
                                  <a:pt x="5641" y="225"/>
                                </a:lnTo>
                                <a:lnTo>
                                  <a:pt x="5626" y="255"/>
                                </a:lnTo>
                                <a:lnTo>
                                  <a:pt x="5596" y="255"/>
                                </a:lnTo>
                                <a:lnTo>
                                  <a:pt x="5581" y="270"/>
                                </a:lnTo>
                                <a:lnTo>
                                  <a:pt x="5551" y="255"/>
                                </a:lnTo>
                                <a:lnTo>
                                  <a:pt x="5536" y="210"/>
                                </a:lnTo>
                                <a:lnTo>
                                  <a:pt x="5536" y="195"/>
                                </a:lnTo>
                                <a:lnTo>
                                  <a:pt x="5551" y="210"/>
                                </a:lnTo>
                                <a:lnTo>
                                  <a:pt x="5566" y="225"/>
                                </a:lnTo>
                                <a:lnTo>
                                  <a:pt x="5596" y="210"/>
                                </a:lnTo>
                                <a:lnTo>
                                  <a:pt x="5596" y="195"/>
                                </a:lnTo>
                                <a:lnTo>
                                  <a:pt x="5596" y="165"/>
                                </a:lnTo>
                                <a:lnTo>
                                  <a:pt x="5581" y="150"/>
                                </a:lnTo>
                                <a:lnTo>
                                  <a:pt x="5536" y="150"/>
                                </a:lnTo>
                                <a:lnTo>
                                  <a:pt x="5506" y="165"/>
                                </a:lnTo>
                                <a:lnTo>
                                  <a:pt x="5491" y="225"/>
                                </a:lnTo>
                                <a:lnTo>
                                  <a:pt x="5491" y="270"/>
                                </a:lnTo>
                                <a:lnTo>
                                  <a:pt x="5521" y="300"/>
                                </a:lnTo>
                                <a:lnTo>
                                  <a:pt x="5551" y="315"/>
                                </a:lnTo>
                                <a:lnTo>
                                  <a:pt x="5596" y="315"/>
                                </a:lnTo>
                                <a:lnTo>
                                  <a:pt x="5641" y="300"/>
                                </a:lnTo>
                                <a:lnTo>
                                  <a:pt x="5671" y="285"/>
                                </a:lnTo>
                                <a:lnTo>
                                  <a:pt x="5701" y="240"/>
                                </a:lnTo>
                                <a:lnTo>
                                  <a:pt x="5716" y="195"/>
                                </a:lnTo>
                                <a:lnTo>
                                  <a:pt x="5686" y="135"/>
                                </a:lnTo>
                                <a:lnTo>
                                  <a:pt x="5641" y="90"/>
                                </a:lnTo>
                                <a:lnTo>
                                  <a:pt x="5581" y="60"/>
                                </a:lnTo>
                                <a:lnTo>
                                  <a:pt x="5491" y="45"/>
                                </a:lnTo>
                                <a:lnTo>
                                  <a:pt x="270" y="45"/>
                                </a:lnTo>
                                <a:close/>
                              </a:path>
                            </a:pathLst>
                          </a:custGeom>
                          <a:solidFill>
                            <a:srgbClr val="B09870"/>
                          </a:solidFill>
                          <a:ln w="9525">
                            <a:solidFill>
                              <a:srgbClr val="0000FF"/>
                            </a:solidFill>
                            <a:round/>
                            <a:headEnd/>
                            <a:tailEnd/>
                          </a:ln>
                        </wps:spPr>
                        <wps:bodyPr rot="0" vert="horz" wrap="square" lIns="91440" tIns="45720" rIns="91440" bIns="45720" anchor="t" anchorCtr="0" upright="1">
                          <a:noAutofit/>
                        </wps:bodyPr>
                      </wps:wsp>
                      <wps:wsp>
                        <wps:cNvPr id="364" name="Freeform 55"/>
                        <wps:cNvSpPr>
                          <a:spLocks/>
                        </wps:cNvSpPr>
                        <wps:spPr bwMode="auto">
                          <a:xfrm>
                            <a:off x="14733" y="10342"/>
                            <a:ext cx="315" cy="300"/>
                          </a:xfrm>
                          <a:custGeom>
                            <a:avLst/>
                            <a:gdLst>
                              <a:gd name="T0" fmla="*/ 300 w 315"/>
                              <a:gd name="T1" fmla="*/ 45 h 300"/>
                              <a:gd name="T2" fmla="*/ 315 w 315"/>
                              <a:gd name="T3" fmla="*/ 30 h 300"/>
                              <a:gd name="T4" fmla="*/ 300 w 315"/>
                              <a:gd name="T5" fmla="*/ 15 h 300"/>
                              <a:gd name="T6" fmla="*/ 270 w 315"/>
                              <a:gd name="T7" fmla="*/ 0 h 300"/>
                              <a:gd name="T8" fmla="*/ 255 w 315"/>
                              <a:gd name="T9" fmla="*/ 15 h 300"/>
                              <a:gd name="T10" fmla="*/ 0 w 315"/>
                              <a:gd name="T11" fmla="*/ 255 h 300"/>
                              <a:gd name="T12" fmla="*/ 0 w 315"/>
                              <a:gd name="T13" fmla="*/ 270 h 300"/>
                              <a:gd name="T14" fmla="*/ 0 w 315"/>
                              <a:gd name="T15" fmla="*/ 300 h 300"/>
                              <a:gd name="T16" fmla="*/ 15 w 315"/>
                              <a:gd name="T17" fmla="*/ 300 h 300"/>
                              <a:gd name="T18" fmla="*/ 45 w 315"/>
                              <a:gd name="T19" fmla="*/ 300 h 300"/>
                              <a:gd name="T20" fmla="*/ 300 w 315"/>
                              <a:gd name="T21" fmla="*/ 4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5" h="300">
                                <a:moveTo>
                                  <a:pt x="300" y="45"/>
                                </a:moveTo>
                                <a:lnTo>
                                  <a:pt x="315" y="30"/>
                                </a:lnTo>
                                <a:lnTo>
                                  <a:pt x="300" y="15"/>
                                </a:lnTo>
                                <a:lnTo>
                                  <a:pt x="270" y="0"/>
                                </a:lnTo>
                                <a:lnTo>
                                  <a:pt x="255" y="15"/>
                                </a:lnTo>
                                <a:lnTo>
                                  <a:pt x="0" y="255"/>
                                </a:lnTo>
                                <a:lnTo>
                                  <a:pt x="0" y="270"/>
                                </a:lnTo>
                                <a:lnTo>
                                  <a:pt x="0" y="300"/>
                                </a:lnTo>
                                <a:lnTo>
                                  <a:pt x="15" y="300"/>
                                </a:lnTo>
                                <a:lnTo>
                                  <a:pt x="45" y="300"/>
                                </a:lnTo>
                                <a:lnTo>
                                  <a:pt x="300" y="45"/>
                                </a:lnTo>
                                <a:close/>
                              </a:path>
                            </a:pathLst>
                          </a:custGeom>
                          <a:solidFill>
                            <a:srgbClr val="B09870"/>
                          </a:solidFill>
                          <a:ln w="9525">
                            <a:solidFill>
                              <a:srgbClr val="0000FF"/>
                            </a:solidFill>
                            <a:round/>
                            <a:headEnd/>
                            <a:tailEnd/>
                          </a:ln>
                        </wps:spPr>
                        <wps:bodyPr rot="0" vert="horz" wrap="square" lIns="91440" tIns="45720" rIns="91440" bIns="45720" anchor="t" anchorCtr="0" upright="1">
                          <a:noAutofit/>
                        </wps:bodyPr>
                      </wps:wsp>
                      <wps:wsp>
                        <wps:cNvPr id="365" name="Freeform 56"/>
                        <wps:cNvSpPr>
                          <a:spLocks/>
                        </wps:cNvSpPr>
                        <wps:spPr bwMode="auto">
                          <a:xfrm>
                            <a:off x="14733" y="1656"/>
                            <a:ext cx="315" cy="300"/>
                          </a:xfrm>
                          <a:custGeom>
                            <a:avLst/>
                            <a:gdLst>
                              <a:gd name="T0" fmla="*/ 300 w 315"/>
                              <a:gd name="T1" fmla="*/ 270 h 300"/>
                              <a:gd name="T2" fmla="*/ 315 w 315"/>
                              <a:gd name="T3" fmla="*/ 285 h 300"/>
                              <a:gd name="T4" fmla="*/ 300 w 315"/>
                              <a:gd name="T5" fmla="*/ 300 h 300"/>
                              <a:gd name="T6" fmla="*/ 270 w 315"/>
                              <a:gd name="T7" fmla="*/ 300 h 300"/>
                              <a:gd name="T8" fmla="*/ 255 w 315"/>
                              <a:gd name="T9" fmla="*/ 300 h 300"/>
                              <a:gd name="T10" fmla="*/ 0 w 315"/>
                              <a:gd name="T11" fmla="*/ 60 h 300"/>
                              <a:gd name="T12" fmla="*/ 0 w 315"/>
                              <a:gd name="T13" fmla="*/ 30 h 300"/>
                              <a:gd name="T14" fmla="*/ 0 w 315"/>
                              <a:gd name="T15" fmla="*/ 15 h 300"/>
                              <a:gd name="T16" fmla="*/ 15 w 315"/>
                              <a:gd name="T17" fmla="*/ 0 h 300"/>
                              <a:gd name="T18" fmla="*/ 45 w 315"/>
                              <a:gd name="T19" fmla="*/ 15 h 300"/>
                              <a:gd name="T20" fmla="*/ 300 w 315"/>
                              <a:gd name="T21" fmla="*/ 27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5" h="300">
                                <a:moveTo>
                                  <a:pt x="300" y="270"/>
                                </a:moveTo>
                                <a:lnTo>
                                  <a:pt x="315" y="285"/>
                                </a:lnTo>
                                <a:lnTo>
                                  <a:pt x="300" y="300"/>
                                </a:lnTo>
                                <a:lnTo>
                                  <a:pt x="270" y="300"/>
                                </a:lnTo>
                                <a:lnTo>
                                  <a:pt x="255" y="300"/>
                                </a:lnTo>
                                <a:lnTo>
                                  <a:pt x="0" y="60"/>
                                </a:lnTo>
                                <a:lnTo>
                                  <a:pt x="0" y="30"/>
                                </a:lnTo>
                                <a:lnTo>
                                  <a:pt x="0" y="15"/>
                                </a:lnTo>
                                <a:lnTo>
                                  <a:pt x="15" y="0"/>
                                </a:lnTo>
                                <a:lnTo>
                                  <a:pt x="45" y="15"/>
                                </a:lnTo>
                                <a:lnTo>
                                  <a:pt x="300" y="270"/>
                                </a:lnTo>
                                <a:close/>
                              </a:path>
                            </a:pathLst>
                          </a:custGeom>
                          <a:solidFill>
                            <a:srgbClr val="B09870"/>
                          </a:solidFill>
                          <a:ln w="9525">
                            <a:solidFill>
                              <a:srgbClr val="0000FF"/>
                            </a:solidFill>
                            <a:round/>
                            <a:headEnd/>
                            <a:tailEnd/>
                          </a:ln>
                        </wps:spPr>
                        <wps:bodyPr rot="0" vert="horz" wrap="square" lIns="91440" tIns="45720" rIns="91440" bIns="45720" anchor="t" anchorCtr="0" upright="1">
                          <a:noAutofit/>
                        </wps:bodyPr>
                      </wps:wsp>
                      <wps:wsp>
                        <wps:cNvPr id="366" name="Freeform 57"/>
                        <wps:cNvSpPr>
                          <a:spLocks/>
                        </wps:cNvSpPr>
                        <wps:spPr bwMode="auto">
                          <a:xfrm>
                            <a:off x="8927" y="10342"/>
                            <a:ext cx="300" cy="300"/>
                          </a:xfrm>
                          <a:custGeom>
                            <a:avLst/>
                            <a:gdLst>
                              <a:gd name="T0" fmla="*/ 0 w 300"/>
                              <a:gd name="T1" fmla="*/ 45 h 300"/>
                              <a:gd name="T2" fmla="*/ 0 w 300"/>
                              <a:gd name="T3" fmla="*/ 30 h 300"/>
                              <a:gd name="T4" fmla="*/ 0 w 300"/>
                              <a:gd name="T5" fmla="*/ 15 h 300"/>
                              <a:gd name="T6" fmla="*/ 30 w 300"/>
                              <a:gd name="T7" fmla="*/ 0 h 300"/>
                              <a:gd name="T8" fmla="*/ 45 w 300"/>
                              <a:gd name="T9" fmla="*/ 15 h 300"/>
                              <a:gd name="T10" fmla="*/ 300 w 300"/>
                              <a:gd name="T11" fmla="*/ 255 h 300"/>
                              <a:gd name="T12" fmla="*/ 300 w 300"/>
                              <a:gd name="T13" fmla="*/ 270 h 300"/>
                              <a:gd name="T14" fmla="*/ 300 w 300"/>
                              <a:gd name="T15" fmla="*/ 300 h 300"/>
                              <a:gd name="T16" fmla="*/ 285 w 300"/>
                              <a:gd name="T17" fmla="*/ 300 h 300"/>
                              <a:gd name="T18" fmla="*/ 255 w 300"/>
                              <a:gd name="T19" fmla="*/ 300 h 300"/>
                              <a:gd name="T20" fmla="*/ 0 w 300"/>
                              <a:gd name="T21" fmla="*/ 4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300">
                                <a:moveTo>
                                  <a:pt x="0" y="45"/>
                                </a:moveTo>
                                <a:lnTo>
                                  <a:pt x="0" y="30"/>
                                </a:lnTo>
                                <a:lnTo>
                                  <a:pt x="0" y="15"/>
                                </a:lnTo>
                                <a:lnTo>
                                  <a:pt x="30" y="0"/>
                                </a:lnTo>
                                <a:lnTo>
                                  <a:pt x="45" y="15"/>
                                </a:lnTo>
                                <a:lnTo>
                                  <a:pt x="300" y="255"/>
                                </a:lnTo>
                                <a:lnTo>
                                  <a:pt x="300" y="270"/>
                                </a:lnTo>
                                <a:lnTo>
                                  <a:pt x="300" y="300"/>
                                </a:lnTo>
                                <a:lnTo>
                                  <a:pt x="285" y="300"/>
                                </a:lnTo>
                                <a:lnTo>
                                  <a:pt x="255" y="300"/>
                                </a:lnTo>
                                <a:lnTo>
                                  <a:pt x="0" y="45"/>
                                </a:lnTo>
                                <a:close/>
                              </a:path>
                            </a:pathLst>
                          </a:custGeom>
                          <a:solidFill>
                            <a:srgbClr val="B09870"/>
                          </a:solidFill>
                          <a:ln w="9525">
                            <a:solidFill>
                              <a:srgbClr val="0000FF"/>
                            </a:solidFill>
                            <a:round/>
                            <a:headEnd/>
                            <a:tailEnd/>
                          </a:ln>
                        </wps:spPr>
                        <wps:bodyPr rot="0" vert="horz" wrap="square" lIns="91440" tIns="45720" rIns="91440" bIns="45720" anchor="t" anchorCtr="0" upright="1">
                          <a:noAutofit/>
                        </wps:bodyPr>
                      </wps:wsp>
                      <wps:wsp>
                        <wps:cNvPr id="367" name="Freeform 58"/>
                        <wps:cNvSpPr>
                          <a:spLocks/>
                        </wps:cNvSpPr>
                        <wps:spPr bwMode="auto">
                          <a:xfrm>
                            <a:off x="8927" y="1656"/>
                            <a:ext cx="300" cy="300"/>
                          </a:xfrm>
                          <a:custGeom>
                            <a:avLst/>
                            <a:gdLst>
                              <a:gd name="T0" fmla="*/ 0 w 300"/>
                              <a:gd name="T1" fmla="*/ 270 h 300"/>
                              <a:gd name="T2" fmla="*/ 0 w 300"/>
                              <a:gd name="T3" fmla="*/ 285 h 300"/>
                              <a:gd name="T4" fmla="*/ 0 w 300"/>
                              <a:gd name="T5" fmla="*/ 300 h 300"/>
                              <a:gd name="T6" fmla="*/ 30 w 300"/>
                              <a:gd name="T7" fmla="*/ 300 h 300"/>
                              <a:gd name="T8" fmla="*/ 45 w 300"/>
                              <a:gd name="T9" fmla="*/ 300 h 300"/>
                              <a:gd name="T10" fmla="*/ 300 w 300"/>
                              <a:gd name="T11" fmla="*/ 60 h 300"/>
                              <a:gd name="T12" fmla="*/ 300 w 300"/>
                              <a:gd name="T13" fmla="*/ 30 h 300"/>
                              <a:gd name="T14" fmla="*/ 300 w 300"/>
                              <a:gd name="T15" fmla="*/ 15 h 300"/>
                              <a:gd name="T16" fmla="*/ 285 w 300"/>
                              <a:gd name="T17" fmla="*/ 0 h 300"/>
                              <a:gd name="T18" fmla="*/ 255 w 300"/>
                              <a:gd name="T19" fmla="*/ 15 h 300"/>
                              <a:gd name="T20" fmla="*/ 0 w 300"/>
                              <a:gd name="T21" fmla="*/ 27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300">
                                <a:moveTo>
                                  <a:pt x="0" y="270"/>
                                </a:moveTo>
                                <a:lnTo>
                                  <a:pt x="0" y="285"/>
                                </a:lnTo>
                                <a:lnTo>
                                  <a:pt x="0" y="300"/>
                                </a:lnTo>
                                <a:lnTo>
                                  <a:pt x="30" y="300"/>
                                </a:lnTo>
                                <a:lnTo>
                                  <a:pt x="45" y="300"/>
                                </a:lnTo>
                                <a:lnTo>
                                  <a:pt x="300" y="60"/>
                                </a:lnTo>
                                <a:lnTo>
                                  <a:pt x="300" y="30"/>
                                </a:lnTo>
                                <a:lnTo>
                                  <a:pt x="300" y="15"/>
                                </a:lnTo>
                                <a:lnTo>
                                  <a:pt x="285" y="0"/>
                                </a:lnTo>
                                <a:lnTo>
                                  <a:pt x="255" y="15"/>
                                </a:lnTo>
                                <a:lnTo>
                                  <a:pt x="0" y="270"/>
                                </a:lnTo>
                                <a:close/>
                              </a:path>
                            </a:pathLst>
                          </a:custGeom>
                          <a:solidFill>
                            <a:srgbClr val="B09870"/>
                          </a:solidFill>
                          <a:ln w="9525">
                            <a:solidFill>
                              <a:srgbClr val="0000FF"/>
                            </a:solidFill>
                            <a:round/>
                            <a:headEnd/>
                            <a:tailEnd/>
                          </a:ln>
                        </wps:spPr>
                        <wps:bodyPr rot="0" vert="horz" wrap="square" lIns="91440" tIns="45720" rIns="91440" bIns="45720" anchor="t" anchorCtr="0" upright="1">
                          <a:noAutofit/>
                        </wps:bodyPr>
                      </wps:wsp>
                      <wps:wsp>
                        <wps:cNvPr id="368" name="Freeform 59"/>
                        <wps:cNvSpPr>
                          <a:spLocks/>
                        </wps:cNvSpPr>
                        <wps:spPr bwMode="auto">
                          <a:xfrm>
                            <a:off x="15348" y="1311"/>
                            <a:ext cx="45" cy="9676"/>
                          </a:xfrm>
                          <a:custGeom>
                            <a:avLst/>
                            <a:gdLst>
                              <a:gd name="T0" fmla="*/ 0 w 45"/>
                              <a:gd name="T1" fmla="*/ 60 h 9676"/>
                              <a:gd name="T2" fmla="*/ 45 w 45"/>
                              <a:gd name="T3" fmla="*/ 0 h 9676"/>
                              <a:gd name="T4" fmla="*/ 45 w 45"/>
                              <a:gd name="T5" fmla="*/ 9676 h 9676"/>
                              <a:gd name="T6" fmla="*/ 0 w 45"/>
                              <a:gd name="T7" fmla="*/ 9631 h 9676"/>
                              <a:gd name="T8" fmla="*/ 0 w 45"/>
                              <a:gd name="T9" fmla="*/ 60 h 9676"/>
                            </a:gdLst>
                            <a:ahLst/>
                            <a:cxnLst>
                              <a:cxn ang="0">
                                <a:pos x="T0" y="T1"/>
                              </a:cxn>
                              <a:cxn ang="0">
                                <a:pos x="T2" y="T3"/>
                              </a:cxn>
                              <a:cxn ang="0">
                                <a:pos x="T4" y="T5"/>
                              </a:cxn>
                              <a:cxn ang="0">
                                <a:pos x="T6" y="T7"/>
                              </a:cxn>
                              <a:cxn ang="0">
                                <a:pos x="T8" y="T9"/>
                              </a:cxn>
                            </a:cxnLst>
                            <a:rect l="0" t="0" r="r" b="b"/>
                            <a:pathLst>
                              <a:path w="45" h="9676">
                                <a:moveTo>
                                  <a:pt x="0" y="60"/>
                                </a:moveTo>
                                <a:lnTo>
                                  <a:pt x="45" y="0"/>
                                </a:lnTo>
                                <a:lnTo>
                                  <a:pt x="45" y="9676"/>
                                </a:lnTo>
                                <a:lnTo>
                                  <a:pt x="0" y="9631"/>
                                </a:lnTo>
                                <a:lnTo>
                                  <a:pt x="0" y="60"/>
                                </a:lnTo>
                                <a:close/>
                              </a:path>
                            </a:pathLst>
                          </a:custGeom>
                          <a:solidFill>
                            <a:srgbClr val="B0B0B0"/>
                          </a:solidFill>
                          <a:ln w="9525">
                            <a:solidFill>
                              <a:srgbClr val="0000FF"/>
                            </a:solidFill>
                            <a:round/>
                            <a:headEnd/>
                            <a:tailEnd/>
                          </a:ln>
                        </wps:spPr>
                        <wps:bodyPr rot="0" vert="horz" wrap="square" lIns="91440" tIns="45720" rIns="91440" bIns="45720" anchor="t" anchorCtr="0" upright="1">
                          <a:noAutofit/>
                        </wps:bodyPr>
                      </wps:wsp>
                      <wps:wsp>
                        <wps:cNvPr id="369" name="Freeform 60"/>
                        <wps:cNvSpPr>
                          <a:spLocks/>
                        </wps:cNvSpPr>
                        <wps:spPr bwMode="auto">
                          <a:xfrm>
                            <a:off x="8567" y="10942"/>
                            <a:ext cx="6826" cy="45"/>
                          </a:xfrm>
                          <a:custGeom>
                            <a:avLst/>
                            <a:gdLst>
                              <a:gd name="T0" fmla="*/ 45 w 6826"/>
                              <a:gd name="T1" fmla="*/ 0 h 45"/>
                              <a:gd name="T2" fmla="*/ 0 w 6826"/>
                              <a:gd name="T3" fmla="*/ 45 h 45"/>
                              <a:gd name="T4" fmla="*/ 6826 w 6826"/>
                              <a:gd name="T5" fmla="*/ 45 h 45"/>
                              <a:gd name="T6" fmla="*/ 6781 w 6826"/>
                              <a:gd name="T7" fmla="*/ 0 h 45"/>
                              <a:gd name="T8" fmla="*/ 45 w 6826"/>
                              <a:gd name="T9" fmla="*/ 0 h 45"/>
                            </a:gdLst>
                            <a:ahLst/>
                            <a:cxnLst>
                              <a:cxn ang="0">
                                <a:pos x="T0" y="T1"/>
                              </a:cxn>
                              <a:cxn ang="0">
                                <a:pos x="T2" y="T3"/>
                              </a:cxn>
                              <a:cxn ang="0">
                                <a:pos x="T4" y="T5"/>
                              </a:cxn>
                              <a:cxn ang="0">
                                <a:pos x="T6" y="T7"/>
                              </a:cxn>
                              <a:cxn ang="0">
                                <a:pos x="T8" y="T9"/>
                              </a:cxn>
                            </a:cxnLst>
                            <a:rect l="0" t="0" r="r" b="b"/>
                            <a:pathLst>
                              <a:path w="6826" h="45">
                                <a:moveTo>
                                  <a:pt x="45" y="0"/>
                                </a:moveTo>
                                <a:lnTo>
                                  <a:pt x="0" y="45"/>
                                </a:lnTo>
                                <a:lnTo>
                                  <a:pt x="6826" y="45"/>
                                </a:lnTo>
                                <a:lnTo>
                                  <a:pt x="6781" y="0"/>
                                </a:lnTo>
                                <a:lnTo>
                                  <a:pt x="45" y="0"/>
                                </a:lnTo>
                                <a:close/>
                              </a:path>
                            </a:pathLst>
                          </a:custGeom>
                          <a:solidFill>
                            <a:srgbClr val="B0B0B0"/>
                          </a:solidFill>
                          <a:ln w="9525">
                            <a:solidFill>
                              <a:srgbClr val="0000FF"/>
                            </a:solidFill>
                            <a:round/>
                            <a:headEnd/>
                            <a:tailEnd/>
                          </a:ln>
                        </wps:spPr>
                        <wps:bodyPr rot="0" vert="horz" wrap="square" lIns="91440" tIns="45720" rIns="91440" bIns="45720" anchor="t" anchorCtr="0" upright="1">
                          <a:noAutofit/>
                        </wps:bodyPr>
                      </wps:wsp>
                      <wps:wsp>
                        <wps:cNvPr id="370" name="Freeform 61"/>
                        <wps:cNvSpPr>
                          <a:spLocks/>
                        </wps:cNvSpPr>
                        <wps:spPr bwMode="auto">
                          <a:xfrm>
                            <a:off x="8567" y="1311"/>
                            <a:ext cx="45" cy="9676"/>
                          </a:xfrm>
                          <a:custGeom>
                            <a:avLst/>
                            <a:gdLst>
                              <a:gd name="T0" fmla="*/ 45 w 45"/>
                              <a:gd name="T1" fmla="*/ 60 h 9676"/>
                              <a:gd name="T2" fmla="*/ 0 w 45"/>
                              <a:gd name="T3" fmla="*/ 0 h 9676"/>
                              <a:gd name="T4" fmla="*/ 0 w 45"/>
                              <a:gd name="T5" fmla="*/ 9676 h 9676"/>
                              <a:gd name="T6" fmla="*/ 45 w 45"/>
                              <a:gd name="T7" fmla="*/ 9631 h 9676"/>
                              <a:gd name="T8" fmla="*/ 45 w 45"/>
                              <a:gd name="T9" fmla="*/ 60 h 9676"/>
                            </a:gdLst>
                            <a:ahLst/>
                            <a:cxnLst>
                              <a:cxn ang="0">
                                <a:pos x="T0" y="T1"/>
                              </a:cxn>
                              <a:cxn ang="0">
                                <a:pos x="T2" y="T3"/>
                              </a:cxn>
                              <a:cxn ang="0">
                                <a:pos x="T4" y="T5"/>
                              </a:cxn>
                              <a:cxn ang="0">
                                <a:pos x="T6" y="T7"/>
                              </a:cxn>
                              <a:cxn ang="0">
                                <a:pos x="T8" y="T9"/>
                              </a:cxn>
                            </a:cxnLst>
                            <a:rect l="0" t="0" r="r" b="b"/>
                            <a:pathLst>
                              <a:path w="45" h="9676">
                                <a:moveTo>
                                  <a:pt x="45" y="60"/>
                                </a:moveTo>
                                <a:lnTo>
                                  <a:pt x="0" y="0"/>
                                </a:lnTo>
                                <a:lnTo>
                                  <a:pt x="0" y="9676"/>
                                </a:lnTo>
                                <a:lnTo>
                                  <a:pt x="45" y="9631"/>
                                </a:lnTo>
                                <a:lnTo>
                                  <a:pt x="45" y="60"/>
                                </a:lnTo>
                                <a:close/>
                              </a:path>
                            </a:pathLst>
                          </a:custGeom>
                          <a:solidFill>
                            <a:srgbClr val="B0B0B0"/>
                          </a:solidFill>
                          <a:ln w="9525">
                            <a:solidFill>
                              <a:srgbClr val="0000FF"/>
                            </a:solidFill>
                            <a:round/>
                            <a:headEnd/>
                            <a:tailEnd/>
                          </a:ln>
                        </wps:spPr>
                        <wps:bodyPr rot="0" vert="horz" wrap="square" lIns="91440" tIns="45720" rIns="91440" bIns="45720" anchor="t" anchorCtr="0" upright="1">
                          <a:noAutofit/>
                        </wps:bodyPr>
                      </wps:wsp>
                      <wps:wsp>
                        <wps:cNvPr id="371" name="Freeform 62"/>
                        <wps:cNvSpPr>
                          <a:spLocks/>
                        </wps:cNvSpPr>
                        <wps:spPr bwMode="auto">
                          <a:xfrm>
                            <a:off x="8558" y="1330"/>
                            <a:ext cx="6826" cy="60"/>
                          </a:xfrm>
                          <a:custGeom>
                            <a:avLst/>
                            <a:gdLst>
                              <a:gd name="T0" fmla="*/ 45 w 6826"/>
                              <a:gd name="T1" fmla="*/ 60 h 60"/>
                              <a:gd name="T2" fmla="*/ 0 w 6826"/>
                              <a:gd name="T3" fmla="*/ 0 h 60"/>
                              <a:gd name="T4" fmla="*/ 6826 w 6826"/>
                              <a:gd name="T5" fmla="*/ 0 h 60"/>
                              <a:gd name="T6" fmla="*/ 6781 w 6826"/>
                              <a:gd name="T7" fmla="*/ 60 h 60"/>
                              <a:gd name="T8" fmla="*/ 45 w 6826"/>
                              <a:gd name="T9" fmla="*/ 60 h 60"/>
                            </a:gdLst>
                            <a:ahLst/>
                            <a:cxnLst>
                              <a:cxn ang="0">
                                <a:pos x="T0" y="T1"/>
                              </a:cxn>
                              <a:cxn ang="0">
                                <a:pos x="T2" y="T3"/>
                              </a:cxn>
                              <a:cxn ang="0">
                                <a:pos x="T4" y="T5"/>
                              </a:cxn>
                              <a:cxn ang="0">
                                <a:pos x="T6" y="T7"/>
                              </a:cxn>
                              <a:cxn ang="0">
                                <a:pos x="T8" y="T9"/>
                              </a:cxn>
                            </a:cxnLst>
                            <a:rect l="0" t="0" r="r" b="b"/>
                            <a:pathLst>
                              <a:path w="6826" h="60">
                                <a:moveTo>
                                  <a:pt x="45" y="60"/>
                                </a:moveTo>
                                <a:lnTo>
                                  <a:pt x="0" y="0"/>
                                </a:lnTo>
                                <a:lnTo>
                                  <a:pt x="6826" y="0"/>
                                </a:lnTo>
                                <a:lnTo>
                                  <a:pt x="6781" y="60"/>
                                </a:lnTo>
                                <a:lnTo>
                                  <a:pt x="45" y="60"/>
                                </a:lnTo>
                                <a:close/>
                              </a:path>
                            </a:pathLst>
                          </a:custGeom>
                          <a:solidFill>
                            <a:srgbClr val="B0B0B0"/>
                          </a:solidFill>
                          <a:ln w="9525">
                            <a:solidFill>
                              <a:srgbClr val="0000FF"/>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9D4FE0" id="Group 6" o:spid="_x0000_s1026" style="position:absolute;margin-left:-39.7pt;margin-top:-13.5pt;width:516.75pt;height:739.7pt;z-index:251661312;mso-position-horizontal-relative:margin" coordorigin="8558,1311" coordsize="6835,9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">
                <v:shape id="Freeform 7" o:spid="_x0000_s1027" style="position:absolute;left:14748;top:10012;width:555;height:585;visibility:visible;mso-wrap-style:square;v-text-anchor:top" coordsize="55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" path="m405,135r-15,30l375,150,345,135r-45,l240,135r-60,45l150,240r-15,60l150,360r30,45l285,480r45,15l360,495r30,-15l420,465r15,15l480,495r30,15l540,525r15,15l540,540r-45,30l435,585r-45,l330,555,240,510,150,435,75,375,45,315,15,255,,210,,165,15,120,60,45,105,15,165,r45,l270,15r60,15l360,60r30,30l405,135xe" fillcolor="gray" strokecolor="blue">
                  <v:path arrowok="t" o:connecttype="custom" o:connectlocs="405,135;390,165;375,150;345,135;300,135;240,135;180,180;150,240;135,300;150,360;180,405;285,480;330,495;360,495;390,480;420,465;435,480;480,495;510,510;540,525;555,540;540,540;495,570;435,585;390,585;330,555;240,510;150,435;75,375;45,315;15,255;0,210;0,165;15,120;60,45;105,15;165,0;210,0;270,15;330,30;360,60;390,90;405,135" o:connectangles="0,0,0,0,0,0,0,0,0,0,0,0,0,0,0,0,0,0,0,0,0,0,0,0,0,0,0,0,0,0,0,0,0,0,0,0,0,0,0,0,0,0,0"/>
                </v:shape>
                <v:shape id="Freeform 8" o:spid="_x0000_s1028" style="position:absolute;left:14388;top:10372;width:585;height:525;visibility:visible;mso-wrap-style:square;v-text-anchor:top" coordsize="585,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" path="m150,390r15,-15l150,360,135,330r,-45l135,225r45,-45l255,135r45,-15l360,135r45,30l495,270r15,60l510,360r-30,15l480,390r15,30l510,465r15,30l540,510r,15l555,525r15,-45l585,435r,-60l570,330,525,225,450,135,375,75,315,30,255,,210,,165,,120,,45,60,15,90,,150r,45l15,270r15,45l60,360r45,15l150,390xe" fillcolor="gray" strokecolor="blue">
                  <v:path arrowok="t" o:connecttype="custom" o:connectlocs="150,390;165,375;150,360;135,330;135,285;135,225;180,180;255,135;300,120;360,135;405,165;495,270;510,330;510,360;480,375;480,390;495,420;510,465;525,495;540,510;540,525;555,525;570,480;585,435;585,375;570,330;525,225;450,135;375,75;315,30;255,0;210,0;165,0;120,0;45,60;15,90;0,150;0,195;15,270;30,315;60,360;105,375;150,390" o:connectangles="0,0,0,0,0,0,0,0,0,0,0,0,0,0,0,0,0,0,0,0,0,0,0,0,0,0,0,0,0,0,0,0,0,0,0,0,0,0,0,0,0,0,0"/>
                </v:shape>
                <v:shape id="Freeform 9" o:spid="_x0000_s1029" style="position:absolute;left:14418;top:10027;width:840;height:825;visibility:visible;mso-wrap-style:square;v-text-anchor:top" coordsize="84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" path="m840,825r-45,l720,810r-60,l615,825r,-15l600,810r15,-30l600,750,570,660,510,540,435,450,360,390,270,330,180,300r-60,l75,315r-30,l30,285,45,210r,-15l15,120,,30,,15,,,30,r90,30l180,45r30,l270,30r45,l315,60r,15l300,120r,60l330,270r60,90l450,435r105,60l660,570r105,30l795,600r15,l825,600r,15l810,660r15,60l840,780r,45xe" fillcolor="gray" strokecolor="blue">
                  <v:path arrowok="t" o:connecttype="custom" o:connectlocs="840,825;795,825;720,810;660,810;615,825;615,810;600,810;615,780;600,750;570,660;510,540;435,450;360,390;270,330;180,300;120,300;75,315;45,315;45,315;30,285;45,210;45,195;15,120;0,30;0,15;0,0;0,0;30,0;120,30;180,45;210,45;270,30;315,30;315,60;315,75;300,120;300,180;330,270;390,360;450,435;555,495;660,570;765,600;795,600;810,600;825,600;825,615;810,660;825,720;840,780;840,825" o:connectangles="0,0,0,0,0,0,0,0,0,0,0,0,0,0,0,0,0,0,0,0,0,0,0,0,0,0,0,0,0,0,0,0,0,0,0,0,0,0,0,0,0,0,0,0,0,0,0,0,0,0,0"/>
                </v:shape>
                <v:shape id="Freeform 10" o:spid="_x0000_s1030" style="position:absolute;left:14748;top:1716;width:555;height:585;visibility:visible;mso-wrap-style:square;v-text-anchor:top" coordsize="55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" path="m405,435l390,420r-15,15l345,450r-45,l240,450,180,405,150,330,135,270r15,-45l180,180,285,90,330,75r30,15l390,105r30,15l435,90,480,75,510,60,540,45r15,l540,45,495,15,435,,390,,330,15,240,75r-90,60l75,210,45,270,15,330,,375r,45l15,465r45,75l105,570r60,15l210,585r60,-15l330,555r30,-45l390,480r15,-45xe" fillcolor="gray" strokecolor="blue">
                  <v:path arrowok="t" o:connecttype="custom" o:connectlocs="405,435;390,420;375,435;345,450;300,450;240,450;180,405;150,330;135,270;150,225;180,180;285,90;330,75;360,90;390,105;420,120;435,90;480,75;510,60;540,45;555,45;540,45;495,15;435,0;390,0;330,15;240,75;150,135;75,210;45,270;15,330;0,375;0,420;15,465;60,540;105,570;165,585;210,585;270,570;330,555;360,510;390,480;405,435" o:connectangles="0,0,0,0,0,0,0,0,0,0,0,0,0,0,0,0,0,0,0,0,0,0,0,0,0,0,0,0,0,0,0,0,0,0,0,0,0,0,0,0,0,0,0"/>
                </v:shape>
                <v:shape id="Freeform 11" o:spid="_x0000_s1031" style="position:absolute;left:14388;top:1416;width:585;height:525;visibility:visible;mso-wrap-style:square;v-text-anchor:top" coordsize="585,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" path="m150,135r15,l150,165r-15,30l135,240r,45l180,345r75,45l300,390r60,l405,345r90,-90l510,195r,-30l480,150r,-30l495,105,510,60,525,15,540,r15,l570,45r15,45l585,150r-15,45l525,300r-75,90l375,450r-60,30l255,510r-45,15l165,525,120,510,45,465,15,420,,375,,315,15,255,30,210,60,165r45,-15l150,135xe" fillcolor="gray" strokecolor="blue">
                  <v:path arrowok="t" o:connecttype="custom" o:connectlocs="150,135;165,135;150,165;135,195;135,240;135,285;180,345;255,390;300,390;360,390;405,345;495,255;510,195;510,165;480,150;480,120;495,105;510,60;525,15;540,0;540,0;555,0;570,45;585,90;585,150;570,195;525,300;450,390;375,450;315,480;255,510;210,525;165,525;120,510;45,465;15,420;0,375;0,315;15,255;30,210;60,165;105,150;150,135" o:connectangles="0,0,0,0,0,0,0,0,0,0,0,0,0,0,0,0,0,0,0,0,0,0,0,0,0,0,0,0,0,0,0,0,0,0,0,0,0,0,0,0,0,0,0"/>
                </v:shape>
                <v:shape id="Freeform 12" o:spid="_x0000_s1032" style="position:absolute;left:14418;top:1461;width:840;height:825;visibility:visible;mso-wrap-style:square;v-text-anchor:top" coordsize="84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" path="m840,l795,,720,15r-60,l615,,600,15r15,30l600,60,570,165,510,270,435,375r-75,60l270,480r-90,45l120,525,75,510,45,495,30,540r15,75l45,630,15,705,,795r,15l,825,30,810r90,-15l180,780r30,l270,795r45,-15l315,765r,-15l300,690r,-45l330,540r60,-75l450,390,555,315,660,255,765,225r30,-15l810,225r15,-15l810,165r15,-60l840,45,840,xe" fillcolor="gray" strokecolor="blue">
                  <v:path arrowok="t" o:connecttype="custom" o:connectlocs="840,0;795,0;720,15;660,15;615,0;615,0;600,15;615,45;600,60;570,165;510,270;435,375;360,435;270,480;180,525;120,525;75,510;45,495;45,495;30,540;45,615;45,630;15,705;0,795;0,810;0,825;0,825;30,810;120,795;180,780;210,780;270,795;315,780;315,765;315,750;300,690;300,645;330,540;390,465;450,390;555,315;660,255;765,225;795,210;810,225;825,210;825,210;810,165;825,105;840,45;840,0" o:connectangles="0,0,0,0,0,0,0,0,0,0,0,0,0,0,0,0,0,0,0,0,0,0,0,0,0,0,0,0,0,0,0,0,0,0,0,0,0,0,0,0,0,0,0,0,0,0,0,0,0,0,0"/>
                </v:shape>
                <v:shape id="Freeform 13" o:spid="_x0000_s1033" style="position:absolute;left:8672;top:10012;width:540;height:585;visibility:visible;mso-wrap-style:square;v-text-anchor:top" coordsize="54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" path="m150,135r,30l165,150r30,-15l240,135r60,l360,180r45,60l420,300r-30,60l375,405,270,480r-60,15l180,495,165,480,135,465r-30,15l75,495,30,510,,525r,15l60,570r45,15l150,585r60,-30l315,510r90,-75l465,375r45,-60l540,255r,-45l540,165r,-45l480,45,435,15,390,,330,,270,15,225,30,180,60,150,90r,45xe" fillcolor="gray" strokecolor="blue">
                  <v:path arrowok="t" o:connecttype="custom" o:connectlocs="150,135;150,165;165,150;195,135;240,135;300,135;360,180;405,240;420,300;390,360;375,405;270,480;210,495;180,495;165,480;135,465;105,480;75,495;30,510;0,525;0,540;0,540;60,570;105,585;150,585;210,555;315,510;405,435;465,375;510,315;540,255;540,210;540,165;540,120;480,45;435,15;390,0;330,0;270,15;225,30;180,60;150,90;150,135" o:connectangles="0,0,0,0,0,0,0,0,0,0,0,0,0,0,0,0,0,0,0,0,0,0,0,0,0,0,0,0,0,0,0,0,0,0,0,0,0,0,0,0,0,0,0"/>
                </v:shape>
                <v:shape id="Freeform 14" o:spid="_x0000_s1034" style="position:absolute;left:8987;top:10372;width:585;height:525;visibility:visible;mso-wrap-style:square;v-text-anchor:top" coordsize="585,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" path="m450,390l420,375r15,-15l450,330r15,-45l450,225,405,180,345,135,285,120r-60,15l180,165,105,270,75,330r15,30l105,375r,15l105,420,75,465,60,495r,15l60,525r-30,l15,480,,435,,375,15,330,75,225r75,-90l210,75,270,30,330,r45,l420,r45,l540,60r45,30l585,150r,45l585,270r-15,45l525,360r-30,15l450,390xe" fillcolor="gray" strokecolor="blue">
                  <v:path arrowok="t" o:connecttype="custom" o:connectlocs="450,390;420,375;435,360;450,330;465,285;450,225;405,180;345,135;285,120;225,135;180,165;105,270;75,330;90,360;105,375;105,390;105,420;75,465;60,495;60,510;60,525;30,525;15,480;0,435;0,375;15,330;75,225;150,135;210,75;270,30;330,0;375,0;420,0;465,0;540,60;585,90;585,150;585,195;585,270;570,315;525,360;495,375;450,390" o:connectangles="0,0,0,0,0,0,0,0,0,0,0,0,0,0,0,0,0,0,0,0,0,0,0,0,0,0,0,0,0,0,0,0,0,0,0,0,0,0,0,0,0,0,0"/>
                </v:shape>
                <v:shape id="Freeform 15" o:spid="_x0000_s1035" style="position:absolute;left:8702;top:10027;width:855;height:825;visibility:visible;mso-wrap-style:square;v-text-anchor:top" coordsize="855,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" path="m15,825r45,l120,810r60,l225,825r15,-15l240,780r,-30l270,660,345,540r75,-90l480,390r90,-60l675,300r45,l780,315r15,l810,315r15,-30l810,210r,-15l825,120,855,30r,-15l855,,840,,825,,735,30,660,45r-30,l570,30r-15,l525,30r,30l540,75r15,45l540,180r-30,90l450,360r-60,75l300,495,180,570,90,600r-45,l30,600,15,615r15,45l30,720,,780r15,45xe" fillcolor="gray" strokecolor="blue">
                  <v:path arrowok="t" o:connecttype="custom" o:connectlocs="15,825;60,825;120,810;180,810;225,825;240,810;240,810;240,780;240,750;270,660;345,540;420,450;480,390;570,330;675,300;720,300;780,315;795,315;810,315;825,285;810,210;810,195;825,120;855,30;855,15;855,0;840,0;825,0;735,30;660,45;630,45;570,30;555,30;525,30;525,60;540,75;555,120;540,180;510,270;450,360;390,435;300,495;180,570;90,600;45,600;30,600;30,600;15,615;30,660;30,720;0,780;15,825" o:connectangles="0,0,0,0,0,0,0,0,0,0,0,0,0,0,0,0,0,0,0,0,0,0,0,0,0,0,0,0,0,0,0,0,0,0,0,0,0,0,0,0,0,0,0,0,0,0,0,0,0,0,0,0"/>
                </v:shape>
                <v:shape id="Freeform 16" o:spid="_x0000_s1036" style="position:absolute;left:8672;top:1716;width:540;height:585;visibility:visible;mso-wrap-style:square;v-text-anchor:top" coordsize="54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" path="m150,435r,-15l165,435r30,15l240,450r60,l360,405r45,-75l420,270,390,225,375,180,270,90,210,75,180,90r-15,15l135,120,105,90,75,75,30,60,,45,60,15,105,r45,l210,15,315,75r90,60l465,210r45,60l540,330r,45l540,420r,45l480,540r-45,30l390,585r-60,l270,570,225,555,180,510,150,480r,-45xe" fillcolor="gray" strokecolor="blue">
                  <v:path arrowok="t" o:connecttype="custom" o:connectlocs="150,435;150,420;165,435;195,450;240,450;300,450;360,405;405,330;420,270;390,225;375,180;270,90;210,75;180,90;165,105;135,120;105,90;75,75;30,60;0,45;0,45;0,45;60,15;105,0;150,0;210,15;315,75;405,135;465,210;510,270;540,330;540,375;540,420;540,465;480,540;435,570;390,585;330,585;270,570;225,555;180,510;150,480;150,435" o:connectangles="0,0,0,0,0,0,0,0,0,0,0,0,0,0,0,0,0,0,0,0,0,0,0,0,0,0,0,0,0,0,0,0,0,0,0,0,0,0,0,0,0,0,0"/>
                </v:shape>
                <v:shape id="Freeform 17" o:spid="_x0000_s1037" style="position:absolute;left:8987;top:1416;width:585;height:525;visibility:visible;mso-wrap-style:square;v-text-anchor:top" coordsize="585,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" path="m450,135r-30,l435,165r15,30l465,240r-15,45l405,345r-60,45l285,390r-60,l180,345,105,255,75,195,90,165r15,-15l105,120r,-15l75,60,60,15,60,,30,,15,45,,90r,60l15,195,75,300r75,90l210,450r60,30l330,510r45,15l420,525r45,-15l540,465r45,-45l585,375r,-60l585,255,570,210,525,165,495,150,450,135xe" fillcolor="gray" strokecolor="blue">
                  <v:path arrowok="t" o:connecttype="custom" o:connectlocs="450,135;420,135;435,165;450,195;465,240;450,285;405,345;345,390;285,390;225,390;180,345;105,255;75,195;90,165;105,150;105,120;105,105;75,60;60,15;60,0;60,0;30,0;15,45;0,90;0,150;15,195;75,300;150,390;210,450;270,480;330,510;375,525;420,525;465,510;540,465;585,420;585,375;585,315;585,255;570,210;525,165;495,150;450,135" o:connectangles="0,0,0,0,0,0,0,0,0,0,0,0,0,0,0,0,0,0,0,0,0,0,0,0,0,0,0,0,0,0,0,0,0,0,0,0,0,0,0,0,0,0,0"/>
                </v:shape>
                <v:shape id="Freeform 18" o:spid="_x0000_s1038" style="position:absolute;left:8702;top:1461;width:855;height:825;visibility:visible;mso-wrap-style:square;v-text-anchor:top" coordsize="855,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" path="m15,l60,r60,15l180,15,225,r15,l240,15r,30l240,60r30,105l345,270r75,105l480,435r90,45l675,525r45,l780,510r15,-15l810,495r15,45l810,615r,15l825,705r30,90l855,810r,15l840,825,825,810,735,795,660,780r-30,l570,795r-15,l525,780r,-15l540,750r15,-60l540,645,510,540,450,465,390,390,300,315,180,255,90,225,45,210,30,225r,-15l15,210,30,165r,-60l,45,15,xe" fillcolor="gray" strokecolor="blue">
                  <v:path arrowok="t" o:connecttype="custom" o:connectlocs="15,0;60,0;120,15;180,15;225,0;240,0;240,15;240,45;240,60;270,165;345,270;420,375;480,435;570,480;675,525;720,525;780,510;795,495;810,495;825,540;810,615;810,630;825,705;855,795;855,810;855,825;840,825;825,810;735,795;660,780;630,780;570,795;555,795;525,780;525,765;540,750;555,690;540,645;510,540;450,465;390,390;300,315;180,255;90,225;45,210;30,225;30,210;15,210;30,165;30,105;0,45;15,0" o:connectangles="0,0,0,0,0,0,0,0,0,0,0,0,0,0,0,0,0,0,0,0,0,0,0,0,0,0,0,0,0,0,0,0,0,0,0,0,0,0,0,0,0,0,0,0,0,0,0,0,0,0,0,0"/>
                </v:shape>
                <v:shape id="Freeform 19" o:spid="_x0000_s1039" style="position:absolute;left:14433;top:10072;width:315;height:300;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" path="m45,180l30,210r,45l60,255r60,-15l195,255r45,15l300,300r15,l300,285,270,240,165,150,75,60,45,15r-15,l,,,15,15,60r15,45l45,150r,15l45,180xe" strokecolor="blue">
                  <v:path arrowok="t" o:connecttype="custom" o:connectlocs="45,180;30,210;30,255;60,255;120,240;195,255;240,270;300,300;315,300;315,300;300,285;270,240;165,150;75,60;45,15;30,15;0,0;0,15;15,60;30,105;45,150;45,165;45,180" o:connectangles="0,0,0,0,0,0,0,0,0,0,0,0,0,0,0,0,0,0,0,0,0,0,0"/>
                </v:shape>
                <v:shape id="Freeform 20" o:spid="_x0000_s1040" style="position:absolute;left:14553;top:10432;width:240;height:90;visibility:visible;mso-wrap-style:square;v-text-anchor:top" coordsize="24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" path="m240,60l180,15,105,,45,,,30,,45,15,75r,15l45,75,90,45r45,l180,45r45,30l240,75r,-15xe" strokecolor="blue">
                  <v:path arrowok="t" o:connecttype="custom" o:connectlocs="240,60;180,15;105,0;45,0;0,30;0,45;15,75;15,90;45,75;90,45;135,45;180,45;225,75;240,75;240,60" o:connectangles="0,0,0,0,0,0,0,0,0,0,0,0,0,0,0"/>
                </v:shape>
                <v:shape id="Freeform 21" o:spid="_x0000_s1041" style="position:absolute;left:14403;top:10417;width:105;height:240;visibility:visible;mso-wrap-style:square;v-text-anchor:top" coordsize="10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" path="m30,15l15,60,,105r,60l15,225r15,15l30,225r,-15l45,135,60,90,90,45,105,30,75,15,60,,30,15xe" strokecolor="blue">
                  <v:path arrowok="t" o:connecttype="custom" o:connectlocs="30,15;15,60;0,105;0,165;15,225;30,240;30,240;30,225;30,210;45,135;60,90;90,45;105,30;75,15;60,0;30,15" o:connectangles="0,0,0,0,0,0,0,0,0,0,0,0,0,0,0,0"/>
                </v:shape>
                <v:shape id="Freeform 22" o:spid="_x0000_s1042" style="position:absolute;left:14883;top:10657;width:45;height:195;visibility:visible;mso-wrap-style:square;v-text-anchor:top" coordsize="4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" path="m30,15r,30l15,90,,105r15,15l30,180r15,15l45,180,30,120r,-15l45,75r,-45l30,r,15xe" strokecolor="blue">
                  <v:path arrowok="t" o:connecttype="custom" o:connectlocs="30,15;30,45;15,90;0,105;15,120;30,180;45,195;45,180;30,120;30,105;45,75;45,30;30,0;30,0;30,15" o:connectangles="0,0,0,0,0,0,0,0,0,0,0,0,0,0,0"/>
                </v:shape>
                <v:shape id="Freeform 23" o:spid="_x0000_s1043" style="position:absolute;left:14928;top:10552;width:300;height:285;visibility:visible;mso-wrap-style:square;v-text-anchor:top"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" path="m15,r,15l60,45r90,90l240,225r45,30l300,285r-15,l255,285,195,255r-45,l120,270r-15,l105,255r,-45l75,150,45,75,15,15,,,15,xe" strokecolor="blue">
                  <v:path arrowok="t" o:connecttype="custom" o:connectlocs="15,0;15,15;60,45;150,135;240,225;285,255;300,285;285,285;255,285;195,255;150,255;120,270;105,270;105,255;105,210;75,150;45,75;15,15;0,0;15,0" o:connectangles="0,0,0,0,0,0,0,0,0,0,0,0,0,0,0,0,0,0,0,0"/>
                </v:shape>
                <v:shape id="Freeform 24" o:spid="_x0000_s1044" style="position:absolute;left:15063;top:10522;width:225;height:45;visibility:visible;mso-wrap-style:square;v-text-anchor:top" coordsize="2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" path="m210,15l165,,150,,120,,90,15r-60,l15,,,15,15,30,60,45r45,l165,45,225,30,210,15xe" strokecolor="blue">
                  <v:path arrowok="t" o:connecttype="custom" o:connectlocs="210,15;165,0;150,0;120,0;90,15;30,15;15,0;0,15;15,30;60,45;105,45;165,45;225,30;210,15" o:connectangles="0,0,0,0,0,0,0,0,0,0,0,0,0,0"/>
                </v:shape>
                <v:shape id="Freeform 25" o:spid="_x0000_s1045" style="position:absolute;left:14778;top:10132;width:90;height:255;visibility:visible;mso-wrap-style:square;v-text-anchor:top" coordsize="9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" path="m90,255l45,195,,135,,60,,30,15,15,45,,60,r,15l60,30,45,75r,60l60,195r30,45l90,255xe" strokecolor="blue">
                  <v:path arrowok="t" o:connecttype="custom" o:connectlocs="90,255;45,195;0,135;0,60;0,30;15,15;45,0;60,0;60,15;60,30;45,75;45,135;60,195;90,240;90,255;90,255" o:connectangles="0,0,0,0,0,0,0,0,0,0,0,0,0,0,0,0"/>
                </v:shape>
                <v:shape id="Freeform 26" o:spid="_x0000_s1046" style="position:absolute;left:14913;top:10057;width:210;height:90;visibility:visible;mso-wrap-style:square;v-text-anchor:top" coordsize="21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" path="m,90l,75,30,45,60,15,90,r45,15l195,60r15,15l210,90,180,75r-30,l120,75r-45,l30,90,,90xe" strokecolor="blue">
                  <v:path arrowok="t" o:connecttype="custom" o:connectlocs="0,90;0,75;30,45;60,15;90,0;135,15;195,60;210,75;210,75;210,90;180,75;150,75;120,75;75,75;30,90;0,90" o:connectangles="0,0,0,0,0,0,0,0,0,0,0,0,0,0,0,0"/>
                </v:shape>
                <v:shape id="Freeform 27" o:spid="_x0000_s1047" style="position:absolute;left:14433;top:1926;width:315;height:300;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" path="m45,135l30,90r,-30l60,60r60,15l195,60,240,45,300,15,315,r,15l300,30,270,60,165,165,75,255,45,285,30,300,,300,15,255,30,210,45,165r,-15l45,135xe" strokecolor="blue">
                  <v:path arrowok="t" o:connecttype="custom" o:connectlocs="45,135;30,90;30,60;60,60;120,75;195,60;240,45;300,15;315,0;315,15;300,30;270,60;165,165;75,255;45,285;30,300;0,300;0,300;15,255;30,210;45,165;45,150;45,135" o:connectangles="0,0,0,0,0,0,0,0,0,0,0,0,0,0,0,0,0,0,0,0,0,0,0"/>
                </v:shape>
                <v:shape id="Freeform 28" o:spid="_x0000_s1048" style="position:absolute;left:14553;top:1791;width:240;height:90;visibility:visible;mso-wrap-style:square;v-text-anchor:top" coordsize="24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" path="m240,15l180,60,105,90r-60,l,60,,45,15,15,15,,45,,90,30r45,15l180,45,225,15r15,xe" strokecolor="blue">
                  <v:path arrowok="t" o:connecttype="custom" o:connectlocs="240,15;180,60;105,90;45,90;0,60;0,45;15,15;15,0;45,0;90,30;135,45;180,45;225,15;240,15;240,15" o:connectangles="0,0,0,0,0,0,0,0,0,0,0,0,0,0,0"/>
                </v:shape>
                <v:shape id="Freeform 29" o:spid="_x0000_s1049" style="position:absolute;left:14403;top:1656;width:105;height:225;visibility:visible;mso-wrap-style:square;v-text-anchor:top" coordsize="105,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" path="m30,225l15,180,,120,,60,15,15,30,r,30l45,105r15,45l90,180r15,15l75,225r-15,l30,225xe" strokecolor="blue">
                  <v:path arrowok="t" o:connecttype="custom" o:connectlocs="30,225;15,180;0,120;0,60;15,15;30,0;30,0;30,0;30,30;45,105;60,150;90,180;105,195;75,225;60,225;30,225" o:connectangles="0,0,0,0,0,0,0,0,0,0,0,0,0,0,0,0"/>
                </v:shape>
                <v:shape id="Freeform 30" o:spid="_x0000_s1050" style="position:absolute;left:14883;top:1461;width:45;height:195;visibility:visible;mso-wrap-style:square;v-text-anchor:top" coordsize="4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" path="m30,165r,-30l15,105,,90,15,60,30,,45,r,15l30,75r,15l45,120r,45l30,180r,15l30,165xe" strokecolor="blue">
                  <v:path arrowok="t" o:connecttype="custom" o:connectlocs="30,165;30,135;15,105;0,90;15,60;30,0;45,0;45,15;30,75;30,90;45,120;45,165;30,180;30,195;30,165" o:connectangles="0,0,0,0,0,0,0,0,0,0,0,0,0,0,0"/>
                </v:shape>
                <v:shape id="Freeform 31" o:spid="_x0000_s1051" style="position:absolute;left:14928;top:1476;width:300;height:285;visibility:visible;mso-wrap-style:square;v-text-anchor:top"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" path="m15,285r,-15l60,240r90,-90l240,45,285,15,300,,285,,255,,195,15r-45,l120,,105,r,15l105,75,75,135,45,210,15,255,,285r15,xe" strokecolor="blue">
                  <v:path arrowok="t" o:connecttype="custom" o:connectlocs="15,285;15,270;60,240;150,150;240,45;285,15;300,0;285,0;255,0;195,15;150,15;120,0;105,0;105,15;105,75;75,135;45,210;15,255;0,285;15,285" o:connectangles="0,0,0,0,0,0,0,0,0,0,0,0,0,0,0,0,0,0,0,0"/>
                </v:shape>
                <v:shape id="Freeform 32" o:spid="_x0000_s1052" style="position:absolute;left:15063;top:1746;width:225;height:45;visibility:visible;mso-wrap-style:square;v-text-anchor:top" coordsize="2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" path="m210,15l165,45r-15,l120,30,90,15,30,30r-15,l,30,,15r15,l60,r45,l165,r60,15l210,15xe" strokecolor="blue">
                  <v:path arrowok="t" o:connecttype="custom" o:connectlocs="210,15;165,45;150,45;120,30;90,15;30,30;15,30;0,30;0,15;15,15;60,0;105,0;165,0;225,15;225,15;210,15" o:connectangles="0,0,0,0,0,0,0,0,0,0,0,0,0,0,0,0"/>
                </v:shape>
                <v:shape id="Freeform 33" o:spid="_x0000_s1053" style="position:absolute;left:14778;top:1926;width:90;height:255;visibility:visible;mso-wrap-style:square;v-text-anchor:top" coordsize="9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" path="m90,l45,45,,120r,75l,210r15,30l45,255,60,240r,-15l45,165r,-60l60,45,90,xe" strokecolor="blue">
                  <v:path arrowok="t" o:connecttype="custom" o:connectlocs="90,0;45,45;0,120;0,195;0,210;15,240;45,255;60,240;60,240;60,225;45,165;45,105;60,45;90,0;90,0;90,0" o:connectangles="0,0,0,0,0,0,0,0,0,0,0,0,0,0,0,0"/>
                </v:shape>
                <v:shape id="Freeform 34" o:spid="_x0000_s1054" style="position:absolute;left:14913;top:2151;width:210;height:90;visibility:visible;mso-wrap-style:square;v-text-anchor:top" coordsize="21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" path="m,15l,30,30,60,60,75,90,90,135,75,195,45,210,30r,-15l180,30r-30,l120,30,75,15,30,,,15xe" strokecolor="blue">
                  <v:path arrowok="t" o:connecttype="custom" o:connectlocs="0,15;0,30;30,60;60,75;90,90;135,75;195,45;210,30;210,15;210,15;180,30;150,30;120,30;75,15;30,0;0,15" o:connectangles="0,0,0,0,0,0,0,0,0,0,0,0,0,0,0,0"/>
                </v:shape>
                <v:shape id="Freeform 35" o:spid="_x0000_s1055" style="position:absolute;left:9212;top:10072;width:315;height:300;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" path="m285,180r15,30l300,255r-30,l210,240r-75,15l75,270,15,300,,300,15,285,60,240r90,-90l240,60,285,15r15,l315,r,15l300,60r,45l270,150r,15l285,180xe" strokecolor="blue">
                  <v:path arrowok="t" o:connecttype="custom" o:connectlocs="285,180;300,210;300,255;270,255;210,240;135,255;75,270;15,300;0,300;0,300;15,285;60,240;150,150;240,60;285,15;300,15;315,0;315,15;300,60;300,105;270,150;270,165;285,180" o:connectangles="0,0,0,0,0,0,0,0,0,0,0,0,0,0,0,0,0,0,0,0,0,0,0"/>
                </v:shape>
                <v:shape id="Freeform 36" o:spid="_x0000_s1056" style="position:absolute;left:9182;top:10432;width:225;height:90;visibility:visible;mso-wrap-style:square;v-text-anchor:top" coordsize="22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" path="m,60l60,15,120,r60,l225,30r,15l225,75,210,90,180,75,135,45r-45,l45,45,,75,,60xe" strokecolor="blue">
                  <v:path arrowok="t" o:connecttype="custom" o:connectlocs="0,60;60,15;120,0;180,0;225,30;225,45;225,75;210,90;180,75;135,45;90,45;45,45;0,75;0,75;0,60" o:connectangles="0,0,0,0,0,0,0,0,0,0,0,0,0,0,0"/>
                </v:shape>
                <v:shape id="Freeform 37" o:spid="_x0000_s1057" style="position:absolute;left:9467;top:10417;width:105;height:240;visibility:visible;mso-wrap-style:square;v-text-anchor:top" coordsize="10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" path="m60,15l90,60r15,45l105,165,90,225,60,240r,-15l60,210,45,135r,-45l15,45,,30,15,15,30,,60,15xe" strokecolor="blue">
                  <v:path arrowok="t" o:connecttype="custom" o:connectlocs="60,15;90,60;105,105;105,165;90,225;60,240;60,240;60,225;60,210;45,135;45,90;15,45;0,30;15,15;30,0;60,15" o:connectangles="0,0,0,0,0,0,0,0,0,0,0,0,0,0,0,0"/>
                </v:shape>
                <v:shape id="Freeform 38" o:spid="_x0000_s1058" style="position:absolute;left:9032;top:10657;width:45;height:195;visibility:visible;mso-wrap-style:square;v-text-anchor:top" coordsize="4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" path="m15,15r,30l30,90r15,15l45,120,15,180r,15l,180,15,120r,-15l,75,15,30,15,r,15xe" strokecolor="blue">
                  <v:path arrowok="t" o:connecttype="custom" o:connectlocs="15,15;15,45;30,90;45,105;45,120;15,180;15,195;0,180;15,120;15,105;0,75;15,30;15,0;15,15" o:connectangles="0,0,0,0,0,0,0,0,0,0,0,0,0,0"/>
                </v:shape>
                <v:shape id="Freeform 39" o:spid="_x0000_s1059" style="position:absolute;left:8747;top:10552;width:300;height:285;visibility:visible;mso-wrap-style:square;v-text-anchor:top"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" path="m285,l270,15,225,45r-90,90l45,225,15,255,,285r30,l105,255r30,l165,270r15,l180,255r,-45l210,150,255,75,285,15,300,,285,xe" strokecolor="blue">
                  <v:path arrowok="t" o:connecttype="custom" o:connectlocs="285,0;270,15;225,45;135,135;45,225;15,255;0,285;0,285;30,285;105,255;135,255;165,270;180,270;180,255;180,210;210,150;255,75;285,15;300,0;285,0" o:connectangles="0,0,0,0,0,0,0,0,0,0,0,0,0,0,0,0,0,0,0,0"/>
                </v:shape>
                <v:shape id="Freeform 40" o:spid="_x0000_s1060" style="position:absolute;left:8687;top:10522;width:210;height:45;visibility:visible;mso-wrap-style:square;v-text-anchor:top" coordsize="21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" path="m15,15l45,,60,,90,r45,15l180,15,195,r15,15l195,30,150,45r-45,l45,45,,30,15,15xe" strokecolor="blue">
                  <v:path arrowok="t" o:connecttype="custom" o:connectlocs="15,15;45,0;60,0;90,0;135,15;180,15;195,0;210,15;195,30;150,45;105,45;45,45;0,30;15,15" o:connectangles="0,0,0,0,0,0,0,0,0,0,0,0,0,0"/>
                </v:shape>
                <v:shape id="Freeform 41" o:spid="_x0000_s1061" style="position:absolute;left:9092;top:10132;width:90;height:255;visibility:visible;mso-wrap-style:square;v-text-anchor:top" coordsize="9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" path="m15,255l45,195,90,135r,-75l90,30,75,15,60,,45,,30,15,45,30,60,75,45,135,30,195,,240r,15l15,255xe" strokecolor="blue">
                  <v:path arrowok="t" o:connecttype="custom" o:connectlocs="15,255;45,195;90,135;90,60;90,30;75,15;60,0;45,0;30,15;45,30;60,75;45,135;30,195;0,240;0,255;15,255" o:connectangles="0,0,0,0,0,0,0,0,0,0,0,0,0,0,0,0"/>
                </v:shape>
                <v:shape id="Freeform 42" o:spid="_x0000_s1062" style="position:absolute;left:8837;top:10057;width:210;height:90;visibility:visible;mso-wrap-style:square;v-text-anchor:top" coordsize="21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" path="m210,90r,-15l180,45,165,15,120,,75,15,15,60,,75,15,90,30,75r45,l90,75r45,l180,90r30,xe" strokecolor="blue">
                  <v:path arrowok="t" o:connecttype="custom" o:connectlocs="210,90;210,75;180,45;165,15;120,0;75,15;15,60;0,75;0,75;15,90;30,75;75,75;90,75;135,75;180,90;210,90" o:connectangles="0,0,0,0,0,0,0,0,0,0,0,0,0,0,0,0"/>
                </v:shape>
                <v:shape id="Freeform 43" o:spid="_x0000_s1063" style="position:absolute;left:9212;top:1926;width:315;height:300;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" path="m285,135l300,90r,-30l270,60,210,75,135,60,75,45,15,15,,,,15,15,30,60,60r90,105l240,255r45,30l300,300r15,l300,255r,-45l270,165r,-15l285,135xe" strokecolor="blue">
                  <v:path arrowok="t" o:connecttype="custom" o:connectlocs="285,135;300,90;300,60;270,60;210,75;135,60;75,45;15,15;0,0;0,15;15,30;60,60;150,165;240,255;285,285;300,300;315,300;315,300;300,255;300,210;270,165;270,150;285,135" o:connectangles="0,0,0,0,0,0,0,0,0,0,0,0,0,0,0,0,0,0,0,0,0,0,0"/>
                </v:shape>
                <v:shape id="Freeform 44" o:spid="_x0000_s1064" style="position:absolute;left:9182;top:1791;width:225;height:90;visibility:visible;mso-wrap-style:square;v-text-anchor:top" coordsize="22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" path="m,15l60,60r60,30l180,90,225,60r,-15l225,15,210,,180,,135,30,90,45r-45,l,15xe" strokecolor="blue">
                  <v:path arrowok="t" o:connecttype="custom" o:connectlocs="0,15;60,60;120,90;180,90;225,60;225,45;225,15;210,0;180,0;135,30;90,45;45,45;0,15;0,15;0,15" o:connectangles="0,0,0,0,0,0,0,0,0,0,0,0,0,0,0"/>
                </v:shape>
                <v:shape id="Freeform 45" o:spid="_x0000_s1065" style="position:absolute;left:9467;top:1656;width:105;height:225;visibility:visible;mso-wrap-style:square;v-text-anchor:top" coordsize="105,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" path="m60,225l90,180r15,-60l105,60,90,15,60,r,30l45,105r,45l15,180,,195r15,30l30,225r30,xe" strokecolor="blue">
                  <v:path arrowok="t" o:connecttype="custom" o:connectlocs="60,225;90,180;105,120;105,60;90,15;60,0;60,0;60,0;60,30;45,105;45,150;15,180;0,195;15,225;30,225;60,225" o:connectangles="0,0,0,0,0,0,0,0,0,0,0,0,0,0,0,0"/>
                </v:shape>
                <v:shape id="Freeform 46" o:spid="_x0000_s1066" style="position:absolute;left:9032;top:1461;width:45;height:195;visibility:visible;mso-wrap-style:square;v-text-anchor:top" coordsize="4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" path="m15,165r,-30l30,105,45,90r,-30l15,,,15,15,75r,15l,120r15,45l15,180r,15l15,165xe" strokecolor="blue">
                  <v:path arrowok="t" o:connecttype="custom" o:connectlocs="15,165;15,135;30,105;45,90;45,60;15,0;0,15;15,75;15,90;0,120;15,165;15,180;15,195;15,165" o:connectangles="0,0,0,0,0,0,0,0,0,0,0,0,0,0"/>
                </v:shape>
                <v:shape id="Freeform 47" o:spid="_x0000_s1067" style="position:absolute;left:8747;top:1476;width:300;height:285;visibility:visible;mso-wrap-style:square;v-text-anchor:top"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" path="m285,285l270,270,225,240,135,150,45,45,15,15,,,30,r75,15l135,15,165,r15,l180,15r,60l210,135r45,75l285,255r15,30l285,285xe" strokecolor="blue">
                  <v:path arrowok="t" o:connecttype="custom" o:connectlocs="285,285;270,270;225,240;135,150;45,45;15,15;0,0;0,0;30,0;105,15;135,15;165,0;180,0;180,15;180,75;210,135;255,210;285,255;300,285;285,285" o:connectangles="0,0,0,0,0,0,0,0,0,0,0,0,0,0,0,0,0,0,0,0"/>
                </v:shape>
                <v:shape id="Freeform 48" o:spid="_x0000_s1068" style="position:absolute;left:8687;top:1746;width:210;height:45;visibility:visible;mso-wrap-style:square;v-text-anchor:top" coordsize="21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" path="m15,15l45,45r15,l90,30,135,15r45,15l195,30r15,l210,15r-15,l150,,105,,45,,,15r15,xe" strokecolor="blue">
                  <v:path arrowok="t" o:connecttype="custom" o:connectlocs="15,15;45,45;60,45;90,30;135,15;180,30;195,30;210,30;210,15;195,15;150,0;105,0;45,0;0,15;0,15;15,15" o:connectangles="0,0,0,0,0,0,0,0,0,0,0,0,0,0,0,0"/>
                </v:shape>
                <v:shape id="Freeform 49" o:spid="_x0000_s1069" style="position:absolute;left:9092;top:1926;width:90;height:255;visibility:visible;mso-wrap-style:square;v-text-anchor:top" coordsize="9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" path="m15,l45,45r45,75l90,195r,15l75,240,60,255,45,240r-15,l45,225,60,165,45,105,30,45,,,15,xe" strokecolor="blue">
                  <v:path arrowok="t" o:connecttype="custom" o:connectlocs="15,0;45,45;90,120;90,195;90,210;75,240;60,255;45,240;30,240;45,225;60,165;45,105;30,45;0,0;0,0;15,0" o:connectangles="0,0,0,0,0,0,0,0,0,0,0,0,0,0,0,0"/>
                </v:shape>
                <v:shape id="Freeform 50" o:spid="_x0000_s1070" style="position:absolute;left:8837;top:2151;width:210;height:90;visibility:visible;mso-wrap-style:square;v-text-anchor:top" coordsize="21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" path="m210,15r,15l180,60,165,75,120,90,75,75,15,45,,30,,15r15,l30,30r45,l90,30,135,15,180,r30,15xe" strokecolor="blue">
                  <v:path arrowok="t" o:connecttype="custom" o:connectlocs="210,15;210,30;180,60;165,75;120,90;75,75;15,45;0,30;0,15;15,15;30,30;75,30;90,30;135,15;180,0;210,15" o:connectangles="0,0,0,0,0,0,0,0,0,0,0,0,0,0,0,0"/>
                </v:shape>
                <v:shape id="Freeform 51" o:spid="_x0000_s1071" style="position:absolute;left:14913;top:1836;width:375;height:8641;visibility:visible;mso-wrap-style:square;v-text-anchor:top" coordsize="375,8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" path="m330,255l315,165,285,105,225,60,180,45r-60,l90,75,60,105,45,150r,45l75,225r15,30l135,255r60,-15l225,210,210,165,195,150r-15,l165,150r-30,30l165,195r,15l150,210,120,195,90,165r15,-15l120,120r15,-15l180,105r30,l240,135r15,30l255,210r,30l225,270r-45,30l135,300r-45,l45,255,15,225,,180,15,105,60,45,120,r60,l255,15r60,45l360,150r15,60l375,270r,8101l375,8431r-15,60l315,8581r-60,45l180,8641r-60,-15l60,8596,15,8536,,8461r15,-45l45,8371r45,-30l135,8326r45,15l225,8356r30,45l255,8431r,45l240,8506r-30,15l180,8536r-45,l120,8521r-15,-30l90,8476r30,-30l150,8416r15,15l165,8446r-30,15l165,8491r15,l195,8491r15,-15l225,8431r-30,-45l135,8371r-45,15l75,8401r-30,45l45,8491r15,30l90,8551r30,30l180,8596r45,-15l285,8536r30,-60l330,8371r,-8116xe" fillcolor="#b09870" strokecolor="blue">
                  <v:path arrowok="t" o:connecttype="custom" o:connectlocs="315,165;225,60;120,45;60,105;45,195;90,255;195,240;210,165;180,150;135,180;165,210;120,195;105,150;135,105;210,105;255,165;255,240;180,300;90,300;15,225;15,105;120,0;255,15;360,150;375,270;375,8431;315,8581;180,8641;60,8596;0,8461;45,8371;135,8326;225,8356;255,8431;240,8506;180,8536;120,8521;90,8476;150,8416;165,8446;165,8491;195,8491;225,8431;135,8371;75,8401;45,8491;90,8551;180,8596;285,8536;330,8371" o:connectangles="0,0,0,0,0,0,0,0,0,0,0,0,0,0,0,0,0,0,0,0,0,0,0,0,0,0,0,0,0,0,0,0,0,0,0,0,0,0,0,0,0,0,0,0,0,0,0,0,0,0"/>
                </v:shape>
                <v:shape id="Freeform 52" o:spid="_x0000_s1072" style="position:absolute;left:9107;top:10522;width:5761;height:375;visibility:visible;mso-wrap-style:square;v-text-anchor:top" coordsize="5761,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" path="m270,375r-60,l150,360,75,315,15,255,,195,15,120,45,60,105,30,180,r45,15l270,45r30,45l315,135r-15,60l285,225r-45,15l210,270r-45,l135,240,120,225,105,180r,-45l120,120r30,-15l165,105r30,15l225,150r-15,30l195,165,180,135r-30,30l150,180r,30l165,225r45,l255,195r15,-45l255,105,240,75,195,45r-45,l120,60,75,90,60,135,45,180r15,60l105,285r60,30l270,330r5221,l5581,315r60,-30l5686,240r30,-60l5701,135,5671,90,5641,60,5596,45r-45,l5521,75r-30,30l5491,150r15,45l5536,225r45,l5596,210r,-30l5596,165r-30,-30l5551,165r-15,15l5536,150r15,-30l5581,105r15,l5626,120r15,15l5641,180r,45l5611,240r-30,30l5536,270r-30,-30l5461,225r-15,-30l5446,135r,-45l5476,45r45,-30l5566,r75,30l5716,60r30,60l5761,195r-15,60l5686,315r-90,45l5536,375r-60,l270,375xe" fillcolor="#b09870" strokecolor="blue">
                  <v:path arrowok="t" o:connecttype="custom" o:connectlocs="210,375;75,315;0,195;45,60;180,0;270,45;315,135;285,225;210,270;135,240;105,180;120,120;165,105;225,150;195,165;150,165;150,210;210,225;270,150;240,75;150,45;75,90;45,180;105,285;270,330;5581,315;5686,240;5701,135;5641,60;5551,45;5491,105;5506,195;5581,225;5596,180;5566,135;5536,180;5551,120;5596,105;5641,135;5641,225;5581,270;5506,240;5446,195;5446,90;5521,15;5641,30;5746,120;5746,255;5596,360;5476,375" o:connectangles="0,0,0,0,0,0,0,0,0,0,0,0,0,0,0,0,0,0,0,0,0,0,0,0,0,0,0,0,0,0,0,0,0,0,0,0,0,0,0,0,0,0,0,0,0,0,0,0,0,0"/>
                </v:shape>
                <v:shape id="Freeform 53" o:spid="_x0000_s1073" style="position:absolute;left:8672;top:1836;width:375;height:8641;visibility:visible;mso-wrap-style:square;v-text-anchor:top" coordsize="375,8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" path="m60,255r,-90l105,105,150,60,210,45r45,l300,75r30,30l330,150r,45l315,225r-30,30l240,255,195,240,165,210r,-45l180,150r30,l225,150r15,30l225,195r-15,15l240,210r30,-15l285,165r,-15l255,120,240,105r-30,l165,105r-30,30l120,165r,45l120,240r30,30l195,300r45,l285,300r45,-45l375,225r,-45l360,105,315,45,255,,195,,120,15,60,60,30,150,,210r,60l,8371r,60l30,8491r30,90l120,8626r75,15l255,8626r60,-30l360,8536r15,-75l375,8416r-45,-45l285,8341r-45,-15l195,8341r-45,15l120,8401r,30l120,8476r15,30l165,8521r45,15l240,8536r15,-15l285,8491r,-15l270,8446r-30,-30l210,8431r15,15l240,8461r-15,30l210,8491r-30,l165,8476r,-45l195,8386r45,-15l285,8386r30,15l330,8446r,45l330,8521r-30,30l255,8581r-45,15l150,8581r-45,-45l60,8476r,-105l60,255xe" fillcolor="#b09870" strokecolor="blue">
                  <v:path arrowok="t" o:connecttype="custom" o:connectlocs="60,165;150,60;255,45;330,105;330,195;285,255;195,240;165,165;210,150;240,180;210,210;270,195;285,150;240,105;165,105;120,165;120,240;195,300;285,300;375,225;360,105;255,0;120,15;30,150;0,270;0,8431;60,8581;195,8641;315,8596;375,8461;330,8371;240,8326;150,8356;120,8431;135,8506;210,8536;255,8521;285,8476;240,8416;225,8446;225,8491;180,8491;165,8431;240,8371;315,8401;330,8491;300,8551;210,8596;105,8536;60,8371" o:connectangles="0,0,0,0,0,0,0,0,0,0,0,0,0,0,0,0,0,0,0,0,0,0,0,0,0,0,0,0,0,0,0,0,0,0,0,0,0,0,0,0,0,0,0,0,0,0,0,0,0,0"/>
                </v:shape>
                <v:shape id="Freeform 54" o:spid="_x0000_s1074" style="position:absolute;left:9107;top:1416;width:5761;height:360;visibility:visible;mso-wrap-style:square;v-text-anchor:top" coordsize="5761,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" path="m270,45l165,60,105,90,60,135,45,195r15,45l75,285r45,15l150,315r45,l240,300r15,-30l270,225,255,165,210,150r-45,l150,165r,30l150,210r30,15l195,210r15,-15l225,210r-30,45l165,270,150,255r-30,l105,225r,-30l120,150r15,-15l165,105r45,l240,120r45,30l300,180r15,45l300,285r-30,45l225,345r-45,15l105,345,45,300,15,240,,180,15,105,75,60,150,15,210,r60,l5476,r60,l5596,15r90,45l5746,105r15,75l5746,240r-30,60l5641,345r-75,15l5521,345r-45,-15l5446,285r,-60l5446,180r15,-30l5506,120r30,-15l5581,105r30,30l5641,150r,45l5641,225r-15,30l5596,255r-15,15l5551,255r-15,-45l5536,195r15,15l5566,225r30,-15l5596,195r,-30l5581,150r-45,l5506,165r-15,60l5491,270r30,30l5551,315r45,l5641,300r30,-15l5701,240r15,-45l5686,135,5641,90,5581,60,5491,45,270,45xe" fillcolor="#b09870" strokecolor="blue">
                  <v:path arrowok="t" o:connecttype="custom" o:connectlocs="165,60;60,135;60,240;120,300;195,315;255,270;255,165;165,150;150,195;180,225;210,195;195,255;150,255;105,225;120,150;165,105;240,120;300,180;300,285;225,345;105,345;15,240;15,105;150,15;270,0;5536,0;5686,60;5761,180;5716,300;5566,360;5476,330;5446,225;5461,150;5536,105;5611,135;5641,195;5626,255;5581,270;5536,210;5551,210;5596,210;5596,165;5536,150;5491,225;5521,300;5596,315;5671,285;5716,195;5641,90;5491,45" o:connectangles="0,0,0,0,0,0,0,0,0,0,0,0,0,0,0,0,0,0,0,0,0,0,0,0,0,0,0,0,0,0,0,0,0,0,0,0,0,0,0,0,0,0,0,0,0,0,0,0,0,0"/>
                </v:shape>
                <v:shape id="Freeform 55" o:spid="_x0000_s1075" style="position:absolute;left:14733;top:10342;width:315;height:300;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" path="m300,45l315,30,300,15,270,,255,15,,255r,15l,300r15,l45,300,300,45xe" fillcolor="#b09870" strokecolor="blue">
                  <v:path arrowok="t" o:connecttype="custom" o:connectlocs="300,45;315,30;300,15;270,0;255,15;0,255;0,270;0,300;15,300;45,300;300,45" o:connectangles="0,0,0,0,0,0,0,0,0,0,0"/>
                </v:shape>
                <v:shape id="Freeform 56" o:spid="_x0000_s1076" style="position:absolute;left:14733;top:1656;width:315;height:300;visibility:visible;mso-wrap-style:square;v-text-anchor:top" coordsize="31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" path="m300,270r15,15l300,300r-30,l255,300,,60,,30,,15,15,,45,15,300,270xe" fillcolor="#b09870" strokecolor="blue">
                  <v:path arrowok="t" o:connecttype="custom" o:connectlocs="300,270;315,285;300,300;270,300;255,300;0,60;0,30;0,15;15,0;45,15;300,270" o:connectangles="0,0,0,0,0,0,0,0,0,0,0"/>
                </v:shape>
                <v:shape id="Freeform 57" o:spid="_x0000_s1077" style="position:absolute;left:8927;top:10342;width:300;height:300;visibility:visible;mso-wrap-style:square;v-text-anchor:top" coordsize="30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" path="m,45l,30,,15,30,,45,15,300,255r,15l300,300r-15,l255,300,,45xe" fillcolor="#b09870" strokecolor="blue">
                  <v:path arrowok="t" o:connecttype="custom" o:connectlocs="0,45;0,30;0,15;30,0;45,15;300,255;300,270;300,300;285,300;255,300;0,45" o:connectangles="0,0,0,0,0,0,0,0,0,0,0"/>
                </v:shape>
                <v:shape id="Freeform 58" o:spid="_x0000_s1078" style="position:absolute;left:8927;top:1656;width:300;height:300;visibility:visible;mso-wrap-style:square;v-text-anchor:top" coordsize="30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" path="m,270r,15l,300r30,l45,300,300,60r,-30l300,15,285,,255,15,,270xe" fillcolor="#b09870" strokecolor="blue">
                  <v:path arrowok="t" o:connecttype="custom" o:connectlocs="0,270;0,285;0,300;30,300;45,300;300,60;300,30;300,15;285,0;255,15;0,270" o:connectangles="0,0,0,0,0,0,0,0,0,0,0"/>
                </v:shape>
                <v:shape id="Freeform 59" o:spid="_x0000_s1079" style="position:absolute;left:15348;top:1311;width:45;height:9676;visibility:visible;mso-wrap-style:square;v-text-anchor:top" coordsize="45,9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" path="m,60l45,r,9676l,9631,,60xe" fillcolor="#b0b0b0" strokecolor="blue">
                  <v:path arrowok="t" o:connecttype="custom" o:connectlocs="0,60;45,0;45,9676;0,9631;0,60" o:connectangles="0,0,0,0,0"/>
                </v:shape>
                <v:shape id="Freeform 60" o:spid="_x0000_s1080" style="position:absolute;left:8567;top:10942;width:6826;height:45;visibility:visible;mso-wrap-style:square;v-text-anchor:top" coordsize="682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" path="m45,l,45r6826,l6781,,45,xe" fillcolor="#b0b0b0" strokecolor="blue">
                  <v:path arrowok="t" o:connecttype="custom" o:connectlocs="45,0;0,45;6826,45;6781,0;45,0" o:connectangles="0,0,0,0,0"/>
                </v:shape>
                <v:shape id="Freeform 61" o:spid="_x0000_s1081" style="position:absolute;left:8567;top:1311;width:45;height:9676;visibility:visible;mso-wrap-style:square;v-text-anchor:top" coordsize="45,9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" path="m45,60l,,,9676r45,-45l45,60xe" fillcolor="#b0b0b0" strokecolor="blue">
                  <v:path arrowok="t" o:connecttype="custom" o:connectlocs="45,60;0,0;0,9676;45,9631;45,60" o:connectangles="0,0,0,0,0"/>
                </v:shape>
                <v:shape id="Freeform 62" o:spid="_x0000_s1082" style="position:absolute;left:8558;top:1330;width:6826;height:60;visibility:visible;mso-wrap-style:square;v-text-anchor:top" coordsize="68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" path="m45,60l,,6826,r-45,60l45,60xe" fillcolor="#b0b0b0" strokecolor="blue">
                  <v:path arrowok="t" o:connecttype="custom" o:connectlocs="45,60;0,0;6826,0;6781,60;45,60" o:connectangles="0,0,0,0,0"/>
                </v:shape>
                <w10:wrap anchorx="margin"/>
              </v:group>
            </w:pict>
          </mc:Fallback>
        </mc:AlternateContent>
      </w:r>
    </w:p>
    <w:p w14:paraId="7BE1706F" w14:textId="7BC2BDAD" w:rsidR="00587107" w:rsidRDefault="00587107" w:rsidP="00587107">
      <w:pPr>
        <w:spacing w:after="0" w:line="240" w:lineRule="auto"/>
        <w:jc w:val="center"/>
        <w:rPr>
          <w:b/>
          <w:sz w:val="32"/>
          <w:szCs w:val="32"/>
        </w:rPr>
      </w:pPr>
    </w:p>
    <w:p w14:paraId="78F39B4B" w14:textId="3499796B" w:rsidR="009302F5" w:rsidRDefault="009302F5" w:rsidP="00587107">
      <w:pPr>
        <w:spacing w:after="0" w:line="240" w:lineRule="auto"/>
        <w:jc w:val="center"/>
        <w:rPr>
          <w:b/>
          <w:sz w:val="32"/>
          <w:szCs w:val="32"/>
        </w:rPr>
      </w:pPr>
    </w:p>
    <w:p w14:paraId="7ED3CA5F" w14:textId="1E0789D0" w:rsidR="009302F5" w:rsidRDefault="009302F5" w:rsidP="00587107">
      <w:pPr>
        <w:spacing w:after="0" w:line="240" w:lineRule="auto"/>
        <w:jc w:val="center"/>
        <w:rPr>
          <w:b/>
          <w:sz w:val="32"/>
          <w:szCs w:val="32"/>
        </w:rPr>
      </w:pPr>
    </w:p>
    <w:p w14:paraId="223EA83D" w14:textId="58C8DE10" w:rsidR="009302F5" w:rsidRDefault="009302F5" w:rsidP="00587107">
      <w:pPr>
        <w:spacing w:after="0" w:line="240" w:lineRule="auto"/>
        <w:jc w:val="center"/>
        <w:rPr>
          <w:b/>
          <w:sz w:val="32"/>
          <w:szCs w:val="32"/>
        </w:rPr>
      </w:pPr>
    </w:p>
    <w:p w14:paraId="2CFBE49B" w14:textId="77777777" w:rsidR="009302F5" w:rsidRDefault="009302F5" w:rsidP="00587107">
      <w:pPr>
        <w:spacing w:after="0" w:line="240" w:lineRule="auto"/>
        <w:jc w:val="center"/>
        <w:rPr>
          <w:b/>
          <w:sz w:val="48"/>
          <w:szCs w:val="48"/>
        </w:rPr>
      </w:pPr>
    </w:p>
    <w:p w14:paraId="12A351B5" w14:textId="77777777" w:rsidR="00587107" w:rsidRDefault="00587107" w:rsidP="00587107">
      <w:pPr>
        <w:spacing w:after="0" w:line="240" w:lineRule="auto"/>
        <w:jc w:val="center"/>
        <w:rPr>
          <w:b/>
          <w:sz w:val="48"/>
          <w:szCs w:val="48"/>
        </w:rPr>
      </w:pPr>
    </w:p>
    <w:p w14:paraId="1E823824" w14:textId="77777777" w:rsidR="00587107" w:rsidRDefault="00587107" w:rsidP="00587107">
      <w:pPr>
        <w:spacing w:after="0" w:line="240" w:lineRule="auto"/>
        <w:jc w:val="center"/>
        <w:rPr>
          <w:b/>
          <w:sz w:val="48"/>
          <w:szCs w:val="48"/>
        </w:rPr>
      </w:pPr>
    </w:p>
    <w:p w14:paraId="7655AD0D" w14:textId="77777777" w:rsidR="00C10A76" w:rsidRDefault="00C10A76" w:rsidP="00587107">
      <w:pPr>
        <w:spacing w:after="0" w:line="240" w:lineRule="auto"/>
        <w:jc w:val="center"/>
        <w:rPr>
          <w:b/>
          <w:sz w:val="48"/>
          <w:szCs w:val="48"/>
        </w:rPr>
      </w:pPr>
    </w:p>
    <w:p w14:paraId="640C7A54" w14:textId="77777777" w:rsidR="00C10A76" w:rsidRDefault="00C10A76" w:rsidP="00587107">
      <w:pPr>
        <w:spacing w:after="0" w:line="240" w:lineRule="auto"/>
        <w:jc w:val="center"/>
        <w:rPr>
          <w:b/>
          <w:sz w:val="48"/>
          <w:szCs w:val="48"/>
        </w:rPr>
      </w:pPr>
    </w:p>
    <w:p w14:paraId="5187A004" w14:textId="38BEF952" w:rsidR="00587107" w:rsidRPr="00C10A76" w:rsidRDefault="00587107" w:rsidP="00C10A76">
      <w:pPr>
        <w:spacing w:after="0" w:line="240" w:lineRule="auto"/>
        <w:jc w:val="center"/>
        <w:rPr>
          <w:sz w:val="48"/>
          <w:szCs w:val="48"/>
        </w:rPr>
      </w:pPr>
      <w:r w:rsidRPr="004C7D66">
        <w:rPr>
          <w:b/>
          <w:sz w:val="48"/>
          <w:szCs w:val="48"/>
        </w:rPr>
        <w:t>Đề tài :</w:t>
      </w:r>
    </w:p>
    <w:p w14:paraId="5B12913A" w14:textId="77777777" w:rsidR="00587107" w:rsidRPr="004C7D66" w:rsidRDefault="00587107" w:rsidP="00587107">
      <w:pPr>
        <w:spacing w:after="0" w:line="240" w:lineRule="auto"/>
        <w:jc w:val="center"/>
        <w:rPr>
          <w:sz w:val="26"/>
          <w:szCs w:val="26"/>
        </w:rPr>
      </w:pPr>
    </w:p>
    <w:p w14:paraId="0E1C2969" w14:textId="5C58D8C0" w:rsidR="00587107" w:rsidRPr="001719C4" w:rsidRDefault="00587107" w:rsidP="001719C4">
      <w:pPr>
        <w:spacing w:after="0" w:line="240" w:lineRule="auto"/>
        <w:ind w:left="-142"/>
        <w:jc w:val="center"/>
        <w:rPr>
          <w:b/>
          <w:bCs/>
          <w:sz w:val="50"/>
          <w:szCs w:val="50"/>
        </w:rPr>
      </w:pPr>
      <w:r w:rsidRPr="001719C4">
        <w:rPr>
          <w:b/>
          <w:bCs/>
          <w:sz w:val="50"/>
          <w:szCs w:val="50"/>
        </w:rPr>
        <w:t>USING AI APPS TO ASSIST</w:t>
      </w:r>
      <w:r w:rsidR="001719C4" w:rsidRPr="001719C4">
        <w:rPr>
          <w:b/>
          <w:bCs/>
          <w:sz w:val="50"/>
          <w:szCs w:val="50"/>
          <w:lang w:val="vi-VN"/>
        </w:rPr>
        <w:t xml:space="preserve"> </w:t>
      </w:r>
      <w:r w:rsidRPr="001719C4">
        <w:rPr>
          <w:b/>
          <w:bCs/>
          <w:sz w:val="50"/>
          <w:szCs w:val="50"/>
        </w:rPr>
        <w:t>TEACHERS IN DESIG</w:t>
      </w:r>
      <w:r w:rsidR="008477C7" w:rsidRPr="001719C4">
        <w:rPr>
          <w:b/>
          <w:bCs/>
          <w:sz w:val="50"/>
          <w:szCs w:val="50"/>
        </w:rPr>
        <w:t>NING</w:t>
      </w:r>
      <w:r w:rsidR="001719C4" w:rsidRPr="001719C4">
        <w:rPr>
          <w:b/>
          <w:bCs/>
          <w:sz w:val="50"/>
          <w:szCs w:val="50"/>
          <w:lang w:val="vi-VN"/>
        </w:rPr>
        <w:t xml:space="preserve"> </w:t>
      </w:r>
      <w:r w:rsidR="008477C7" w:rsidRPr="001719C4">
        <w:rPr>
          <w:b/>
          <w:bCs/>
          <w:sz w:val="50"/>
          <w:szCs w:val="50"/>
        </w:rPr>
        <w:t>LISTENING TASKS FOR GIFTED STUDENTS</w:t>
      </w:r>
    </w:p>
    <w:p w14:paraId="696D4F13" w14:textId="77777777" w:rsidR="00587107" w:rsidRDefault="00587107" w:rsidP="00587107">
      <w:pPr>
        <w:spacing w:after="0" w:line="240" w:lineRule="auto"/>
        <w:ind w:firstLine="2977"/>
        <w:jc w:val="center"/>
        <w:rPr>
          <w:b/>
          <w:sz w:val="36"/>
          <w:szCs w:val="36"/>
          <w:shd w:val="clear" w:color="auto" w:fill="FFFFFF"/>
        </w:rPr>
      </w:pPr>
    </w:p>
    <w:p w14:paraId="217F7302" w14:textId="77777777" w:rsidR="00587107" w:rsidRDefault="00587107" w:rsidP="00587107">
      <w:pPr>
        <w:spacing w:after="0" w:line="240" w:lineRule="auto"/>
        <w:ind w:firstLine="2977"/>
        <w:jc w:val="center"/>
        <w:rPr>
          <w:b/>
          <w:sz w:val="36"/>
          <w:szCs w:val="36"/>
          <w:shd w:val="clear" w:color="auto" w:fill="FFFFFF"/>
        </w:rPr>
      </w:pPr>
    </w:p>
    <w:p w14:paraId="316BC4CE" w14:textId="77777777" w:rsidR="00587107" w:rsidRDefault="00587107" w:rsidP="00587107">
      <w:pPr>
        <w:spacing w:after="0" w:line="240" w:lineRule="auto"/>
        <w:ind w:firstLine="2977"/>
        <w:jc w:val="center"/>
        <w:rPr>
          <w:b/>
          <w:sz w:val="36"/>
          <w:szCs w:val="36"/>
          <w:shd w:val="clear" w:color="auto" w:fill="FFFFFF"/>
        </w:rPr>
      </w:pPr>
    </w:p>
    <w:p w14:paraId="0E69EBB4" w14:textId="77777777" w:rsidR="008477C7" w:rsidRDefault="008477C7" w:rsidP="00587107">
      <w:pPr>
        <w:spacing w:after="0" w:line="240" w:lineRule="auto"/>
        <w:ind w:firstLine="2977"/>
        <w:jc w:val="center"/>
        <w:rPr>
          <w:b/>
          <w:sz w:val="36"/>
          <w:szCs w:val="36"/>
          <w:shd w:val="clear" w:color="auto" w:fill="FFFFFF"/>
        </w:rPr>
      </w:pPr>
    </w:p>
    <w:p w14:paraId="10841C34" w14:textId="77777777" w:rsidR="008477C7" w:rsidRDefault="008477C7" w:rsidP="00587107">
      <w:pPr>
        <w:spacing w:after="0" w:line="240" w:lineRule="auto"/>
        <w:ind w:firstLine="2977"/>
        <w:jc w:val="center"/>
        <w:rPr>
          <w:b/>
          <w:sz w:val="36"/>
          <w:szCs w:val="36"/>
          <w:shd w:val="clear" w:color="auto" w:fill="FFFFFF"/>
        </w:rPr>
      </w:pPr>
    </w:p>
    <w:p w14:paraId="373AB921" w14:textId="77777777" w:rsidR="008477C7" w:rsidRDefault="008477C7" w:rsidP="00587107">
      <w:pPr>
        <w:spacing w:after="0" w:line="240" w:lineRule="auto"/>
        <w:ind w:firstLine="2977"/>
        <w:jc w:val="center"/>
        <w:rPr>
          <w:b/>
          <w:sz w:val="36"/>
          <w:szCs w:val="36"/>
          <w:shd w:val="clear" w:color="auto" w:fill="FFFFFF"/>
        </w:rPr>
      </w:pPr>
    </w:p>
    <w:p w14:paraId="0374988F" w14:textId="08FE4E4A" w:rsidR="009302F5" w:rsidRDefault="001719C4" w:rsidP="009302F5">
      <w:pPr>
        <w:tabs>
          <w:tab w:val="left" w:pos="3686"/>
          <w:tab w:val="left" w:pos="5529"/>
        </w:tabs>
        <w:spacing w:after="0" w:line="240" w:lineRule="auto"/>
        <w:ind w:firstLine="2977"/>
        <w:rPr>
          <w:b/>
          <w:sz w:val="36"/>
          <w:szCs w:val="36"/>
          <w:shd w:val="clear" w:color="auto" w:fill="FFFFFF"/>
        </w:rPr>
      </w:pPr>
      <w:r>
        <w:rPr>
          <w:b/>
          <w:sz w:val="36"/>
          <w:szCs w:val="36"/>
          <w:shd w:val="clear" w:color="auto" w:fill="FFFFFF"/>
        </w:rPr>
        <w:tab/>
      </w:r>
    </w:p>
    <w:p w14:paraId="1F0E1EDD" w14:textId="77777777" w:rsidR="009302F5" w:rsidRPr="00DE04EF" w:rsidRDefault="009302F5" w:rsidP="009302F5">
      <w:pPr>
        <w:tabs>
          <w:tab w:val="left" w:pos="3686"/>
          <w:tab w:val="left" w:pos="5529"/>
        </w:tabs>
        <w:spacing w:after="0" w:line="240" w:lineRule="auto"/>
        <w:ind w:firstLine="2977"/>
        <w:rPr>
          <w:b/>
          <w:sz w:val="36"/>
          <w:szCs w:val="36"/>
          <w:shd w:val="clear" w:color="auto" w:fill="FFFFFF"/>
        </w:rPr>
      </w:pPr>
    </w:p>
    <w:p w14:paraId="364AF322" w14:textId="6B685402" w:rsidR="00587107" w:rsidRPr="00DE04EF" w:rsidRDefault="00587107" w:rsidP="001719C4">
      <w:pPr>
        <w:tabs>
          <w:tab w:val="left" w:pos="3686"/>
          <w:tab w:val="left" w:pos="5529"/>
        </w:tabs>
        <w:spacing w:after="0" w:line="240" w:lineRule="auto"/>
        <w:rPr>
          <w:b/>
          <w:sz w:val="36"/>
          <w:szCs w:val="36"/>
          <w:shd w:val="clear" w:color="auto" w:fill="FFFFFF"/>
        </w:rPr>
      </w:pPr>
    </w:p>
    <w:p w14:paraId="745E3298" w14:textId="77777777" w:rsidR="00587107" w:rsidRDefault="00587107" w:rsidP="00587107">
      <w:pPr>
        <w:spacing w:after="0" w:line="240" w:lineRule="auto"/>
        <w:jc w:val="center"/>
        <w:rPr>
          <w:b/>
          <w:sz w:val="32"/>
          <w:szCs w:val="48"/>
        </w:rPr>
      </w:pPr>
    </w:p>
    <w:p w14:paraId="5CC7E9DA" w14:textId="77777777" w:rsidR="00587107" w:rsidRDefault="00587107" w:rsidP="00587107">
      <w:pPr>
        <w:spacing w:after="0" w:line="240" w:lineRule="auto"/>
        <w:jc w:val="center"/>
        <w:rPr>
          <w:b/>
          <w:sz w:val="32"/>
          <w:szCs w:val="48"/>
        </w:rPr>
      </w:pPr>
    </w:p>
    <w:p w14:paraId="7C633B1D" w14:textId="77777777" w:rsidR="008477C7" w:rsidRDefault="008477C7" w:rsidP="00587107">
      <w:pPr>
        <w:spacing w:after="0" w:line="240" w:lineRule="auto"/>
        <w:jc w:val="center"/>
        <w:rPr>
          <w:b/>
          <w:sz w:val="32"/>
          <w:szCs w:val="48"/>
        </w:rPr>
      </w:pPr>
    </w:p>
    <w:p w14:paraId="05DFCF75" w14:textId="116F8E71" w:rsidR="008477C7" w:rsidRDefault="008477C7" w:rsidP="00587107">
      <w:pPr>
        <w:spacing w:after="0" w:line="240" w:lineRule="auto"/>
        <w:jc w:val="center"/>
        <w:rPr>
          <w:b/>
          <w:sz w:val="32"/>
          <w:szCs w:val="48"/>
        </w:rPr>
      </w:pPr>
    </w:p>
    <w:p w14:paraId="7FB83BBF" w14:textId="77777777" w:rsidR="00C10A76" w:rsidRDefault="00C10A76" w:rsidP="00587107">
      <w:pPr>
        <w:spacing w:after="0" w:line="240" w:lineRule="auto"/>
        <w:jc w:val="center"/>
        <w:rPr>
          <w:b/>
          <w:sz w:val="32"/>
          <w:szCs w:val="48"/>
        </w:rPr>
      </w:pPr>
    </w:p>
    <w:p w14:paraId="76268229" w14:textId="77777777" w:rsidR="008477C7" w:rsidRDefault="008477C7" w:rsidP="00587107">
      <w:pPr>
        <w:spacing w:after="0" w:line="240" w:lineRule="auto"/>
        <w:jc w:val="center"/>
        <w:rPr>
          <w:b/>
          <w:sz w:val="32"/>
          <w:szCs w:val="48"/>
        </w:rPr>
      </w:pPr>
    </w:p>
    <w:p w14:paraId="749FE31B" w14:textId="77777777" w:rsidR="00BE6211" w:rsidRPr="00BE6211" w:rsidRDefault="00587107" w:rsidP="00BE6211">
      <w:pPr>
        <w:keepNext/>
        <w:spacing w:before="60" w:after="60" w:line="240" w:lineRule="auto"/>
        <w:jc w:val="center"/>
        <w:outlineLvl w:val="0"/>
        <w:rPr>
          <w:rFonts w:eastAsiaTheme="minorHAnsi" w:cstheme="minorBidi"/>
          <w:b/>
          <w:bCs/>
          <w:kern w:val="32"/>
          <w:sz w:val="28"/>
          <w:szCs w:val="28"/>
          <w:lang w:val="en-US"/>
        </w:rPr>
      </w:pPr>
      <w:r>
        <w:br w:type="page"/>
      </w:r>
      <w:r w:rsidR="00BE6211" w:rsidRPr="00BE6211">
        <w:rPr>
          <w:rFonts w:eastAsiaTheme="minorHAnsi" w:cstheme="minorBidi"/>
          <w:b/>
          <w:bCs/>
          <w:kern w:val="32"/>
          <w:sz w:val="28"/>
          <w:szCs w:val="28"/>
          <w:lang w:val="en-US"/>
        </w:rPr>
        <w:lastRenderedPageBreak/>
        <w:t>Table of contents</w:t>
      </w:r>
    </w:p>
    <w:p w14:paraId="34D87227" w14:textId="77777777" w:rsidR="00BE6211" w:rsidRPr="00BE6211" w:rsidRDefault="00BE6211" w:rsidP="00BE6211">
      <w:pPr>
        <w:widowControl w:val="0"/>
        <w:tabs>
          <w:tab w:val="right" w:leader="dot" w:pos="9350"/>
        </w:tabs>
        <w:spacing w:before="60" w:after="0" w:line="240" w:lineRule="auto"/>
        <w:ind w:firstLine="720"/>
        <w:jc w:val="both"/>
        <w:rPr>
          <w:rFonts w:eastAsiaTheme="minorHAnsi" w:cstheme="minorBidi"/>
          <w:noProof/>
          <w:sz w:val="26"/>
          <w:szCs w:val="26"/>
          <w:lang w:val="en-US"/>
        </w:rPr>
      </w:pPr>
      <w:r w:rsidRPr="00BE6211">
        <w:rPr>
          <w:rFonts w:eastAsiaTheme="minorHAnsi" w:cstheme="minorBidi"/>
          <w:sz w:val="28"/>
          <w:szCs w:val="28"/>
          <w:lang w:val="en-US"/>
        </w:rPr>
        <w:fldChar w:fldCharType="begin"/>
      </w:r>
      <w:r w:rsidRPr="00BE6211">
        <w:rPr>
          <w:rFonts w:eastAsiaTheme="minorHAnsi" w:cstheme="minorBidi"/>
          <w:sz w:val="28"/>
          <w:szCs w:val="28"/>
          <w:lang w:val="en-US"/>
        </w:rPr>
        <w:instrText xml:space="preserve"> TOC \o "1-4" \h \z \u </w:instrText>
      </w:r>
      <w:r w:rsidRPr="00BE6211">
        <w:rPr>
          <w:rFonts w:eastAsiaTheme="minorHAnsi" w:cstheme="minorBidi"/>
          <w:sz w:val="28"/>
          <w:szCs w:val="28"/>
          <w:lang w:val="en-US"/>
        </w:rPr>
        <w:fldChar w:fldCharType="separate"/>
      </w:r>
      <w:hyperlink w:anchor="_Toc290400091" w:history="1">
        <w:r w:rsidRPr="00BE6211">
          <w:rPr>
            <w:rFonts w:eastAsiaTheme="minorHAnsi" w:cstheme="minorBidi"/>
            <w:noProof/>
            <w:sz w:val="26"/>
            <w:szCs w:val="26"/>
            <w:lang w:val="en-US"/>
          </w:rPr>
          <w:t>Chapter 1: Introduction</w:t>
        </w:r>
        <w:r w:rsidRPr="00BE6211">
          <w:rPr>
            <w:rFonts w:eastAsiaTheme="minorHAnsi" w:cstheme="minorBidi"/>
            <w:noProof/>
            <w:webHidden/>
            <w:sz w:val="26"/>
            <w:szCs w:val="26"/>
            <w:lang w:val="en-US"/>
          </w:rPr>
          <w:tab/>
          <w:t>2</w:t>
        </w:r>
      </w:hyperlink>
    </w:p>
    <w:p w14:paraId="6EA01902" w14:textId="77777777" w:rsidR="00BE6211" w:rsidRPr="00BE6211" w:rsidRDefault="00A62C63" w:rsidP="00BE6211">
      <w:pPr>
        <w:widowControl w:val="0"/>
        <w:tabs>
          <w:tab w:val="right" w:leader="dot" w:pos="9350"/>
        </w:tabs>
        <w:spacing w:before="60" w:after="0" w:line="240" w:lineRule="auto"/>
        <w:ind w:firstLine="720"/>
        <w:jc w:val="both"/>
        <w:rPr>
          <w:rFonts w:eastAsiaTheme="minorHAnsi" w:cstheme="minorBidi"/>
          <w:noProof/>
          <w:sz w:val="26"/>
          <w:szCs w:val="26"/>
          <w:lang w:val="en-US"/>
        </w:rPr>
      </w:pPr>
      <w:hyperlink w:anchor="_Toc290400095" w:history="1">
        <w:r w:rsidR="00BE6211" w:rsidRPr="00BE6211">
          <w:rPr>
            <w:rFonts w:eastAsiaTheme="minorHAnsi" w:cstheme="minorBidi"/>
            <w:noProof/>
            <w:sz w:val="26"/>
            <w:szCs w:val="26"/>
            <w:lang w:val="en-US"/>
          </w:rPr>
          <w:t>Chapter 2: Literature Review</w:t>
        </w:r>
        <w:r w:rsidR="00BE6211" w:rsidRPr="00BE6211">
          <w:rPr>
            <w:rFonts w:eastAsiaTheme="minorHAnsi" w:cstheme="minorBidi"/>
            <w:noProof/>
            <w:webHidden/>
            <w:sz w:val="26"/>
            <w:szCs w:val="26"/>
            <w:lang w:val="en-US"/>
          </w:rPr>
          <w:tab/>
          <w:t>3</w:t>
        </w:r>
      </w:hyperlink>
    </w:p>
    <w:p w14:paraId="0EEC4F93" w14:textId="77777777" w:rsidR="00BE6211" w:rsidRPr="00BE6211" w:rsidRDefault="00BE6211" w:rsidP="00BE6211">
      <w:pPr>
        <w:widowControl w:val="0"/>
        <w:tabs>
          <w:tab w:val="right" w:leader="dot" w:pos="9350"/>
        </w:tabs>
        <w:spacing w:before="60" w:after="0" w:line="240" w:lineRule="auto"/>
        <w:ind w:left="240" w:firstLine="720"/>
        <w:jc w:val="both"/>
        <w:rPr>
          <w:rFonts w:eastAsiaTheme="minorHAnsi" w:cstheme="minorBidi"/>
          <w:noProof/>
          <w:sz w:val="26"/>
          <w:szCs w:val="26"/>
          <w:lang w:val="en-US"/>
        </w:rPr>
      </w:pPr>
      <w:r w:rsidRPr="00BE6211">
        <w:rPr>
          <w:rFonts w:eastAsiaTheme="minorHAnsi" w:cstheme="minorBidi"/>
          <w:sz w:val="26"/>
          <w:szCs w:val="26"/>
          <w:lang w:val="en-US"/>
        </w:rPr>
        <w:t>Definitions of AI</w:t>
      </w:r>
      <w:hyperlink w:anchor="_Toc290400093" w:history="1">
        <w:r w:rsidRPr="00BE6211">
          <w:rPr>
            <w:rFonts w:eastAsiaTheme="minorHAnsi" w:cstheme="minorBidi"/>
            <w:noProof/>
            <w:webHidden/>
            <w:sz w:val="26"/>
            <w:szCs w:val="26"/>
            <w:lang w:val="en-US"/>
          </w:rPr>
          <w:tab/>
        </w:r>
      </w:hyperlink>
      <w:r w:rsidRPr="00BE6211">
        <w:rPr>
          <w:rFonts w:eastAsiaTheme="minorHAnsi" w:cstheme="minorBidi"/>
          <w:noProof/>
          <w:sz w:val="26"/>
          <w:szCs w:val="26"/>
          <w:lang w:val="en-US"/>
        </w:rPr>
        <w:t>3</w:t>
      </w:r>
    </w:p>
    <w:p w14:paraId="1AB578F8" w14:textId="77777777" w:rsidR="00BE6211" w:rsidRPr="00BE6211" w:rsidRDefault="00BE6211" w:rsidP="00BE6211">
      <w:pPr>
        <w:widowControl w:val="0"/>
        <w:tabs>
          <w:tab w:val="right" w:leader="dot" w:pos="9350"/>
        </w:tabs>
        <w:spacing w:before="60" w:after="0" w:line="240" w:lineRule="auto"/>
        <w:ind w:left="240" w:firstLine="720"/>
        <w:jc w:val="both"/>
        <w:rPr>
          <w:rFonts w:eastAsiaTheme="minorHAnsi" w:cstheme="minorBidi"/>
          <w:noProof/>
          <w:sz w:val="26"/>
          <w:szCs w:val="26"/>
          <w:lang w:val="en-US"/>
        </w:rPr>
      </w:pPr>
      <w:r w:rsidRPr="00BE6211">
        <w:rPr>
          <w:rFonts w:eastAsiaTheme="minorHAnsi" w:cstheme="minorBidi"/>
          <w:sz w:val="26"/>
          <w:szCs w:val="26"/>
          <w:lang w:val="en-US"/>
        </w:rPr>
        <w:t>The impact of AI on language learning outcomes</w:t>
      </w:r>
      <w:hyperlink w:anchor="_Toc290400093" w:history="1">
        <w:r w:rsidRPr="00BE6211">
          <w:rPr>
            <w:rFonts w:eastAsiaTheme="minorHAnsi" w:cstheme="minorBidi"/>
            <w:noProof/>
            <w:webHidden/>
            <w:sz w:val="26"/>
            <w:szCs w:val="26"/>
            <w:lang w:val="en-US"/>
          </w:rPr>
          <w:tab/>
        </w:r>
      </w:hyperlink>
      <w:r w:rsidRPr="00BE6211">
        <w:rPr>
          <w:rFonts w:eastAsiaTheme="minorHAnsi" w:cstheme="minorBidi"/>
          <w:noProof/>
          <w:sz w:val="26"/>
          <w:szCs w:val="26"/>
          <w:lang w:val="en-US"/>
        </w:rPr>
        <w:t>3</w:t>
      </w:r>
    </w:p>
    <w:p w14:paraId="3EEE8F45" w14:textId="77777777" w:rsidR="00BE6211" w:rsidRPr="00BE6211" w:rsidRDefault="00BE6211" w:rsidP="00BE6211">
      <w:pPr>
        <w:widowControl w:val="0"/>
        <w:tabs>
          <w:tab w:val="right" w:leader="dot" w:pos="9350"/>
        </w:tabs>
        <w:spacing w:before="60" w:after="0" w:line="240" w:lineRule="auto"/>
        <w:ind w:left="240" w:firstLine="720"/>
        <w:jc w:val="both"/>
        <w:rPr>
          <w:rFonts w:eastAsiaTheme="minorHAnsi" w:cstheme="minorBidi"/>
          <w:noProof/>
          <w:sz w:val="26"/>
          <w:szCs w:val="26"/>
          <w:lang w:val="en-US"/>
        </w:rPr>
      </w:pPr>
      <w:r w:rsidRPr="00BE6211">
        <w:rPr>
          <w:rFonts w:eastAsiaTheme="minorHAnsi" w:cstheme="minorBidi"/>
          <w:sz w:val="26"/>
          <w:szCs w:val="26"/>
          <w:lang w:val="en-US"/>
        </w:rPr>
        <w:t xml:space="preserve">Some useful applications and AI- driven platforms </w:t>
      </w:r>
      <w:hyperlink w:anchor="_Toc290400093" w:history="1">
        <w:r w:rsidRPr="00BE6211">
          <w:rPr>
            <w:rFonts w:eastAsiaTheme="minorHAnsi" w:cstheme="minorBidi"/>
            <w:noProof/>
            <w:webHidden/>
            <w:sz w:val="26"/>
            <w:szCs w:val="26"/>
            <w:lang w:val="en-US"/>
          </w:rPr>
          <w:tab/>
        </w:r>
      </w:hyperlink>
      <w:r w:rsidR="00CE46C6">
        <w:rPr>
          <w:rFonts w:eastAsiaTheme="minorHAnsi" w:cstheme="minorBidi"/>
          <w:noProof/>
          <w:sz w:val="26"/>
          <w:szCs w:val="26"/>
          <w:lang w:val="en-US"/>
        </w:rPr>
        <w:t>3</w:t>
      </w:r>
    </w:p>
    <w:p w14:paraId="60FB275A" w14:textId="77777777" w:rsidR="00BE6211" w:rsidRPr="00BE6211" w:rsidRDefault="00BE6211" w:rsidP="00BE6211">
      <w:pPr>
        <w:widowControl w:val="0"/>
        <w:tabs>
          <w:tab w:val="right" w:leader="dot" w:pos="9350"/>
        </w:tabs>
        <w:spacing w:before="60" w:after="0" w:line="240" w:lineRule="auto"/>
        <w:ind w:left="240" w:firstLine="720"/>
        <w:jc w:val="both"/>
        <w:rPr>
          <w:rFonts w:eastAsiaTheme="minorHAnsi" w:cstheme="minorBidi"/>
          <w:noProof/>
          <w:sz w:val="26"/>
          <w:szCs w:val="26"/>
          <w:lang w:val="en-US"/>
        </w:rPr>
      </w:pPr>
      <w:r w:rsidRPr="00BE6211">
        <w:rPr>
          <w:rFonts w:eastAsiaTheme="minorHAnsi" w:cstheme="minorBidi"/>
          <w:sz w:val="26"/>
          <w:szCs w:val="26"/>
          <w:lang w:val="en-US"/>
        </w:rPr>
        <w:t xml:space="preserve">Drawbacks of AI </w:t>
      </w:r>
      <w:hyperlink w:anchor="_Toc290400093" w:history="1">
        <w:r w:rsidRPr="00BE6211">
          <w:rPr>
            <w:rFonts w:eastAsiaTheme="minorHAnsi" w:cstheme="minorBidi"/>
            <w:noProof/>
            <w:webHidden/>
            <w:sz w:val="26"/>
            <w:szCs w:val="26"/>
            <w:lang w:val="en-US"/>
          </w:rPr>
          <w:tab/>
        </w:r>
      </w:hyperlink>
      <w:r w:rsidRPr="00BE6211">
        <w:rPr>
          <w:rFonts w:eastAsiaTheme="minorHAnsi" w:cstheme="minorBidi"/>
          <w:noProof/>
          <w:sz w:val="26"/>
          <w:szCs w:val="26"/>
          <w:lang w:val="en-US"/>
        </w:rPr>
        <w:t>5</w:t>
      </w:r>
    </w:p>
    <w:p w14:paraId="1E218702" w14:textId="77777777" w:rsidR="00BE6211" w:rsidRPr="00BE6211" w:rsidRDefault="00A62C63" w:rsidP="00BE6211">
      <w:pPr>
        <w:widowControl w:val="0"/>
        <w:tabs>
          <w:tab w:val="right" w:leader="dot" w:pos="9350"/>
        </w:tabs>
        <w:spacing w:before="60" w:after="0" w:line="240" w:lineRule="auto"/>
        <w:ind w:left="240" w:firstLine="720"/>
        <w:jc w:val="both"/>
        <w:rPr>
          <w:rFonts w:cstheme="minorBidi"/>
          <w:noProof/>
          <w:sz w:val="26"/>
          <w:szCs w:val="26"/>
          <w:lang w:val="en-US"/>
        </w:rPr>
      </w:pPr>
      <w:hyperlink w:anchor="_Toc290400093" w:history="1">
        <w:r w:rsidR="00BE6211" w:rsidRPr="00BE6211">
          <w:rPr>
            <w:rFonts w:eastAsiaTheme="minorHAnsi" w:cstheme="minorBidi"/>
            <w:noProof/>
            <w:sz w:val="26"/>
            <w:szCs w:val="26"/>
            <w:lang w:val="en-US"/>
          </w:rPr>
          <w:t>Research questions</w:t>
        </w:r>
        <w:r w:rsidR="00BE6211" w:rsidRPr="00BE6211">
          <w:rPr>
            <w:rFonts w:eastAsiaTheme="minorHAnsi" w:cstheme="minorBidi"/>
            <w:noProof/>
            <w:webHidden/>
            <w:sz w:val="26"/>
            <w:szCs w:val="26"/>
            <w:lang w:val="en-US"/>
          </w:rPr>
          <w:tab/>
        </w:r>
      </w:hyperlink>
      <w:r w:rsidR="00BE6211" w:rsidRPr="00BE6211">
        <w:rPr>
          <w:rFonts w:eastAsiaTheme="minorHAnsi" w:cstheme="minorBidi"/>
          <w:noProof/>
          <w:sz w:val="26"/>
          <w:szCs w:val="26"/>
          <w:lang w:val="en-US"/>
        </w:rPr>
        <w:t>6</w:t>
      </w:r>
    </w:p>
    <w:p w14:paraId="07450D01" w14:textId="77777777" w:rsidR="00BE6211" w:rsidRPr="00BE6211" w:rsidRDefault="00A62C63" w:rsidP="00BE6211">
      <w:pPr>
        <w:widowControl w:val="0"/>
        <w:tabs>
          <w:tab w:val="right" w:leader="dot" w:pos="9350"/>
        </w:tabs>
        <w:spacing w:before="60" w:after="0" w:line="240" w:lineRule="auto"/>
        <w:ind w:firstLine="720"/>
        <w:jc w:val="both"/>
        <w:rPr>
          <w:rFonts w:cstheme="minorBidi"/>
          <w:noProof/>
          <w:sz w:val="26"/>
          <w:szCs w:val="26"/>
          <w:lang w:val="en-US"/>
        </w:rPr>
      </w:pPr>
      <w:hyperlink w:anchor="_Toc290400118" w:history="1">
        <w:r w:rsidR="00BE6211" w:rsidRPr="00BE6211">
          <w:rPr>
            <w:rFonts w:eastAsiaTheme="minorHAnsi" w:cstheme="minorBidi"/>
            <w:noProof/>
            <w:sz w:val="26"/>
            <w:szCs w:val="26"/>
            <w:lang w:val="en-US"/>
          </w:rPr>
          <w:t>Chapter 3: Methodology</w:t>
        </w:r>
        <w:r w:rsidR="00BE6211" w:rsidRPr="00BE6211">
          <w:rPr>
            <w:rFonts w:eastAsiaTheme="minorHAnsi" w:cstheme="minorBidi"/>
            <w:noProof/>
            <w:webHidden/>
            <w:sz w:val="26"/>
            <w:szCs w:val="26"/>
            <w:lang w:val="en-US"/>
          </w:rPr>
          <w:tab/>
          <w:t>7</w:t>
        </w:r>
      </w:hyperlink>
    </w:p>
    <w:p w14:paraId="7F109875" w14:textId="77777777" w:rsidR="00BE6211" w:rsidRPr="00BE6211" w:rsidRDefault="00A62C63" w:rsidP="00BE6211">
      <w:pPr>
        <w:widowControl w:val="0"/>
        <w:tabs>
          <w:tab w:val="right" w:leader="dot" w:pos="9350"/>
        </w:tabs>
        <w:spacing w:before="60" w:after="0" w:line="240" w:lineRule="auto"/>
        <w:ind w:left="240" w:firstLine="720"/>
        <w:jc w:val="both"/>
        <w:rPr>
          <w:rFonts w:eastAsiaTheme="minorHAnsi" w:cstheme="minorBidi"/>
          <w:noProof/>
          <w:sz w:val="26"/>
          <w:szCs w:val="26"/>
          <w:lang w:val="en-US"/>
        </w:rPr>
      </w:pPr>
      <w:hyperlink w:anchor="_Toc290400119" w:history="1">
        <w:r w:rsidR="00BE6211" w:rsidRPr="00BE6211">
          <w:rPr>
            <w:rFonts w:eastAsiaTheme="minorHAnsi" w:cstheme="minorBidi"/>
            <w:noProof/>
            <w:sz w:val="26"/>
            <w:szCs w:val="26"/>
            <w:lang w:val="en-US"/>
          </w:rPr>
          <w:t xml:space="preserve">Participants  </w:t>
        </w:r>
        <w:r w:rsidR="00BE6211" w:rsidRPr="00BE6211">
          <w:rPr>
            <w:rFonts w:eastAsiaTheme="minorHAnsi" w:cstheme="minorBidi"/>
            <w:noProof/>
            <w:webHidden/>
            <w:sz w:val="26"/>
            <w:szCs w:val="26"/>
            <w:lang w:val="en-US"/>
          </w:rPr>
          <w:tab/>
          <w:t>7</w:t>
        </w:r>
      </w:hyperlink>
    </w:p>
    <w:p w14:paraId="3AB5AA14" w14:textId="77777777" w:rsidR="00BE6211" w:rsidRPr="00BE6211" w:rsidRDefault="00BE6211" w:rsidP="00BE6211">
      <w:pPr>
        <w:widowControl w:val="0"/>
        <w:tabs>
          <w:tab w:val="right" w:leader="dot" w:pos="9350"/>
        </w:tabs>
        <w:spacing w:before="60" w:after="0" w:line="240" w:lineRule="auto"/>
        <w:ind w:left="240" w:firstLine="720"/>
        <w:jc w:val="both"/>
        <w:rPr>
          <w:rFonts w:eastAsiaTheme="minorHAnsi"/>
          <w:noProof/>
          <w:sz w:val="26"/>
          <w:szCs w:val="26"/>
          <w:lang w:val="en-US"/>
        </w:rPr>
      </w:pPr>
      <w:r w:rsidRPr="00BE6211">
        <w:rPr>
          <w:rFonts w:eastAsiaTheme="minorHAnsi" w:cstheme="minorBidi"/>
          <w:sz w:val="26"/>
          <w:szCs w:val="26"/>
          <w:lang w:val="en-US"/>
        </w:rPr>
        <w:t>Data collection instruments and procedure</w:t>
      </w:r>
      <w:hyperlink w:anchor="_Toc290400120" w:history="1">
        <w:r w:rsidRPr="00BE6211">
          <w:rPr>
            <w:rFonts w:eastAsiaTheme="minorHAnsi"/>
            <w:noProof/>
            <w:webHidden/>
            <w:sz w:val="26"/>
            <w:szCs w:val="26"/>
            <w:lang w:val="en-US"/>
          </w:rPr>
          <w:tab/>
          <w:t>7</w:t>
        </w:r>
      </w:hyperlink>
    </w:p>
    <w:p w14:paraId="664A988E" w14:textId="77777777" w:rsidR="00BE6211" w:rsidRPr="00BE6211" w:rsidRDefault="00A62C63" w:rsidP="00BE6211">
      <w:pPr>
        <w:widowControl w:val="0"/>
        <w:tabs>
          <w:tab w:val="right" w:leader="dot" w:pos="9350"/>
        </w:tabs>
        <w:spacing w:before="60" w:after="0" w:line="240" w:lineRule="auto"/>
        <w:ind w:firstLine="720"/>
        <w:jc w:val="both"/>
        <w:rPr>
          <w:rFonts w:eastAsiaTheme="minorHAnsi" w:cstheme="minorBidi"/>
          <w:noProof/>
          <w:sz w:val="26"/>
          <w:szCs w:val="26"/>
          <w:lang w:val="en-US"/>
        </w:rPr>
      </w:pPr>
      <w:hyperlink w:anchor="_Toc290400132" w:history="1">
        <w:r w:rsidR="00BE6211" w:rsidRPr="00BE6211">
          <w:rPr>
            <w:rFonts w:eastAsiaTheme="minorHAnsi" w:cstheme="minorBidi"/>
            <w:noProof/>
            <w:sz w:val="26"/>
            <w:szCs w:val="26"/>
            <w:lang w:val="en-US"/>
          </w:rPr>
          <w:t>Chapter 4: Data Analysis and Interpretation.</w:t>
        </w:r>
        <w:r w:rsidR="00BE6211" w:rsidRPr="00BE6211">
          <w:rPr>
            <w:rFonts w:eastAsiaTheme="minorHAnsi" w:cstheme="minorBidi"/>
            <w:noProof/>
            <w:webHidden/>
            <w:sz w:val="26"/>
            <w:szCs w:val="26"/>
            <w:lang w:val="en-US"/>
          </w:rPr>
          <w:tab/>
          <w:t>1</w:t>
        </w:r>
        <w:r w:rsidR="00CE46C6">
          <w:rPr>
            <w:rFonts w:eastAsiaTheme="minorHAnsi" w:cstheme="minorBidi"/>
            <w:noProof/>
            <w:webHidden/>
            <w:sz w:val="26"/>
            <w:szCs w:val="26"/>
            <w:lang w:val="en-US"/>
          </w:rPr>
          <w:t>0</w:t>
        </w:r>
      </w:hyperlink>
    </w:p>
    <w:p w14:paraId="56CB70E0" w14:textId="77777777" w:rsidR="00BE6211" w:rsidRPr="00BE6211" w:rsidRDefault="00A62C63" w:rsidP="00BE6211">
      <w:pPr>
        <w:widowControl w:val="0"/>
        <w:tabs>
          <w:tab w:val="right" w:leader="dot" w:pos="9350"/>
        </w:tabs>
        <w:spacing w:before="60" w:after="0" w:line="240" w:lineRule="auto"/>
        <w:ind w:firstLine="720"/>
        <w:jc w:val="both"/>
        <w:rPr>
          <w:rFonts w:cstheme="minorBidi"/>
          <w:noProof/>
          <w:sz w:val="26"/>
          <w:szCs w:val="26"/>
          <w:lang w:val="en-US"/>
        </w:rPr>
      </w:pPr>
      <w:hyperlink w:anchor="_Toc290400150" w:history="1">
        <w:r w:rsidR="00BE6211" w:rsidRPr="00BE6211">
          <w:rPr>
            <w:rFonts w:eastAsiaTheme="minorHAnsi" w:cstheme="minorBidi"/>
            <w:noProof/>
            <w:sz w:val="26"/>
            <w:szCs w:val="26"/>
            <w:lang w:val="en-US"/>
          </w:rPr>
          <w:t xml:space="preserve">Chapter 5: </w:t>
        </w:r>
        <w:r w:rsidR="00BE6211" w:rsidRPr="00BE6211">
          <w:rPr>
            <w:rFonts w:eastAsiaTheme="minorHAnsi" w:cstheme="minorBidi"/>
            <w:sz w:val="26"/>
            <w:szCs w:val="26"/>
            <w:lang w:val="en-US"/>
          </w:rPr>
          <w:t xml:space="preserve"> </w:t>
        </w:r>
        <w:r w:rsidR="00BE6211" w:rsidRPr="00BE6211">
          <w:rPr>
            <w:rFonts w:eastAsiaTheme="minorHAnsi" w:cstheme="minorBidi"/>
            <w:noProof/>
            <w:sz w:val="26"/>
            <w:szCs w:val="26"/>
            <w:lang w:val="en-US"/>
          </w:rPr>
          <w:t>Conclusion and Recommendation</w:t>
        </w:r>
        <w:r w:rsidR="00BE6211" w:rsidRPr="00BE6211">
          <w:rPr>
            <w:rFonts w:eastAsiaTheme="minorHAnsi" w:cstheme="minorBidi"/>
            <w:noProof/>
            <w:webHidden/>
            <w:sz w:val="26"/>
            <w:szCs w:val="26"/>
            <w:lang w:val="en-US"/>
          </w:rPr>
          <w:tab/>
          <w:t>18</w:t>
        </w:r>
      </w:hyperlink>
    </w:p>
    <w:p w14:paraId="55B633CA" w14:textId="77777777" w:rsidR="00BE6211" w:rsidRPr="00BE6211" w:rsidRDefault="00A62C63" w:rsidP="00BE6211">
      <w:pPr>
        <w:widowControl w:val="0"/>
        <w:tabs>
          <w:tab w:val="right" w:leader="dot" w:pos="9350"/>
        </w:tabs>
        <w:spacing w:before="60" w:after="0" w:line="240" w:lineRule="auto"/>
        <w:ind w:firstLine="720"/>
        <w:jc w:val="both"/>
        <w:rPr>
          <w:rFonts w:eastAsiaTheme="minorHAnsi" w:cstheme="minorBidi"/>
          <w:noProof/>
          <w:sz w:val="26"/>
          <w:szCs w:val="26"/>
          <w:lang w:val="en-US"/>
        </w:rPr>
      </w:pPr>
      <w:hyperlink w:anchor="_Toc290400155" w:history="1">
        <w:r w:rsidR="00BE6211" w:rsidRPr="00BE6211">
          <w:rPr>
            <w:rFonts w:eastAsiaTheme="minorHAnsi" w:cstheme="minorBidi"/>
            <w:noProof/>
            <w:sz w:val="26"/>
            <w:szCs w:val="26"/>
            <w:lang w:val="en-US"/>
          </w:rPr>
          <w:t>References</w:t>
        </w:r>
        <w:r w:rsidR="00BE6211" w:rsidRPr="00BE6211">
          <w:rPr>
            <w:rFonts w:eastAsiaTheme="minorHAnsi" w:cstheme="minorBidi"/>
            <w:noProof/>
            <w:webHidden/>
            <w:sz w:val="26"/>
            <w:szCs w:val="26"/>
            <w:lang w:val="en-US"/>
          </w:rPr>
          <w:tab/>
          <w:t>19</w:t>
        </w:r>
      </w:hyperlink>
    </w:p>
    <w:p w14:paraId="49EDB43C" w14:textId="77777777" w:rsidR="00BE6211" w:rsidRPr="00BE6211" w:rsidRDefault="00A62C63" w:rsidP="00BE6211">
      <w:pPr>
        <w:widowControl w:val="0"/>
        <w:tabs>
          <w:tab w:val="right" w:leader="dot" w:pos="9350"/>
        </w:tabs>
        <w:spacing w:before="60" w:after="0" w:line="240" w:lineRule="auto"/>
        <w:ind w:firstLine="720"/>
        <w:jc w:val="both"/>
        <w:rPr>
          <w:rFonts w:eastAsiaTheme="minorHAnsi" w:cstheme="minorBidi"/>
          <w:noProof/>
          <w:sz w:val="26"/>
          <w:szCs w:val="26"/>
          <w:lang w:val="en-US"/>
        </w:rPr>
      </w:pPr>
      <w:hyperlink w:anchor="_Toc290400155" w:history="1">
        <w:r w:rsidR="00BE6211" w:rsidRPr="00BE6211">
          <w:rPr>
            <w:rFonts w:eastAsiaTheme="minorHAnsi" w:cstheme="minorBidi"/>
            <w:noProof/>
            <w:sz w:val="26"/>
            <w:szCs w:val="26"/>
            <w:lang w:val="en-US"/>
          </w:rPr>
          <w:t>Appendices</w:t>
        </w:r>
        <w:r w:rsidR="00BE6211" w:rsidRPr="00BE6211">
          <w:rPr>
            <w:rFonts w:eastAsiaTheme="minorHAnsi" w:cstheme="minorBidi"/>
            <w:noProof/>
            <w:webHidden/>
            <w:sz w:val="26"/>
            <w:szCs w:val="26"/>
            <w:lang w:val="en-US"/>
          </w:rPr>
          <w:tab/>
          <w:t>21</w:t>
        </w:r>
      </w:hyperlink>
    </w:p>
    <w:p w14:paraId="3F283232" w14:textId="77777777" w:rsidR="00BE6211" w:rsidRPr="00BE6211" w:rsidRDefault="00BE6211" w:rsidP="00BE6211">
      <w:pPr>
        <w:widowControl w:val="0"/>
        <w:tabs>
          <w:tab w:val="right" w:leader="dot" w:pos="9350"/>
        </w:tabs>
        <w:spacing w:before="60" w:after="0" w:line="240" w:lineRule="auto"/>
        <w:ind w:firstLine="720"/>
        <w:jc w:val="both"/>
        <w:rPr>
          <w:rFonts w:eastAsiaTheme="minorHAnsi" w:cstheme="minorBidi"/>
          <w:noProof/>
          <w:sz w:val="26"/>
          <w:szCs w:val="26"/>
          <w:lang w:val="en-US"/>
        </w:rPr>
      </w:pPr>
    </w:p>
    <w:p w14:paraId="041A7E30" w14:textId="77777777" w:rsidR="0097313D" w:rsidRDefault="00BE6211" w:rsidP="00BE6211">
      <w:pPr>
        <w:jc w:val="center"/>
        <w:rPr>
          <w:sz w:val="28"/>
          <w:szCs w:val="28"/>
        </w:rPr>
      </w:pPr>
      <w:r w:rsidRPr="00BE6211">
        <w:rPr>
          <w:rFonts w:eastAsiaTheme="minorHAnsi" w:cstheme="minorBidi"/>
          <w:sz w:val="28"/>
          <w:szCs w:val="28"/>
          <w:lang w:val="en-US"/>
        </w:rPr>
        <w:fldChar w:fldCharType="end"/>
      </w:r>
    </w:p>
    <w:p w14:paraId="076798A2" w14:textId="77777777" w:rsidR="0097313D" w:rsidRDefault="0097313D">
      <w:pPr>
        <w:spacing w:line="240" w:lineRule="auto"/>
      </w:pPr>
    </w:p>
    <w:p w14:paraId="2C57443D" w14:textId="77777777" w:rsidR="0097313D" w:rsidRDefault="0097313D">
      <w:pPr>
        <w:spacing w:line="240" w:lineRule="auto"/>
      </w:pPr>
    </w:p>
    <w:p w14:paraId="2AE19348" w14:textId="77777777" w:rsidR="0097313D" w:rsidRDefault="0097313D">
      <w:pPr>
        <w:spacing w:line="240" w:lineRule="auto"/>
      </w:pPr>
    </w:p>
    <w:p w14:paraId="2ADBF0B2" w14:textId="77777777" w:rsidR="0097313D" w:rsidRDefault="0097313D">
      <w:pPr>
        <w:spacing w:line="240" w:lineRule="auto"/>
      </w:pPr>
    </w:p>
    <w:p w14:paraId="52ADB7B3" w14:textId="77777777" w:rsidR="0097313D" w:rsidRDefault="0097313D">
      <w:pPr>
        <w:spacing w:line="240" w:lineRule="auto"/>
      </w:pPr>
    </w:p>
    <w:p w14:paraId="6D6D4277" w14:textId="77777777" w:rsidR="0097313D" w:rsidRDefault="0097313D">
      <w:pPr>
        <w:spacing w:line="240" w:lineRule="auto"/>
      </w:pPr>
    </w:p>
    <w:p w14:paraId="139BB36A" w14:textId="77777777" w:rsidR="0097313D" w:rsidRDefault="0097313D">
      <w:pPr>
        <w:spacing w:line="240" w:lineRule="auto"/>
      </w:pPr>
    </w:p>
    <w:p w14:paraId="573E9770" w14:textId="77777777" w:rsidR="0097313D" w:rsidRDefault="0097313D">
      <w:pPr>
        <w:spacing w:line="240" w:lineRule="auto"/>
      </w:pPr>
    </w:p>
    <w:p w14:paraId="17448ACB" w14:textId="77777777" w:rsidR="0097313D" w:rsidRDefault="0097313D">
      <w:pPr>
        <w:spacing w:line="240" w:lineRule="auto"/>
      </w:pPr>
    </w:p>
    <w:p w14:paraId="3B8D3ED3" w14:textId="77777777" w:rsidR="0097313D" w:rsidRDefault="0097313D">
      <w:pPr>
        <w:spacing w:line="240" w:lineRule="auto"/>
      </w:pPr>
    </w:p>
    <w:p w14:paraId="34AFFD85" w14:textId="77777777" w:rsidR="0097313D" w:rsidRDefault="0097313D">
      <w:pPr>
        <w:spacing w:line="240" w:lineRule="auto"/>
      </w:pPr>
    </w:p>
    <w:p w14:paraId="5E9D9B20" w14:textId="77777777" w:rsidR="0097313D" w:rsidRDefault="0097313D">
      <w:pPr>
        <w:spacing w:line="240" w:lineRule="auto"/>
      </w:pPr>
    </w:p>
    <w:p w14:paraId="5F550339" w14:textId="77777777" w:rsidR="0097313D" w:rsidRDefault="0097313D">
      <w:pPr>
        <w:spacing w:line="240" w:lineRule="auto"/>
        <w:jc w:val="right"/>
      </w:pPr>
    </w:p>
    <w:p w14:paraId="5B69916C" w14:textId="77777777" w:rsidR="0097313D" w:rsidRDefault="00273C32">
      <w:pPr>
        <w:spacing w:after="40" w:line="240" w:lineRule="auto"/>
        <w:ind w:left="142"/>
        <w:jc w:val="center"/>
        <w:rPr>
          <w:b/>
          <w:sz w:val="26"/>
          <w:szCs w:val="26"/>
        </w:rPr>
      </w:pPr>
      <w:r>
        <w:br w:type="page"/>
      </w:r>
      <w:r w:rsidRPr="00ED3AE5">
        <w:rPr>
          <w:b/>
          <w:sz w:val="26"/>
          <w:szCs w:val="26"/>
        </w:rPr>
        <w:lastRenderedPageBreak/>
        <w:t>CHAPTER I – INTRODUCTION</w:t>
      </w:r>
    </w:p>
    <w:p w14:paraId="7BFCD5C4" w14:textId="77777777" w:rsidR="00BE6211" w:rsidRPr="00ED3AE5" w:rsidRDefault="00BE6211">
      <w:pPr>
        <w:spacing w:after="40" w:line="240" w:lineRule="auto"/>
        <w:ind w:left="142"/>
        <w:jc w:val="center"/>
        <w:rPr>
          <w:b/>
          <w:sz w:val="26"/>
          <w:szCs w:val="26"/>
        </w:rPr>
      </w:pPr>
    </w:p>
    <w:p w14:paraId="2DA1B1DF" w14:textId="77777777" w:rsidR="0097313D" w:rsidRPr="00ED3AE5" w:rsidRDefault="00273C32" w:rsidP="00BE6211">
      <w:pPr>
        <w:spacing w:after="120" w:line="276" w:lineRule="auto"/>
        <w:ind w:left="142"/>
        <w:jc w:val="both"/>
        <w:rPr>
          <w:color w:val="000000"/>
          <w:sz w:val="26"/>
          <w:szCs w:val="26"/>
        </w:rPr>
      </w:pPr>
      <w:r w:rsidRPr="00ED3AE5">
        <w:rPr>
          <w:sz w:val="26"/>
          <w:szCs w:val="26"/>
        </w:rPr>
        <w:tab/>
        <w:t xml:space="preserve">Recent advances in technology have brought significant changes in every aspect of our lives, and education is no exception. Various devices at the cutting-edge of technology have been developed to make learning better in general and improve English teaching and learning in particular. The </w:t>
      </w:r>
      <w:r w:rsidRPr="00ED3AE5">
        <w:rPr>
          <w:color w:val="000000"/>
          <w:sz w:val="26"/>
          <w:szCs w:val="26"/>
        </w:rPr>
        <w:t xml:space="preserve">utilization of artificial intelligence (AI) technology in teaching and learning in high schools is inevitable in the Industry 4.0 era. </w:t>
      </w:r>
    </w:p>
    <w:p w14:paraId="2F31809E" w14:textId="77777777" w:rsidR="0097313D" w:rsidRPr="00ED3AE5" w:rsidRDefault="00273C32" w:rsidP="00BE6211">
      <w:pPr>
        <w:spacing w:after="120" w:line="276" w:lineRule="auto"/>
        <w:ind w:left="142"/>
        <w:jc w:val="both"/>
        <w:rPr>
          <w:color w:val="222222"/>
          <w:sz w:val="26"/>
          <w:szCs w:val="26"/>
        </w:rPr>
      </w:pPr>
      <w:r w:rsidRPr="00ED3AE5">
        <w:rPr>
          <w:color w:val="000000"/>
          <w:sz w:val="26"/>
          <w:szCs w:val="26"/>
        </w:rPr>
        <w:tab/>
        <w:t xml:space="preserve">In fact, AI is becoming common in English teaching. </w:t>
      </w:r>
      <w:r w:rsidRPr="00ED3AE5">
        <w:rPr>
          <w:color w:val="222222"/>
          <w:sz w:val="26"/>
          <w:szCs w:val="26"/>
        </w:rPr>
        <w:t xml:space="preserve">AI-powered platforms have had positive effects on various aspects of language learning and teaching. One of the advantages is that AI will make English learning an exciting and active experience, because each student will have a "native teacher" who always accompanies and facilitates in correcting listening and speaking practice, grading, correcting errors and giving personalized exercises (Woolf, et al.(2013) and Kurshan (2016)). These AI-driven platforms offer personalized learning experiences, tailoring content to meet the individual needs of each student. In addition, AI helps control the quality of students' learning and training through big data systems, helping students look up and track their progress every day. </w:t>
      </w:r>
      <w:r w:rsidRPr="00ED3AE5">
        <w:rPr>
          <w:sz w:val="26"/>
          <w:szCs w:val="26"/>
          <w:highlight w:val="white"/>
        </w:rPr>
        <w:t xml:space="preserve">Liu also indicated that providing instant feedback, correcting errors, and offering suggestions can help learners improve their language production skills. (Liu et  al.,  2019) </w:t>
      </w:r>
    </w:p>
    <w:p w14:paraId="1920079D" w14:textId="77777777" w:rsidR="0097313D" w:rsidRPr="00ED3AE5" w:rsidRDefault="00273C32" w:rsidP="00BE6211">
      <w:pPr>
        <w:spacing w:after="120" w:line="276" w:lineRule="auto"/>
        <w:ind w:left="142"/>
        <w:jc w:val="both"/>
        <w:rPr>
          <w:sz w:val="26"/>
          <w:szCs w:val="26"/>
        </w:rPr>
      </w:pPr>
      <w:r w:rsidRPr="00ED3AE5">
        <w:rPr>
          <w:color w:val="000000"/>
          <w:sz w:val="26"/>
          <w:szCs w:val="26"/>
        </w:rPr>
        <w:tab/>
        <w:t>With numerous benefits that AI brings to education, English teachers, therefore, are necessary to get updated with technologies to equip their students with the digital skills and competence in order to meet the requirements of a technology-driven society. In Vietnam, there have been different studies regarding students’ attitudes towards the integration of technology in education, but the use of AI technology in assessment and AI as a teaching assistant, particularly the use of AI in teaching English</w:t>
      </w:r>
      <w:r w:rsidR="00A31A68">
        <w:rPr>
          <w:color w:val="000000"/>
          <w:sz w:val="26"/>
          <w:szCs w:val="26"/>
        </w:rPr>
        <w:t xml:space="preserve"> </w:t>
      </w:r>
      <w:r w:rsidRPr="00ED3AE5">
        <w:rPr>
          <w:color w:val="000000"/>
          <w:sz w:val="26"/>
          <w:szCs w:val="26"/>
        </w:rPr>
        <w:t xml:space="preserve">in high schools is a relatively new concept. Therefore, this study was conducted with a view to helping English teachers to explore the effectiveness of some AI tools in teaching the language and helping students to improve their </w:t>
      </w:r>
      <w:r w:rsidR="00A31A68">
        <w:rPr>
          <w:color w:val="000000"/>
          <w:sz w:val="26"/>
          <w:szCs w:val="26"/>
        </w:rPr>
        <w:t>listening</w:t>
      </w:r>
      <w:r w:rsidRPr="00ED3AE5">
        <w:rPr>
          <w:color w:val="000000"/>
          <w:sz w:val="26"/>
          <w:szCs w:val="26"/>
        </w:rPr>
        <w:t xml:space="preserve"> </w:t>
      </w:r>
      <w:r w:rsidR="00A31A68">
        <w:rPr>
          <w:color w:val="000000"/>
          <w:sz w:val="26"/>
          <w:szCs w:val="26"/>
        </w:rPr>
        <w:t xml:space="preserve">skill </w:t>
      </w:r>
      <w:r w:rsidRPr="00ED3AE5">
        <w:rPr>
          <w:color w:val="000000"/>
          <w:sz w:val="26"/>
          <w:szCs w:val="26"/>
        </w:rPr>
        <w:t>through different activities for learning and assessment designed by AI</w:t>
      </w:r>
      <w:r w:rsidRPr="00ED3AE5">
        <w:rPr>
          <w:sz w:val="26"/>
          <w:szCs w:val="26"/>
        </w:rPr>
        <w:t>. The researcher</w:t>
      </w:r>
      <w:r w:rsidR="00A31A68">
        <w:rPr>
          <w:sz w:val="26"/>
          <w:szCs w:val="26"/>
        </w:rPr>
        <w:t>s</w:t>
      </w:r>
      <w:r w:rsidRPr="00ED3AE5">
        <w:rPr>
          <w:sz w:val="26"/>
          <w:szCs w:val="26"/>
        </w:rPr>
        <w:t xml:space="preserve"> focused on some AI tools for teachers such as Twee</w:t>
      </w:r>
      <w:r w:rsidR="006D2085">
        <w:rPr>
          <w:sz w:val="26"/>
          <w:szCs w:val="26"/>
        </w:rPr>
        <w:t xml:space="preserve">, Magic School </w:t>
      </w:r>
      <w:r w:rsidRPr="00ED3AE5">
        <w:rPr>
          <w:sz w:val="26"/>
          <w:szCs w:val="26"/>
        </w:rPr>
        <w:t xml:space="preserve">and Brisk Teaching. The research was conducted with the participation of 20 English majored students who are in grade 10 and five surveyed teachers. Data from the research was mainly collected through tests, questionnaires and interviews. </w:t>
      </w:r>
      <w:r w:rsidRPr="00ED3AE5">
        <w:rPr>
          <w:sz w:val="26"/>
          <w:szCs w:val="26"/>
        </w:rPr>
        <w:tab/>
      </w:r>
      <w:r w:rsidRPr="00ED3AE5">
        <w:rPr>
          <w:sz w:val="26"/>
          <w:szCs w:val="26"/>
        </w:rPr>
        <w:tab/>
      </w:r>
      <w:r w:rsidRPr="00ED3AE5">
        <w:rPr>
          <w:sz w:val="26"/>
          <w:szCs w:val="26"/>
        </w:rPr>
        <w:tab/>
      </w:r>
      <w:r w:rsidRPr="00ED3AE5">
        <w:rPr>
          <w:sz w:val="26"/>
          <w:szCs w:val="26"/>
        </w:rPr>
        <w:tab/>
      </w:r>
      <w:r w:rsidRPr="00ED3AE5">
        <w:rPr>
          <w:sz w:val="26"/>
          <w:szCs w:val="26"/>
        </w:rPr>
        <w:tab/>
      </w:r>
    </w:p>
    <w:p w14:paraId="7CD0E02F" w14:textId="77777777" w:rsidR="0097313D" w:rsidRPr="00ED3AE5" w:rsidRDefault="0097313D">
      <w:pPr>
        <w:spacing w:after="40" w:line="240" w:lineRule="auto"/>
        <w:ind w:left="142"/>
        <w:jc w:val="both"/>
        <w:rPr>
          <w:sz w:val="26"/>
          <w:szCs w:val="26"/>
        </w:rPr>
      </w:pPr>
    </w:p>
    <w:p w14:paraId="74355638" w14:textId="77777777" w:rsidR="0097313D" w:rsidRPr="00ED3AE5" w:rsidRDefault="0097313D">
      <w:pPr>
        <w:spacing w:after="40" w:line="240" w:lineRule="auto"/>
        <w:ind w:left="142"/>
        <w:jc w:val="both"/>
        <w:rPr>
          <w:b/>
          <w:sz w:val="26"/>
          <w:szCs w:val="26"/>
        </w:rPr>
      </w:pPr>
    </w:p>
    <w:p w14:paraId="3D3998F5" w14:textId="77777777" w:rsidR="00411899" w:rsidRDefault="00411899">
      <w:pPr>
        <w:rPr>
          <w:b/>
          <w:sz w:val="26"/>
          <w:szCs w:val="26"/>
        </w:rPr>
      </w:pPr>
      <w:r>
        <w:rPr>
          <w:b/>
          <w:sz w:val="26"/>
          <w:szCs w:val="26"/>
        </w:rPr>
        <w:br w:type="page"/>
      </w:r>
    </w:p>
    <w:p w14:paraId="65ADB728" w14:textId="77777777" w:rsidR="0097313D" w:rsidRPr="00ED3AE5" w:rsidRDefault="00273C32">
      <w:pPr>
        <w:widowControl w:val="0"/>
        <w:tabs>
          <w:tab w:val="left" w:pos="609"/>
        </w:tabs>
        <w:spacing w:after="40" w:line="240" w:lineRule="auto"/>
        <w:jc w:val="center"/>
        <w:rPr>
          <w:b/>
          <w:sz w:val="26"/>
          <w:szCs w:val="26"/>
        </w:rPr>
      </w:pPr>
      <w:r w:rsidRPr="00ED3AE5">
        <w:rPr>
          <w:b/>
          <w:sz w:val="26"/>
          <w:szCs w:val="26"/>
        </w:rPr>
        <w:lastRenderedPageBreak/>
        <w:t>CHAPTER II- LITERATURE REVIEW</w:t>
      </w:r>
    </w:p>
    <w:p w14:paraId="545876A9" w14:textId="77777777" w:rsidR="00BE6211" w:rsidRDefault="00273C32">
      <w:pPr>
        <w:widowControl w:val="0"/>
        <w:tabs>
          <w:tab w:val="left" w:pos="609"/>
        </w:tabs>
        <w:spacing w:after="40" w:line="240" w:lineRule="auto"/>
        <w:jc w:val="both"/>
        <w:rPr>
          <w:b/>
          <w:sz w:val="26"/>
          <w:szCs w:val="26"/>
        </w:rPr>
      </w:pPr>
      <w:r w:rsidRPr="00ED3AE5">
        <w:rPr>
          <w:b/>
          <w:sz w:val="26"/>
          <w:szCs w:val="26"/>
        </w:rPr>
        <w:tab/>
      </w:r>
    </w:p>
    <w:p w14:paraId="60CD1845" w14:textId="77777777" w:rsidR="0097313D" w:rsidRPr="00ED3AE5" w:rsidRDefault="00BE6211" w:rsidP="00BE6211">
      <w:pPr>
        <w:widowControl w:val="0"/>
        <w:tabs>
          <w:tab w:val="left" w:pos="609"/>
        </w:tabs>
        <w:spacing w:after="120" w:line="23" w:lineRule="atLeast"/>
        <w:jc w:val="both"/>
        <w:rPr>
          <w:b/>
          <w:sz w:val="26"/>
          <w:szCs w:val="26"/>
        </w:rPr>
      </w:pPr>
      <w:r>
        <w:rPr>
          <w:b/>
          <w:sz w:val="26"/>
          <w:szCs w:val="26"/>
        </w:rPr>
        <w:tab/>
      </w:r>
      <w:r w:rsidR="00273C32" w:rsidRPr="00ED3AE5">
        <w:rPr>
          <w:b/>
          <w:sz w:val="26"/>
          <w:szCs w:val="26"/>
        </w:rPr>
        <w:t xml:space="preserve">Definitions of Artificial Intelligence </w:t>
      </w:r>
    </w:p>
    <w:p w14:paraId="3728F7F8" w14:textId="77777777" w:rsidR="0097313D" w:rsidRPr="00ED3AE5" w:rsidRDefault="00273C32" w:rsidP="00BE6211">
      <w:pPr>
        <w:widowControl w:val="0"/>
        <w:tabs>
          <w:tab w:val="left" w:pos="609"/>
        </w:tabs>
        <w:spacing w:after="120" w:line="23" w:lineRule="atLeast"/>
        <w:jc w:val="both"/>
        <w:rPr>
          <w:sz w:val="26"/>
          <w:szCs w:val="26"/>
        </w:rPr>
      </w:pPr>
      <w:r w:rsidRPr="00ED3AE5">
        <w:rPr>
          <w:sz w:val="26"/>
          <w:szCs w:val="26"/>
        </w:rPr>
        <w:tab/>
        <w:t xml:space="preserve">The term artificial intelligence (AI) was coined in 1956, but AI has have gained in popularity over recent years thanks to increased data volumes, advanced algorithms, and enhancements in computing power and storage. There are a lot of ways in which Artificial Intelligence (AI) has been defined. According to Wikipedia, Artificial Intelligence in its broadest sense is “intelligence exhibited by machines, particularly computer systems. It is a field of research in computer science that develops and studies methods and software that enable machines to perceive their environment and use learning and intelligence to take actions that maximize their chances of achieving defined goals. Such machines may be called AIs.” Cambridge Dictionary provides a clear definition of the term “artificial intelligence” which means “the use or study of computer systems or machines that have some of the qualities that the human brain has, such as the ability to interpret and produce language in a way that seems human, recognize or create images, solve problems, and learn from data supplied to them”. </w:t>
      </w:r>
    </w:p>
    <w:p w14:paraId="39BDA3F6" w14:textId="77777777" w:rsidR="0097313D" w:rsidRPr="00ED3AE5" w:rsidRDefault="00273C32" w:rsidP="00BE6211">
      <w:pPr>
        <w:spacing w:after="120" w:line="23" w:lineRule="atLeast"/>
        <w:ind w:firstLine="720"/>
        <w:jc w:val="both"/>
        <w:rPr>
          <w:b/>
          <w:sz w:val="26"/>
          <w:szCs w:val="26"/>
        </w:rPr>
      </w:pPr>
      <w:r w:rsidRPr="00ED3AE5">
        <w:rPr>
          <w:b/>
          <w:sz w:val="26"/>
          <w:szCs w:val="26"/>
        </w:rPr>
        <w:t>The impact of AI on language learning outcomes</w:t>
      </w:r>
    </w:p>
    <w:p w14:paraId="3B47D70E" w14:textId="77777777" w:rsidR="0097313D" w:rsidRPr="00ED3AE5" w:rsidRDefault="00273C32" w:rsidP="00BE6211">
      <w:pPr>
        <w:spacing w:after="120" w:line="23" w:lineRule="atLeast"/>
        <w:ind w:firstLine="720"/>
        <w:jc w:val="both"/>
        <w:rPr>
          <w:b/>
          <w:sz w:val="26"/>
          <w:szCs w:val="26"/>
        </w:rPr>
      </w:pPr>
      <w:r w:rsidRPr="00ED3AE5">
        <w:rPr>
          <w:sz w:val="26"/>
          <w:szCs w:val="26"/>
        </w:rPr>
        <w:t>The rapid advancement of Artificial Intelligence (AI) has created a promising foundation for its application in education. This is because AI not only enhances traditional classroom interactions between teachers and students but also expands the possibilities of online learning by offering increased flexibility and support  (Son et al., 2023). This is especially relevant in language learning, where AI helps address critical challenges such as limited access to native speakers, the lack of immediate feedback, and the need for individualized attention (Rusmiyanto et al., 2023).</w:t>
      </w:r>
    </w:p>
    <w:p w14:paraId="4E1200E3" w14:textId="77777777" w:rsidR="0097313D" w:rsidRPr="00ED3AE5" w:rsidRDefault="00273C32" w:rsidP="00BE6211">
      <w:pPr>
        <w:spacing w:after="120" w:line="23" w:lineRule="atLeast"/>
        <w:ind w:firstLine="720"/>
        <w:jc w:val="both"/>
        <w:rPr>
          <w:sz w:val="26"/>
          <w:szCs w:val="26"/>
        </w:rPr>
      </w:pPr>
      <w:r w:rsidRPr="00ED3AE5">
        <w:rPr>
          <w:sz w:val="26"/>
          <w:szCs w:val="26"/>
        </w:rPr>
        <w:t xml:space="preserve">AI’s unique capabilities further highlight its importance in language education. Simply put, As Ghafar et al. (2023) explained, AI can analyze language down to the phoneme level, providing near-instant feedback on learners’ progress. Its accessibility – often without requiring internet – makes AI a flexible and scalable solution, capable of supporting a vast number of learners. Moreover, Instructional material designers are also benefiting from AI-driven applications, especially in developing content for language learning. </w:t>
      </w:r>
    </w:p>
    <w:p w14:paraId="23B8E546" w14:textId="77777777" w:rsidR="0097313D" w:rsidRPr="00ED3AE5" w:rsidRDefault="00273C32" w:rsidP="00BE6211">
      <w:pPr>
        <w:spacing w:after="120" w:line="23" w:lineRule="atLeast"/>
        <w:ind w:firstLine="720"/>
        <w:jc w:val="both"/>
        <w:rPr>
          <w:sz w:val="26"/>
          <w:szCs w:val="26"/>
        </w:rPr>
      </w:pPr>
      <w:r w:rsidRPr="00ED3AE5">
        <w:rPr>
          <w:sz w:val="26"/>
          <w:szCs w:val="26"/>
        </w:rPr>
        <w:t>The positive impact of AI on language learning outcomes has been further demonstrated through AI tutoring models. Yan (2024) found that students who used AI-based instruction saw a performance improvement of 12.02 points, which was 10.19 points higher than those in the control group. Yan also proposed strategies to optimize AI’s role in foreign language education, such as enriching the content, enhancing technological integration, and adopting flexible assessment methods. What matters more is that AI enables learners to practice English in a risk-free environment, encouraging greater willingness to communicate. AI-driven chatbots, equipped with communication strategies, can significantly boost students’ confidence and performance  (Son et al., 2023). Through these innovations, AI is not only transforming how students learn but also providing a more inclusive and effective approach to language education.</w:t>
      </w:r>
    </w:p>
    <w:p w14:paraId="07407BFC" w14:textId="77777777" w:rsidR="0097313D" w:rsidRPr="00ED3AE5" w:rsidRDefault="00273C32" w:rsidP="00BE6211">
      <w:pPr>
        <w:spacing w:after="120" w:line="23" w:lineRule="atLeast"/>
        <w:jc w:val="both"/>
        <w:rPr>
          <w:b/>
          <w:sz w:val="26"/>
          <w:szCs w:val="26"/>
        </w:rPr>
      </w:pPr>
      <w:r w:rsidRPr="00ED3AE5">
        <w:rPr>
          <w:b/>
          <w:sz w:val="26"/>
          <w:szCs w:val="26"/>
        </w:rPr>
        <w:t xml:space="preserve">Some useful applications and AI- driven platforms </w:t>
      </w:r>
    </w:p>
    <w:p w14:paraId="4FE125F2" w14:textId="77777777" w:rsidR="0097313D" w:rsidRPr="00ED3AE5" w:rsidRDefault="00273C32" w:rsidP="00BE6211">
      <w:pPr>
        <w:spacing w:after="120" w:line="23" w:lineRule="atLeast"/>
        <w:jc w:val="both"/>
        <w:rPr>
          <w:i/>
          <w:sz w:val="26"/>
          <w:szCs w:val="26"/>
        </w:rPr>
      </w:pPr>
      <w:r w:rsidRPr="00ED3AE5">
        <w:rPr>
          <w:b/>
          <w:i/>
          <w:sz w:val="26"/>
          <w:szCs w:val="26"/>
        </w:rPr>
        <w:t xml:space="preserve">ChatGPT </w:t>
      </w:r>
    </w:p>
    <w:p w14:paraId="0B79A5FC" w14:textId="77777777" w:rsidR="0097313D" w:rsidRPr="00ED3AE5" w:rsidRDefault="00273C32" w:rsidP="00BE6211">
      <w:pPr>
        <w:spacing w:after="120" w:line="23" w:lineRule="atLeast"/>
        <w:ind w:firstLine="720"/>
        <w:jc w:val="both"/>
        <w:rPr>
          <w:sz w:val="26"/>
          <w:szCs w:val="26"/>
        </w:rPr>
      </w:pPr>
      <w:r w:rsidRPr="00ED3AE5">
        <w:rPr>
          <w:sz w:val="26"/>
          <w:szCs w:val="26"/>
        </w:rPr>
        <w:lastRenderedPageBreak/>
        <w:t>As a chatbot, ChatGPT offers distinct advantages in supporting the process of learning English. Within this framework, it serves as a virtual assistant that helps with understanding grammar, building vocabulary, and practicing speaking skills (Arbi, 2024). He also notes that English teachers can leverage ChatGPT as a resource to offer further clarification, respond to student inquiries, or deliver language exercises suited to their comprehension level. The quick response time and constant availability of this AI make it an excellent tool for boosting interactivity in the English classroom. Son et al. (2023) emphasizes creativity and critical thinking gained while using chatbot ChatGPT.</w:t>
      </w:r>
    </w:p>
    <w:p w14:paraId="54E16BB1" w14:textId="77777777" w:rsidR="0097313D" w:rsidRPr="00ED3AE5" w:rsidRDefault="00273C32" w:rsidP="00BE6211">
      <w:pPr>
        <w:spacing w:after="120" w:line="23" w:lineRule="atLeast"/>
        <w:jc w:val="both"/>
        <w:rPr>
          <w:b/>
          <w:i/>
          <w:sz w:val="26"/>
          <w:szCs w:val="26"/>
        </w:rPr>
      </w:pPr>
      <w:r w:rsidRPr="00ED3AE5">
        <w:rPr>
          <w:b/>
          <w:i/>
          <w:sz w:val="26"/>
          <w:szCs w:val="26"/>
        </w:rPr>
        <w:t xml:space="preserve">MagicSchool  </w:t>
      </w:r>
    </w:p>
    <w:p w14:paraId="66ED5983" w14:textId="77777777" w:rsidR="0097313D" w:rsidRPr="00ED3AE5" w:rsidRDefault="00273C32" w:rsidP="00BE6211">
      <w:pPr>
        <w:spacing w:after="120" w:line="23" w:lineRule="atLeast"/>
        <w:ind w:firstLine="720"/>
        <w:jc w:val="both"/>
        <w:rPr>
          <w:sz w:val="26"/>
          <w:szCs w:val="26"/>
        </w:rPr>
      </w:pPr>
      <w:r w:rsidRPr="00ED3AE5">
        <w:rPr>
          <w:sz w:val="26"/>
          <w:szCs w:val="26"/>
        </w:rPr>
        <w:t>The app offers a wide range of options for automation of administrative tasks, and it can assist in lesson planning, and help teachers create the resources for assessing students and meeting the students’ needs.</w:t>
      </w:r>
    </w:p>
    <w:p w14:paraId="3A8FEC3A" w14:textId="77777777" w:rsidR="0097313D" w:rsidRPr="00ED3AE5" w:rsidRDefault="00273C32" w:rsidP="00BE6211">
      <w:pPr>
        <w:spacing w:after="120" w:line="23" w:lineRule="atLeast"/>
        <w:ind w:firstLine="720"/>
        <w:jc w:val="both"/>
        <w:rPr>
          <w:sz w:val="26"/>
          <w:szCs w:val="26"/>
        </w:rPr>
      </w:pPr>
      <w:r w:rsidRPr="00ED3AE5">
        <w:rPr>
          <w:sz w:val="26"/>
          <w:szCs w:val="26"/>
        </w:rPr>
        <w:t>When it comes to benefits of MagicSchool, Dr. La Tricia Clark, an educator states: “the platform offers an array of tools that are every teacher's dream, covering all the bases when it comes to designing a personalized learning experience for students of different levels. The text rewriter and proofreading tools were already favorites, but the scaffolding tool took my breath away.” She emphasizes that MagicSchool is an excellent supplement to outdated curricula, enabling teachers to make lessons more relevant and explicit while supporting differentiated instruction in a matter of seconds.</w:t>
      </w:r>
    </w:p>
    <w:p w14:paraId="3E664DA7" w14:textId="77777777" w:rsidR="0097313D" w:rsidRPr="00ED3AE5" w:rsidRDefault="00273C32" w:rsidP="00BE6211">
      <w:pPr>
        <w:spacing w:after="120" w:line="23" w:lineRule="atLeast"/>
        <w:ind w:firstLine="720"/>
        <w:jc w:val="both"/>
        <w:rPr>
          <w:sz w:val="26"/>
          <w:szCs w:val="26"/>
        </w:rPr>
      </w:pPr>
      <w:r w:rsidRPr="00ED3AE5">
        <w:rPr>
          <w:sz w:val="26"/>
          <w:szCs w:val="26"/>
        </w:rPr>
        <w:t>Dr. Jamie Burton, the principal of New Hope Elementary, says that teachers who are familiar with AI are already using chatbots to do some of the same work as MagicSchool. MagicSchool is making this work even easier for busy educators by providing categories with easy prompt input enabling teachers to be more efficient with their time. MagicSchool is bridging the latest advancements with AI to teacher classrooms.</w:t>
      </w:r>
    </w:p>
    <w:p w14:paraId="75BDDEAD" w14:textId="77777777" w:rsidR="0097313D" w:rsidRPr="00ED3AE5" w:rsidRDefault="00273C32" w:rsidP="00BE6211">
      <w:pPr>
        <w:spacing w:after="120" w:line="23" w:lineRule="atLeast"/>
        <w:jc w:val="both"/>
        <w:rPr>
          <w:b/>
          <w:sz w:val="26"/>
          <w:szCs w:val="26"/>
        </w:rPr>
      </w:pPr>
      <w:r w:rsidRPr="00ED3AE5">
        <w:rPr>
          <w:sz w:val="26"/>
          <w:szCs w:val="26"/>
        </w:rPr>
        <w:tab/>
        <w:t>Eric Santos, a Regional Educational Technology Coordinator prefers The Text Leveler and MC quiz generator when mentioning the tools that Magicschool offers. As a science teacher, he points out that these would have saved him a ton of time. He insists that differentiating text without losing content and vocabulary use is an extremely time - consuming task, but these tools allow him to automate tasks that are repetitive yet required attention to detail, which gives him a lot more time for other tasks like designing summative assessments and responding to student needs.</w:t>
      </w:r>
      <w:r w:rsidRPr="00ED3AE5">
        <w:rPr>
          <w:b/>
          <w:sz w:val="26"/>
          <w:szCs w:val="26"/>
        </w:rPr>
        <w:t xml:space="preserve"> </w:t>
      </w:r>
    </w:p>
    <w:p w14:paraId="101478FA" w14:textId="77777777" w:rsidR="0097313D" w:rsidRPr="00ED3AE5" w:rsidRDefault="00273C32" w:rsidP="00BE6211">
      <w:pPr>
        <w:spacing w:after="120" w:line="23" w:lineRule="atLeast"/>
        <w:jc w:val="both"/>
        <w:rPr>
          <w:b/>
          <w:i/>
          <w:sz w:val="26"/>
          <w:szCs w:val="26"/>
        </w:rPr>
      </w:pPr>
      <w:r w:rsidRPr="00ED3AE5">
        <w:rPr>
          <w:b/>
          <w:i/>
          <w:sz w:val="26"/>
          <w:szCs w:val="26"/>
        </w:rPr>
        <w:t xml:space="preserve">Twee </w:t>
      </w:r>
    </w:p>
    <w:p w14:paraId="7C71D879" w14:textId="77777777" w:rsidR="0097313D" w:rsidRPr="00ED3AE5" w:rsidRDefault="00273C32" w:rsidP="00BE6211">
      <w:pPr>
        <w:spacing w:after="120" w:line="23" w:lineRule="atLeast"/>
        <w:jc w:val="both"/>
        <w:rPr>
          <w:color w:val="FF0000"/>
          <w:sz w:val="26"/>
          <w:szCs w:val="26"/>
        </w:rPr>
      </w:pPr>
      <w:r w:rsidRPr="00ED3AE5">
        <w:rPr>
          <w:color w:val="FF0000"/>
          <w:sz w:val="26"/>
          <w:szCs w:val="26"/>
        </w:rPr>
        <w:tab/>
      </w:r>
      <w:r w:rsidRPr="00ED3AE5">
        <w:rPr>
          <w:sz w:val="26"/>
          <w:szCs w:val="26"/>
        </w:rPr>
        <w:t xml:space="preserve">With the increasing demand for personalized and interactive education, English teachers are constantly looking for innovative tools in an attempt to improve their teaching methods and encourage students’ involvement. This leads to the development of a revolutionary AI-powered tool, Twee, specifically for English teachers. </w:t>
      </w:r>
    </w:p>
    <w:p w14:paraId="368A8900" w14:textId="77777777" w:rsidR="0097313D" w:rsidRPr="00ED3AE5" w:rsidRDefault="00273C32" w:rsidP="00BE6211">
      <w:pPr>
        <w:spacing w:after="120" w:line="23" w:lineRule="atLeast"/>
        <w:jc w:val="both"/>
        <w:rPr>
          <w:sz w:val="26"/>
          <w:szCs w:val="26"/>
        </w:rPr>
      </w:pPr>
      <w:r w:rsidRPr="00ED3AE5">
        <w:rPr>
          <w:sz w:val="26"/>
          <w:szCs w:val="26"/>
        </w:rPr>
        <w:tab/>
        <w:t xml:space="preserve">This tool utilizes advanced artificial intelligence algorithms to generate a wide range of questions, activities, lessons, and readings, tailored to the specific needs and proficiency levels of students. By harnessing the power of AI, Twee aims to revolutionize the way English is taught, making it more dynamic, engaging, and efficient for both teachers and students. </w:t>
      </w:r>
    </w:p>
    <w:p w14:paraId="7BB6A654" w14:textId="77777777" w:rsidR="0097313D" w:rsidRPr="00ED3AE5" w:rsidRDefault="00273C32" w:rsidP="00BE6211">
      <w:pPr>
        <w:spacing w:after="120" w:line="23" w:lineRule="atLeast"/>
        <w:jc w:val="both"/>
        <w:rPr>
          <w:sz w:val="26"/>
          <w:szCs w:val="26"/>
          <w:highlight w:val="white"/>
        </w:rPr>
      </w:pPr>
      <w:r w:rsidRPr="00ED3AE5">
        <w:rPr>
          <w:sz w:val="26"/>
          <w:szCs w:val="26"/>
        </w:rPr>
        <w:tab/>
        <w:t xml:space="preserve">There are various opinions on the benefits of Twee. Many people have stated innumerable reasons why educators are keen on using Twee in their teaching. </w:t>
      </w:r>
      <w:r w:rsidRPr="00ED3AE5">
        <w:rPr>
          <w:sz w:val="26"/>
          <w:szCs w:val="26"/>
        </w:rPr>
        <w:lastRenderedPageBreak/>
        <w:t xml:space="preserve">Advantages of Twee such as time saving, quality enhancement, versatility, customization and </w:t>
      </w:r>
      <w:r w:rsidRPr="00ED3AE5">
        <w:rPr>
          <w:sz w:val="26"/>
          <w:szCs w:val="26"/>
          <w:highlight w:val="white"/>
        </w:rPr>
        <w:t xml:space="preserve">pedagogical integrity are worth mentioning. With Twee, educators can save time, enhance the quality of their instructional materials, and create engaging learning experiences that inspire and empower students to be successful. </w:t>
      </w:r>
    </w:p>
    <w:p w14:paraId="2917E2D9" w14:textId="77777777" w:rsidR="0097313D" w:rsidRPr="00ED3AE5" w:rsidRDefault="00273C32" w:rsidP="00BE6211">
      <w:pPr>
        <w:spacing w:after="120" w:line="23" w:lineRule="atLeast"/>
        <w:jc w:val="both"/>
        <w:rPr>
          <w:b/>
          <w:i/>
          <w:sz w:val="26"/>
          <w:szCs w:val="26"/>
          <w:highlight w:val="white"/>
        </w:rPr>
      </w:pPr>
      <w:r w:rsidRPr="00ED3AE5">
        <w:rPr>
          <w:b/>
          <w:i/>
          <w:sz w:val="26"/>
          <w:szCs w:val="26"/>
          <w:highlight w:val="white"/>
        </w:rPr>
        <w:t xml:space="preserve">Brisk Teaching </w:t>
      </w:r>
    </w:p>
    <w:p w14:paraId="14665BE7" w14:textId="77777777" w:rsidR="0097313D" w:rsidRPr="00ED3AE5" w:rsidRDefault="00273C32" w:rsidP="00BE6211">
      <w:pPr>
        <w:spacing w:after="120" w:line="23" w:lineRule="atLeast"/>
        <w:jc w:val="both"/>
        <w:rPr>
          <w:sz w:val="26"/>
          <w:szCs w:val="26"/>
          <w:highlight w:val="white"/>
        </w:rPr>
      </w:pPr>
      <w:r w:rsidRPr="00ED3AE5">
        <w:rPr>
          <w:sz w:val="26"/>
          <w:szCs w:val="26"/>
          <w:highlight w:val="white"/>
        </w:rPr>
        <w:tab/>
        <w:t xml:space="preserve">Brisk Teaching is a web-based, AI-powered tool for automating some key classroom tasks. With a simple download of free version, the users can utilize over 20 built-in AI prompts to automate key tasks like creating lesson plans, quiz questions, and presentations. Moreover, it offers teachers tools for differentiation, like translating text into more than languages and adjusting the reading level of digital texts. </w:t>
      </w:r>
    </w:p>
    <w:p w14:paraId="35E061D1" w14:textId="77777777" w:rsidR="00ED3AE5" w:rsidRPr="00ED3AE5" w:rsidRDefault="00ED3AE5" w:rsidP="00BE6211">
      <w:pPr>
        <w:spacing w:after="120" w:line="23" w:lineRule="atLeast"/>
        <w:jc w:val="both"/>
        <w:rPr>
          <w:sz w:val="26"/>
          <w:szCs w:val="26"/>
        </w:rPr>
      </w:pPr>
      <w:r w:rsidRPr="00ED3AE5">
        <w:rPr>
          <w:sz w:val="26"/>
          <w:szCs w:val="26"/>
        </w:rPr>
        <w:tab/>
        <w:t xml:space="preserve">Among many AI-powered tools for teachers, Brisk stands out for its focus on helping teachers learn how to use AI to complement and improve their work, not replace it. The teacher-created videos are especially good: They show how using AI tools is an ongoing process where teachers refine what they put into a template prompt and then refine and add to the materials that the AI tool generates as a result. Brisk is an especially powerful tool for helping teachers purposefully experiment with an AI tool: There's a lot of scaffolding available to inform new users getting started and inspire seasoned AI users to find more powerful ways to leverage AI-powered prompts.      </w:t>
      </w:r>
    </w:p>
    <w:p w14:paraId="7C1571E7" w14:textId="77777777" w:rsidR="00ED3AE5" w:rsidRPr="00ED3AE5" w:rsidRDefault="00ED3AE5" w:rsidP="00BE6211">
      <w:pPr>
        <w:spacing w:after="120" w:line="23" w:lineRule="atLeast"/>
        <w:jc w:val="both"/>
        <w:rPr>
          <w:b/>
          <w:bCs/>
          <w:i/>
          <w:iCs/>
          <w:sz w:val="26"/>
          <w:szCs w:val="26"/>
        </w:rPr>
      </w:pPr>
      <w:r w:rsidRPr="00ED3AE5">
        <w:rPr>
          <w:b/>
          <w:bCs/>
          <w:i/>
          <w:iCs/>
          <w:sz w:val="26"/>
          <w:szCs w:val="26"/>
        </w:rPr>
        <w:t>Microsoft Teams</w:t>
      </w:r>
    </w:p>
    <w:p w14:paraId="5DBFA919" w14:textId="77777777" w:rsidR="00ED3AE5" w:rsidRPr="00ED3AE5" w:rsidRDefault="00ED3AE5" w:rsidP="00BE6211">
      <w:pPr>
        <w:spacing w:after="120" w:line="23" w:lineRule="atLeast"/>
        <w:jc w:val="both"/>
        <w:rPr>
          <w:sz w:val="26"/>
          <w:szCs w:val="26"/>
        </w:rPr>
      </w:pPr>
      <w:r w:rsidRPr="00ED3AE5">
        <w:rPr>
          <w:sz w:val="26"/>
          <w:szCs w:val="26"/>
        </w:rPr>
        <w:tab/>
        <w:t>Microsoft Teams is a comprehensive collaboration platform that combines chat, video meetings, file sharing, and app integration to support teamwork in any environment. It enables real-time communication and document co-editing, making it ideal for both remote and in-class teams.</w:t>
      </w:r>
    </w:p>
    <w:p w14:paraId="1CC6F96E" w14:textId="77777777" w:rsidR="00ED3AE5" w:rsidRPr="00ED3AE5" w:rsidRDefault="00ED3AE5" w:rsidP="00BE6211">
      <w:pPr>
        <w:spacing w:after="120" w:line="23" w:lineRule="atLeast"/>
        <w:jc w:val="both"/>
        <w:rPr>
          <w:sz w:val="26"/>
          <w:szCs w:val="26"/>
        </w:rPr>
      </w:pPr>
      <w:r w:rsidRPr="00ED3AE5">
        <w:rPr>
          <w:sz w:val="26"/>
          <w:szCs w:val="26"/>
        </w:rPr>
        <w:tab/>
        <w:t>One valuable tool within Teams is Microsoft Forms, which allows users to create surveys, quizzes, and feedback forms. Educators and trainers can also design listening tasks by embedding audio clips into Forms, enabling students to listen and respond to questions directly—perfect for language learning or auditory assessments.</w:t>
      </w:r>
    </w:p>
    <w:p w14:paraId="185BA02B" w14:textId="77777777" w:rsidR="00ED3AE5" w:rsidRPr="00ED3AE5" w:rsidRDefault="00ED3AE5" w:rsidP="00BE6211">
      <w:pPr>
        <w:spacing w:after="120" w:line="23" w:lineRule="atLeast"/>
        <w:jc w:val="both"/>
        <w:rPr>
          <w:sz w:val="26"/>
          <w:szCs w:val="26"/>
        </w:rPr>
      </w:pPr>
      <w:r w:rsidRPr="00ED3AE5">
        <w:rPr>
          <w:sz w:val="26"/>
          <w:szCs w:val="26"/>
        </w:rPr>
        <w:tab/>
        <w:t>Ms Teams integrates with productivity apps like Copilot, an AI assistant that helps teachers save time by generating lesson plans, quizzes, feedback, and more. It supports creativity, streamlines tasks, and enhances teaching with smart suggestions.</w:t>
      </w:r>
    </w:p>
    <w:p w14:paraId="0E1C55BC" w14:textId="77777777" w:rsidR="00ED3AE5" w:rsidRPr="00ED3AE5" w:rsidRDefault="00ED3AE5" w:rsidP="00BE6211">
      <w:pPr>
        <w:spacing w:after="120" w:line="23" w:lineRule="atLeast"/>
        <w:jc w:val="both"/>
        <w:rPr>
          <w:sz w:val="26"/>
          <w:szCs w:val="26"/>
        </w:rPr>
      </w:pPr>
      <w:r w:rsidRPr="00ED3AE5">
        <w:rPr>
          <w:sz w:val="26"/>
          <w:szCs w:val="26"/>
        </w:rPr>
        <w:tab/>
        <w:t>Backed by Microsoft 365’s security and compliance, Teams ensures safe, flexible, and efficient collaboration among users.</w:t>
      </w:r>
    </w:p>
    <w:p w14:paraId="7011C50A" w14:textId="77777777" w:rsidR="00ED3AE5" w:rsidRPr="00ED3AE5" w:rsidRDefault="00ED3AE5" w:rsidP="00BE6211">
      <w:pPr>
        <w:spacing w:after="120" w:line="23" w:lineRule="atLeast"/>
        <w:jc w:val="both"/>
        <w:rPr>
          <w:b/>
          <w:bCs/>
          <w:i/>
          <w:iCs/>
          <w:sz w:val="26"/>
          <w:szCs w:val="26"/>
        </w:rPr>
      </w:pPr>
      <w:r w:rsidRPr="00ED3AE5">
        <w:rPr>
          <w:b/>
          <w:bCs/>
          <w:i/>
          <w:iCs/>
          <w:sz w:val="26"/>
          <w:szCs w:val="26"/>
        </w:rPr>
        <w:t>Google Forms</w:t>
      </w:r>
    </w:p>
    <w:p w14:paraId="74C1163A" w14:textId="77777777" w:rsidR="0097313D" w:rsidRPr="00ED3AE5" w:rsidRDefault="00ED3AE5" w:rsidP="00BE6211">
      <w:pPr>
        <w:spacing w:after="120" w:line="23" w:lineRule="atLeast"/>
        <w:jc w:val="both"/>
        <w:rPr>
          <w:sz w:val="26"/>
          <w:szCs w:val="26"/>
          <w:highlight w:val="white"/>
        </w:rPr>
      </w:pPr>
      <w:r w:rsidRPr="00ED3AE5">
        <w:rPr>
          <w:sz w:val="26"/>
          <w:szCs w:val="26"/>
        </w:rPr>
        <w:tab/>
        <w:t>Google Forms is a free tool that allows teachers to create quizzes, surveys, and assessments easily. It supports automatic grading, data collection, and collaboration, making classroom management and student feedback more efficient and interactive.</w:t>
      </w:r>
    </w:p>
    <w:p w14:paraId="2E7EAA2E" w14:textId="77777777" w:rsidR="0097313D" w:rsidRPr="00ED3AE5" w:rsidRDefault="00273C32" w:rsidP="00BE6211">
      <w:pPr>
        <w:spacing w:after="120" w:line="23" w:lineRule="atLeast"/>
        <w:jc w:val="both"/>
        <w:rPr>
          <w:sz w:val="26"/>
          <w:szCs w:val="26"/>
        </w:rPr>
      </w:pPr>
      <w:r w:rsidRPr="00ED3AE5">
        <w:rPr>
          <w:b/>
          <w:sz w:val="26"/>
          <w:szCs w:val="26"/>
        </w:rPr>
        <w:t xml:space="preserve">Drawbacks of AI </w:t>
      </w:r>
    </w:p>
    <w:p w14:paraId="4C536AF8" w14:textId="77777777" w:rsidR="0097313D" w:rsidRPr="00ED3AE5" w:rsidRDefault="00273C32" w:rsidP="00BE6211">
      <w:pPr>
        <w:spacing w:after="120" w:line="23" w:lineRule="atLeast"/>
        <w:ind w:firstLine="720"/>
        <w:jc w:val="both"/>
        <w:rPr>
          <w:sz w:val="26"/>
          <w:szCs w:val="26"/>
        </w:rPr>
      </w:pPr>
      <w:r w:rsidRPr="00ED3AE5">
        <w:rPr>
          <w:sz w:val="26"/>
          <w:szCs w:val="26"/>
        </w:rPr>
        <w:t xml:space="preserve">AI has great potential in improving language learning, but it faces limitations. Human languages are complex, involving paralinguistic cues like body language, gestures, facial expressions, and emotions, which AI has yet to master (Sharadgah &amp; Sa’di, 2022). AI’s passive and mechanical behavior further diminishes its effectiveness in language learning (Crompton et al., 2023). Moreover, AI tools often lack customization for different learning styles and skill levels, while cultural and linguistic </w:t>
      </w:r>
      <w:r w:rsidRPr="00ED3AE5">
        <w:rPr>
          <w:sz w:val="26"/>
          <w:szCs w:val="26"/>
        </w:rPr>
        <w:lastRenderedPageBreak/>
        <w:t>biases in algorithms persist. Accessibility issues, particularly unequal access to AI tools, also hinder its broader application (Macías et al., 2024). Ethical concerns, including privacy, fairness, bias, and transparency, are additional challenges that must be addressed (Nguyen, 2024). Teachers’ confidence in using technology, along with facility shortages and technical issues, adds to the difficulties of integrating AI into classrooms (Dong &amp; Le, 2024). Additionally, the rise of chatbots disrupts traditional teaching roles and contributes to “search-as-learning” methods (Du &amp; Daniel, 2024). Finally, learners’ technological limitations and study habits may overshadow the benefits of AI tools in exam preparation (Shazly, 2021).</w:t>
      </w:r>
    </w:p>
    <w:p w14:paraId="373B9824" w14:textId="77777777" w:rsidR="0097313D" w:rsidRPr="00ED3AE5" w:rsidRDefault="00273C32" w:rsidP="00BE6211">
      <w:pPr>
        <w:spacing w:after="120" w:line="23" w:lineRule="atLeast"/>
        <w:ind w:firstLine="720"/>
        <w:jc w:val="both"/>
        <w:rPr>
          <w:sz w:val="26"/>
          <w:szCs w:val="26"/>
        </w:rPr>
      </w:pPr>
      <w:r w:rsidRPr="00ED3AE5">
        <w:rPr>
          <w:sz w:val="26"/>
          <w:szCs w:val="26"/>
        </w:rPr>
        <w:t xml:space="preserve">It is also essential to mention the drawbacks of virtual assessment. Some researchers insisted that if the Internet connection is poor, the exam can be a failure (Yulianto &amp; Mujtahin, 2021). Thus, there exists a dependence on technology that sometimes goes beyond human control. Cheating in virtual exams is worth considering, even though many measures have been provided to prevent this issue. Furthermore, teachers and students also recounted their negative feelings towards the test validity, practicality, and reliability of e-assessment (Dermo, 2009; Yulianto &amp; Mujtahin, 2021). </w:t>
      </w:r>
    </w:p>
    <w:p w14:paraId="04487413" w14:textId="77777777" w:rsidR="00F8636F" w:rsidRDefault="00F8636F" w:rsidP="00BE6211">
      <w:pPr>
        <w:spacing w:after="120" w:line="23" w:lineRule="atLeast"/>
        <w:jc w:val="both"/>
        <w:rPr>
          <w:b/>
          <w:sz w:val="26"/>
          <w:szCs w:val="26"/>
        </w:rPr>
      </w:pPr>
    </w:p>
    <w:p w14:paraId="6A99ABF4" w14:textId="77777777" w:rsidR="0097313D" w:rsidRPr="00ED3AE5" w:rsidRDefault="00273C32" w:rsidP="00BE6211">
      <w:pPr>
        <w:spacing w:after="120" w:line="23" w:lineRule="atLeast"/>
        <w:jc w:val="both"/>
        <w:rPr>
          <w:b/>
          <w:sz w:val="26"/>
          <w:szCs w:val="26"/>
        </w:rPr>
      </w:pPr>
      <w:r w:rsidRPr="00ED3AE5">
        <w:rPr>
          <w:b/>
          <w:sz w:val="26"/>
          <w:szCs w:val="26"/>
        </w:rPr>
        <w:t xml:space="preserve">Research Questions </w:t>
      </w:r>
    </w:p>
    <w:p w14:paraId="2466B28B" w14:textId="77777777" w:rsidR="0097313D" w:rsidRPr="00ED3AE5" w:rsidRDefault="00273C32" w:rsidP="00BE6211">
      <w:pPr>
        <w:spacing w:after="120" w:line="23" w:lineRule="atLeast"/>
        <w:jc w:val="both"/>
        <w:rPr>
          <w:sz w:val="26"/>
          <w:szCs w:val="26"/>
        </w:rPr>
      </w:pPr>
      <w:r w:rsidRPr="00ED3AE5">
        <w:rPr>
          <w:sz w:val="26"/>
          <w:szCs w:val="26"/>
        </w:rPr>
        <w:t xml:space="preserve">The study was designed to answer the following research questions: </w:t>
      </w:r>
    </w:p>
    <w:p w14:paraId="12DC3E7D" w14:textId="77777777" w:rsidR="0097313D" w:rsidRPr="00ED3AE5" w:rsidRDefault="00273C32" w:rsidP="00BE6211">
      <w:pPr>
        <w:numPr>
          <w:ilvl w:val="0"/>
          <w:numId w:val="1"/>
        </w:numPr>
        <w:pBdr>
          <w:top w:val="nil"/>
          <w:left w:val="nil"/>
          <w:bottom w:val="nil"/>
          <w:right w:val="nil"/>
          <w:between w:val="nil"/>
        </w:pBdr>
        <w:spacing w:after="120" w:line="23" w:lineRule="atLeast"/>
        <w:jc w:val="both"/>
        <w:rPr>
          <w:color w:val="000000"/>
          <w:sz w:val="26"/>
          <w:szCs w:val="26"/>
        </w:rPr>
      </w:pPr>
      <w:r w:rsidRPr="00ED3AE5">
        <w:rPr>
          <w:color w:val="000000"/>
          <w:sz w:val="26"/>
          <w:szCs w:val="26"/>
        </w:rPr>
        <w:t xml:space="preserve">How effective are several AI-powered tools </w:t>
      </w:r>
      <w:r w:rsidRPr="00ED3AE5">
        <w:rPr>
          <w:sz w:val="26"/>
          <w:szCs w:val="26"/>
        </w:rPr>
        <w:t>to assist</w:t>
      </w:r>
      <w:sdt>
        <w:sdtPr>
          <w:rPr>
            <w:sz w:val="26"/>
            <w:szCs w:val="26"/>
          </w:rPr>
          <w:tag w:val="goog_rdk_58"/>
          <w:id w:val="1968584603"/>
        </w:sdtPr>
        <w:sdtEndPr/>
        <w:sdtContent>
          <w:r w:rsidRPr="00ED3AE5">
            <w:rPr>
              <w:sz w:val="26"/>
              <w:szCs w:val="26"/>
            </w:rPr>
            <w:t xml:space="preserve"> teachers in designing listening tasks for gifted students?</w:t>
          </w:r>
        </w:sdtContent>
      </w:sdt>
    </w:p>
    <w:p w14:paraId="2655F989" w14:textId="77777777" w:rsidR="0097313D" w:rsidRPr="00ED3AE5" w:rsidRDefault="00273C32" w:rsidP="00BE6211">
      <w:pPr>
        <w:numPr>
          <w:ilvl w:val="0"/>
          <w:numId w:val="1"/>
        </w:numPr>
        <w:pBdr>
          <w:top w:val="nil"/>
          <w:left w:val="nil"/>
          <w:bottom w:val="nil"/>
          <w:right w:val="nil"/>
          <w:between w:val="nil"/>
        </w:pBdr>
        <w:spacing w:after="120" w:line="23" w:lineRule="atLeast"/>
        <w:jc w:val="both"/>
        <w:rPr>
          <w:color w:val="000000"/>
          <w:sz w:val="26"/>
          <w:szCs w:val="26"/>
        </w:rPr>
      </w:pPr>
      <w:r w:rsidRPr="00ED3AE5">
        <w:rPr>
          <w:color w:val="000000"/>
          <w:sz w:val="26"/>
          <w:szCs w:val="26"/>
        </w:rPr>
        <w:t>How do students’ learning outcomes improve with the assistance of some AI- powered tools?</w:t>
      </w:r>
    </w:p>
    <w:p w14:paraId="4B52B21E" w14:textId="77777777" w:rsidR="0097313D" w:rsidRPr="00ED3AE5" w:rsidRDefault="00273C32" w:rsidP="00BE6211">
      <w:pPr>
        <w:spacing w:after="120" w:line="23" w:lineRule="atLeast"/>
        <w:rPr>
          <w:b/>
          <w:sz w:val="26"/>
          <w:szCs w:val="26"/>
        </w:rPr>
      </w:pPr>
      <w:r w:rsidRPr="00ED3AE5">
        <w:rPr>
          <w:sz w:val="26"/>
          <w:szCs w:val="26"/>
        </w:rPr>
        <w:br w:type="page"/>
      </w:r>
    </w:p>
    <w:p w14:paraId="3E880F53" w14:textId="77777777" w:rsidR="0097313D" w:rsidRPr="00ED3AE5" w:rsidRDefault="00273C32">
      <w:pPr>
        <w:spacing w:after="40" w:line="240" w:lineRule="auto"/>
        <w:ind w:left="142"/>
        <w:jc w:val="center"/>
        <w:rPr>
          <w:b/>
          <w:i/>
          <w:sz w:val="26"/>
          <w:szCs w:val="26"/>
        </w:rPr>
      </w:pPr>
      <w:r w:rsidRPr="00ED3AE5">
        <w:rPr>
          <w:b/>
          <w:sz w:val="26"/>
          <w:szCs w:val="26"/>
        </w:rPr>
        <w:lastRenderedPageBreak/>
        <w:t xml:space="preserve">CHAPTER III– METHODOLOGY </w:t>
      </w:r>
    </w:p>
    <w:p w14:paraId="04C0C89C" w14:textId="77777777" w:rsidR="0097313D" w:rsidRPr="00ED3AE5" w:rsidRDefault="00273C32" w:rsidP="00BE6211">
      <w:pPr>
        <w:spacing w:after="120" w:line="23" w:lineRule="atLeast"/>
        <w:jc w:val="both"/>
        <w:rPr>
          <w:b/>
          <w:sz w:val="26"/>
          <w:szCs w:val="26"/>
        </w:rPr>
      </w:pPr>
      <w:r w:rsidRPr="00ED3AE5">
        <w:rPr>
          <w:b/>
          <w:sz w:val="26"/>
          <w:szCs w:val="26"/>
        </w:rPr>
        <w:t xml:space="preserve">Participants </w:t>
      </w:r>
    </w:p>
    <w:p w14:paraId="72DCB9E6" w14:textId="77777777" w:rsidR="0097313D" w:rsidRPr="00ED3AE5" w:rsidRDefault="00273C32" w:rsidP="00BE6211">
      <w:pPr>
        <w:tabs>
          <w:tab w:val="left" w:pos="360"/>
          <w:tab w:val="left" w:pos="720"/>
          <w:tab w:val="left" w:pos="1080"/>
        </w:tabs>
        <w:spacing w:after="120" w:line="23" w:lineRule="atLeast"/>
        <w:jc w:val="both"/>
        <w:rPr>
          <w:sz w:val="26"/>
          <w:szCs w:val="26"/>
        </w:rPr>
      </w:pPr>
      <w:r w:rsidRPr="00ED3AE5">
        <w:rPr>
          <w:sz w:val="26"/>
          <w:szCs w:val="26"/>
        </w:rPr>
        <w:t xml:space="preserve"> </w:t>
      </w:r>
      <w:r w:rsidRPr="00ED3AE5">
        <w:rPr>
          <w:sz w:val="26"/>
          <w:szCs w:val="26"/>
        </w:rPr>
        <w:tab/>
        <w:t>This study was conducted at Bao Loc High School for the Gifted. Students from 2 groups were selected to participate in this study:</w:t>
      </w:r>
    </w:p>
    <w:p w14:paraId="18D4935C" w14:textId="77777777" w:rsidR="0097313D" w:rsidRPr="00ED3AE5" w:rsidRDefault="00273C32" w:rsidP="00BE6211">
      <w:pPr>
        <w:numPr>
          <w:ilvl w:val="0"/>
          <w:numId w:val="2"/>
        </w:numPr>
        <w:pBdr>
          <w:top w:val="nil"/>
          <w:left w:val="nil"/>
          <w:bottom w:val="nil"/>
          <w:right w:val="nil"/>
          <w:between w:val="nil"/>
        </w:pBdr>
        <w:tabs>
          <w:tab w:val="left" w:pos="360"/>
          <w:tab w:val="left" w:pos="720"/>
          <w:tab w:val="left" w:pos="1080"/>
        </w:tabs>
        <w:spacing w:after="120" w:line="23" w:lineRule="atLeast"/>
        <w:jc w:val="both"/>
        <w:rPr>
          <w:color w:val="000000"/>
          <w:sz w:val="26"/>
          <w:szCs w:val="26"/>
        </w:rPr>
      </w:pPr>
      <w:r w:rsidRPr="00ED3AE5">
        <w:rPr>
          <w:sz w:val="26"/>
          <w:szCs w:val="26"/>
        </w:rPr>
        <w:t xml:space="preserve">Group 1: 10 </w:t>
      </w:r>
      <w:r w:rsidRPr="00ED3AE5">
        <w:rPr>
          <w:color w:val="000000"/>
          <w:sz w:val="26"/>
          <w:szCs w:val="26"/>
        </w:rPr>
        <w:t>students (</w:t>
      </w:r>
      <w:r w:rsidRPr="00ED3AE5">
        <w:rPr>
          <w:sz w:val="26"/>
          <w:szCs w:val="26"/>
        </w:rPr>
        <w:t>5</w:t>
      </w:r>
      <w:r w:rsidRPr="00ED3AE5">
        <w:rPr>
          <w:color w:val="000000"/>
          <w:sz w:val="26"/>
          <w:szCs w:val="26"/>
        </w:rPr>
        <w:t xml:space="preserve"> females and </w:t>
      </w:r>
      <w:r w:rsidRPr="00ED3AE5">
        <w:rPr>
          <w:sz w:val="26"/>
          <w:szCs w:val="26"/>
        </w:rPr>
        <w:t>5</w:t>
      </w:r>
      <w:r w:rsidRPr="00ED3AE5">
        <w:rPr>
          <w:color w:val="000000"/>
          <w:sz w:val="26"/>
          <w:szCs w:val="26"/>
        </w:rPr>
        <w:t xml:space="preserve"> males) in the same class of 1</w:t>
      </w:r>
      <w:r w:rsidRPr="00ED3AE5">
        <w:rPr>
          <w:sz w:val="26"/>
          <w:szCs w:val="26"/>
        </w:rPr>
        <w:t>0 English</w:t>
      </w:r>
      <w:r w:rsidRPr="00ED3AE5">
        <w:rPr>
          <w:color w:val="000000"/>
          <w:sz w:val="26"/>
          <w:szCs w:val="26"/>
        </w:rPr>
        <w:t xml:space="preserve"> majors. </w:t>
      </w:r>
    </w:p>
    <w:p w14:paraId="2E25EBFE" w14:textId="77777777" w:rsidR="0097313D" w:rsidRPr="00ED3AE5" w:rsidRDefault="00273C32" w:rsidP="00BE6211">
      <w:pPr>
        <w:numPr>
          <w:ilvl w:val="0"/>
          <w:numId w:val="2"/>
        </w:numPr>
        <w:pBdr>
          <w:top w:val="nil"/>
          <w:left w:val="nil"/>
          <w:bottom w:val="nil"/>
          <w:right w:val="nil"/>
          <w:between w:val="nil"/>
        </w:pBdr>
        <w:tabs>
          <w:tab w:val="left" w:pos="360"/>
          <w:tab w:val="left" w:pos="720"/>
          <w:tab w:val="left" w:pos="1080"/>
        </w:tabs>
        <w:spacing w:after="120" w:line="23" w:lineRule="atLeast"/>
        <w:jc w:val="both"/>
        <w:rPr>
          <w:color w:val="000000"/>
          <w:sz w:val="26"/>
          <w:szCs w:val="26"/>
        </w:rPr>
      </w:pPr>
      <w:r w:rsidRPr="00ED3AE5">
        <w:rPr>
          <w:sz w:val="26"/>
          <w:szCs w:val="26"/>
        </w:rPr>
        <w:t xml:space="preserve">Group 2: 10 </w:t>
      </w:r>
      <w:r w:rsidRPr="00ED3AE5">
        <w:rPr>
          <w:color w:val="000000"/>
          <w:sz w:val="26"/>
          <w:szCs w:val="26"/>
        </w:rPr>
        <w:t>students (</w:t>
      </w:r>
      <w:r w:rsidRPr="00ED3AE5">
        <w:rPr>
          <w:sz w:val="26"/>
          <w:szCs w:val="26"/>
        </w:rPr>
        <w:t>6</w:t>
      </w:r>
      <w:r w:rsidRPr="00ED3AE5">
        <w:rPr>
          <w:color w:val="000000"/>
          <w:sz w:val="26"/>
          <w:szCs w:val="26"/>
        </w:rPr>
        <w:t xml:space="preserve"> females and </w:t>
      </w:r>
      <w:r w:rsidRPr="00ED3AE5">
        <w:rPr>
          <w:sz w:val="26"/>
          <w:szCs w:val="26"/>
        </w:rPr>
        <w:t>4</w:t>
      </w:r>
      <w:r w:rsidRPr="00ED3AE5">
        <w:rPr>
          <w:color w:val="000000"/>
          <w:sz w:val="26"/>
          <w:szCs w:val="26"/>
        </w:rPr>
        <w:t xml:space="preserve"> males) in the same class of 1</w:t>
      </w:r>
      <w:r w:rsidRPr="00ED3AE5">
        <w:rPr>
          <w:sz w:val="26"/>
          <w:szCs w:val="26"/>
        </w:rPr>
        <w:t xml:space="preserve">0 English majors. </w:t>
      </w:r>
    </w:p>
    <w:p w14:paraId="7FDB3241" w14:textId="77777777" w:rsidR="0097313D" w:rsidRPr="00ED3AE5" w:rsidRDefault="00273C32" w:rsidP="00BE6211">
      <w:pPr>
        <w:numPr>
          <w:ilvl w:val="0"/>
          <w:numId w:val="2"/>
        </w:numPr>
        <w:pBdr>
          <w:top w:val="nil"/>
          <w:left w:val="nil"/>
          <w:bottom w:val="nil"/>
          <w:right w:val="nil"/>
          <w:between w:val="nil"/>
        </w:pBdr>
        <w:tabs>
          <w:tab w:val="left" w:pos="360"/>
          <w:tab w:val="left" w:pos="720"/>
          <w:tab w:val="left" w:pos="1080"/>
        </w:tabs>
        <w:spacing w:after="120" w:line="23" w:lineRule="atLeast"/>
        <w:jc w:val="both"/>
        <w:rPr>
          <w:color w:val="000000"/>
          <w:sz w:val="26"/>
          <w:szCs w:val="26"/>
        </w:rPr>
      </w:pPr>
      <w:r w:rsidRPr="00ED3AE5">
        <w:rPr>
          <w:color w:val="000000"/>
          <w:sz w:val="26"/>
          <w:szCs w:val="26"/>
        </w:rPr>
        <w:t xml:space="preserve">5 English teachers from the school (1 male and 4 females) </w:t>
      </w:r>
    </w:p>
    <w:p w14:paraId="1723F6A7" w14:textId="77777777" w:rsidR="0097313D" w:rsidRPr="00ED3AE5" w:rsidRDefault="00273C32" w:rsidP="00BE6211">
      <w:pPr>
        <w:tabs>
          <w:tab w:val="left" w:pos="360"/>
          <w:tab w:val="left" w:pos="720"/>
          <w:tab w:val="left" w:pos="1080"/>
        </w:tabs>
        <w:spacing w:after="120" w:line="23" w:lineRule="atLeast"/>
        <w:jc w:val="both"/>
        <w:rPr>
          <w:sz w:val="26"/>
          <w:szCs w:val="26"/>
        </w:rPr>
      </w:pPr>
      <w:r w:rsidRPr="00ED3AE5">
        <w:rPr>
          <w:sz w:val="26"/>
          <w:szCs w:val="26"/>
        </w:rPr>
        <w:tab/>
        <w:t xml:space="preserve">Participation in the study was voluntary and anonymous. They were guaranteed that the information collected was totally confidential. The two groups have English lessons on a regular basis of six periods per week. </w:t>
      </w:r>
    </w:p>
    <w:p w14:paraId="5792A331" w14:textId="45BCC931" w:rsidR="0097313D" w:rsidRPr="001719C4" w:rsidRDefault="00273C32" w:rsidP="001719C4">
      <w:pPr>
        <w:tabs>
          <w:tab w:val="left" w:pos="360"/>
          <w:tab w:val="left" w:pos="720"/>
          <w:tab w:val="left" w:pos="1080"/>
        </w:tabs>
        <w:spacing w:after="120" w:line="23" w:lineRule="atLeast"/>
        <w:jc w:val="both"/>
        <w:rPr>
          <w:sz w:val="26"/>
          <w:szCs w:val="26"/>
        </w:rPr>
      </w:pPr>
      <w:r w:rsidRPr="00ED3AE5">
        <w:rPr>
          <w:sz w:val="26"/>
          <w:szCs w:val="26"/>
        </w:rPr>
        <w:tab/>
        <w:t>The data were collected from two groups of 10 English majors of Bao Loc High School for the Gifted. Group 1 was chosen as the Control group in which the conventional teaching methods with no use of AI tools were applied while Group 2 as the Experimental group was taught with the application of AI-powered tools. Detailed information of these two kinds of participants is shown in the table below:</w:t>
      </w:r>
    </w:p>
    <w:p w14:paraId="2F8B7CB9" w14:textId="77777777" w:rsidR="0097313D" w:rsidRPr="00ED3AE5" w:rsidRDefault="00273C32" w:rsidP="00BE6211">
      <w:pPr>
        <w:spacing w:after="120" w:line="23" w:lineRule="atLeast"/>
        <w:ind w:firstLine="720"/>
        <w:rPr>
          <w:i/>
          <w:sz w:val="26"/>
          <w:szCs w:val="26"/>
        </w:rPr>
      </w:pPr>
      <w:r w:rsidRPr="00ED3AE5">
        <w:rPr>
          <w:i/>
          <w:sz w:val="26"/>
          <w:szCs w:val="26"/>
        </w:rPr>
        <w:t>The description of the two groups</w:t>
      </w:r>
    </w:p>
    <w:tbl>
      <w:tblPr>
        <w:tblStyle w:val="16"/>
        <w:tblW w:w="893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910"/>
        <w:gridCol w:w="1251"/>
        <w:gridCol w:w="1096"/>
        <w:gridCol w:w="1251"/>
        <w:gridCol w:w="1070"/>
        <w:gridCol w:w="1353"/>
      </w:tblGrid>
      <w:tr w:rsidR="0097313D" w14:paraId="50CA4FC2" w14:textId="77777777" w:rsidTr="001719C4">
        <w:trPr>
          <w:trHeight w:val="379"/>
          <w:jc w:val="center"/>
        </w:trPr>
        <w:tc>
          <w:tcPr>
            <w:tcW w:w="2910" w:type="dxa"/>
            <w:vMerge w:val="restart"/>
            <w:vAlign w:val="center"/>
          </w:tcPr>
          <w:p w14:paraId="153C8A98" w14:textId="77777777" w:rsidR="0097313D" w:rsidRDefault="00273C32" w:rsidP="00BE6211">
            <w:pPr>
              <w:spacing w:after="120" w:line="23" w:lineRule="atLeast"/>
              <w:jc w:val="center"/>
              <w:rPr>
                <w:b/>
              </w:rPr>
            </w:pPr>
            <w:r>
              <w:rPr>
                <w:b/>
              </w:rPr>
              <w:t>GROUP</w:t>
            </w:r>
          </w:p>
        </w:tc>
        <w:tc>
          <w:tcPr>
            <w:tcW w:w="2347" w:type="dxa"/>
            <w:gridSpan w:val="2"/>
            <w:vAlign w:val="center"/>
          </w:tcPr>
          <w:p w14:paraId="4E9DA456" w14:textId="77777777" w:rsidR="0097313D" w:rsidRDefault="00273C32" w:rsidP="00BE6211">
            <w:pPr>
              <w:spacing w:after="120" w:line="23" w:lineRule="atLeast"/>
              <w:jc w:val="center"/>
              <w:rPr>
                <w:b/>
              </w:rPr>
            </w:pPr>
            <w:r>
              <w:rPr>
                <w:b/>
              </w:rPr>
              <w:t>Male</w:t>
            </w:r>
          </w:p>
        </w:tc>
        <w:tc>
          <w:tcPr>
            <w:tcW w:w="2321" w:type="dxa"/>
            <w:gridSpan w:val="2"/>
            <w:shd w:val="clear" w:color="auto" w:fill="auto"/>
            <w:vAlign w:val="center"/>
          </w:tcPr>
          <w:p w14:paraId="10B65D26" w14:textId="77777777" w:rsidR="0097313D" w:rsidRDefault="00273C32" w:rsidP="00BE6211">
            <w:pPr>
              <w:spacing w:after="120" w:line="23" w:lineRule="atLeast"/>
              <w:jc w:val="center"/>
              <w:rPr>
                <w:b/>
              </w:rPr>
            </w:pPr>
            <w:r>
              <w:rPr>
                <w:b/>
              </w:rPr>
              <w:t>Female</w:t>
            </w:r>
          </w:p>
        </w:tc>
        <w:tc>
          <w:tcPr>
            <w:tcW w:w="1353" w:type="dxa"/>
            <w:vMerge w:val="restart"/>
            <w:vAlign w:val="center"/>
          </w:tcPr>
          <w:p w14:paraId="3F202F7B" w14:textId="77777777" w:rsidR="0097313D" w:rsidRDefault="00273C32" w:rsidP="00BE6211">
            <w:pPr>
              <w:spacing w:after="120" w:line="23" w:lineRule="atLeast"/>
              <w:jc w:val="center"/>
              <w:rPr>
                <w:b/>
              </w:rPr>
            </w:pPr>
            <w:r>
              <w:rPr>
                <w:b/>
              </w:rPr>
              <w:t>Total</w:t>
            </w:r>
          </w:p>
        </w:tc>
      </w:tr>
      <w:tr w:rsidR="0097313D" w14:paraId="20774CAD" w14:textId="77777777" w:rsidTr="001719C4">
        <w:trPr>
          <w:trHeight w:val="280"/>
          <w:jc w:val="center"/>
        </w:trPr>
        <w:tc>
          <w:tcPr>
            <w:tcW w:w="2910" w:type="dxa"/>
            <w:vMerge/>
            <w:vAlign w:val="center"/>
          </w:tcPr>
          <w:p w14:paraId="7C62A9A7" w14:textId="77777777" w:rsidR="0097313D" w:rsidRDefault="0097313D" w:rsidP="00BE6211">
            <w:pPr>
              <w:widowControl w:val="0"/>
              <w:pBdr>
                <w:top w:val="nil"/>
                <w:left w:val="nil"/>
                <w:bottom w:val="nil"/>
                <w:right w:val="nil"/>
                <w:between w:val="nil"/>
              </w:pBdr>
              <w:spacing w:after="120" w:line="23" w:lineRule="atLeast"/>
              <w:rPr>
                <w:b/>
              </w:rPr>
            </w:pPr>
          </w:p>
        </w:tc>
        <w:tc>
          <w:tcPr>
            <w:tcW w:w="1251" w:type="dxa"/>
            <w:vAlign w:val="center"/>
          </w:tcPr>
          <w:p w14:paraId="7013663F" w14:textId="77777777" w:rsidR="0097313D" w:rsidRDefault="00273C32" w:rsidP="00BE6211">
            <w:pPr>
              <w:spacing w:after="120" w:line="23" w:lineRule="atLeast"/>
              <w:jc w:val="center"/>
            </w:pPr>
            <w:r>
              <w:t>Number</w:t>
            </w:r>
          </w:p>
        </w:tc>
        <w:tc>
          <w:tcPr>
            <w:tcW w:w="1096" w:type="dxa"/>
            <w:vAlign w:val="center"/>
          </w:tcPr>
          <w:p w14:paraId="33468562" w14:textId="77777777" w:rsidR="0097313D" w:rsidRDefault="00273C32" w:rsidP="00BE6211">
            <w:pPr>
              <w:spacing w:after="120" w:line="23" w:lineRule="atLeast"/>
              <w:jc w:val="center"/>
            </w:pPr>
            <w:r>
              <w:t>%</w:t>
            </w:r>
          </w:p>
        </w:tc>
        <w:tc>
          <w:tcPr>
            <w:tcW w:w="1251" w:type="dxa"/>
            <w:vAlign w:val="center"/>
          </w:tcPr>
          <w:p w14:paraId="3377DC3D" w14:textId="77777777" w:rsidR="0097313D" w:rsidRDefault="00273C32" w:rsidP="00BE6211">
            <w:pPr>
              <w:spacing w:after="120" w:line="23" w:lineRule="atLeast"/>
              <w:jc w:val="center"/>
            </w:pPr>
            <w:r>
              <w:t>Number</w:t>
            </w:r>
          </w:p>
        </w:tc>
        <w:tc>
          <w:tcPr>
            <w:tcW w:w="1070" w:type="dxa"/>
            <w:vAlign w:val="center"/>
          </w:tcPr>
          <w:p w14:paraId="1848EF9F" w14:textId="77777777" w:rsidR="0097313D" w:rsidRDefault="00273C32" w:rsidP="00BE6211">
            <w:pPr>
              <w:spacing w:after="120" w:line="23" w:lineRule="atLeast"/>
              <w:jc w:val="center"/>
            </w:pPr>
            <w:r>
              <w:t>%</w:t>
            </w:r>
          </w:p>
        </w:tc>
        <w:tc>
          <w:tcPr>
            <w:tcW w:w="1353" w:type="dxa"/>
            <w:vMerge/>
            <w:vAlign w:val="center"/>
          </w:tcPr>
          <w:p w14:paraId="411D69F9" w14:textId="77777777" w:rsidR="0097313D" w:rsidRDefault="0097313D" w:rsidP="00BE6211">
            <w:pPr>
              <w:widowControl w:val="0"/>
              <w:pBdr>
                <w:top w:val="nil"/>
                <w:left w:val="nil"/>
                <w:bottom w:val="nil"/>
                <w:right w:val="nil"/>
                <w:between w:val="nil"/>
              </w:pBdr>
              <w:spacing w:after="120" w:line="23" w:lineRule="atLeast"/>
            </w:pPr>
          </w:p>
        </w:tc>
      </w:tr>
      <w:tr w:rsidR="0097313D" w14:paraId="1A43FC28" w14:textId="77777777" w:rsidTr="001719C4">
        <w:trPr>
          <w:trHeight w:val="1012"/>
          <w:jc w:val="center"/>
        </w:trPr>
        <w:tc>
          <w:tcPr>
            <w:tcW w:w="2910" w:type="dxa"/>
            <w:vAlign w:val="center"/>
          </w:tcPr>
          <w:p w14:paraId="1BC54CCF" w14:textId="77777777" w:rsidR="00BE6211" w:rsidRDefault="00BE6211" w:rsidP="00BE6211">
            <w:pPr>
              <w:spacing w:after="120" w:line="23" w:lineRule="atLeast"/>
              <w:jc w:val="center"/>
            </w:pPr>
          </w:p>
          <w:p w14:paraId="7B20715F" w14:textId="77777777" w:rsidR="0097313D" w:rsidRDefault="00273C32" w:rsidP="00BE6211">
            <w:pPr>
              <w:spacing w:after="120" w:line="23" w:lineRule="atLeast"/>
              <w:jc w:val="center"/>
            </w:pPr>
            <w:r>
              <w:t>Control Group</w:t>
            </w:r>
          </w:p>
          <w:p w14:paraId="26AA30FD" w14:textId="77777777" w:rsidR="0097313D" w:rsidRDefault="0097313D" w:rsidP="00BE6211">
            <w:pPr>
              <w:spacing w:after="120" w:line="23" w:lineRule="atLeast"/>
              <w:jc w:val="center"/>
            </w:pPr>
          </w:p>
        </w:tc>
        <w:tc>
          <w:tcPr>
            <w:tcW w:w="1251" w:type="dxa"/>
            <w:shd w:val="clear" w:color="auto" w:fill="auto"/>
            <w:vAlign w:val="center"/>
          </w:tcPr>
          <w:p w14:paraId="6A262DE7" w14:textId="77777777" w:rsidR="0097313D" w:rsidRDefault="00273C32" w:rsidP="00BE6211">
            <w:pPr>
              <w:spacing w:after="120" w:line="23" w:lineRule="atLeast"/>
              <w:jc w:val="center"/>
            </w:pPr>
            <w:r>
              <w:t>5</w:t>
            </w:r>
          </w:p>
        </w:tc>
        <w:tc>
          <w:tcPr>
            <w:tcW w:w="1096" w:type="dxa"/>
            <w:shd w:val="clear" w:color="auto" w:fill="auto"/>
            <w:vAlign w:val="center"/>
          </w:tcPr>
          <w:p w14:paraId="55BBE882" w14:textId="77777777" w:rsidR="0097313D" w:rsidRDefault="00273C32" w:rsidP="00BE6211">
            <w:pPr>
              <w:spacing w:after="120" w:line="23" w:lineRule="atLeast"/>
              <w:jc w:val="center"/>
            </w:pPr>
            <w:r>
              <w:t>50%</w:t>
            </w:r>
          </w:p>
        </w:tc>
        <w:tc>
          <w:tcPr>
            <w:tcW w:w="1251" w:type="dxa"/>
            <w:shd w:val="clear" w:color="auto" w:fill="auto"/>
            <w:vAlign w:val="center"/>
          </w:tcPr>
          <w:p w14:paraId="24D3AB27" w14:textId="77777777" w:rsidR="0097313D" w:rsidRDefault="00273C32" w:rsidP="00BE6211">
            <w:pPr>
              <w:spacing w:after="120" w:line="23" w:lineRule="atLeast"/>
              <w:jc w:val="center"/>
            </w:pPr>
            <w:r>
              <w:t>5</w:t>
            </w:r>
          </w:p>
        </w:tc>
        <w:tc>
          <w:tcPr>
            <w:tcW w:w="1070" w:type="dxa"/>
            <w:shd w:val="clear" w:color="auto" w:fill="auto"/>
            <w:vAlign w:val="center"/>
          </w:tcPr>
          <w:p w14:paraId="6759CE88" w14:textId="77777777" w:rsidR="0097313D" w:rsidRDefault="00273C32" w:rsidP="00BE6211">
            <w:pPr>
              <w:spacing w:after="120" w:line="23" w:lineRule="atLeast"/>
              <w:jc w:val="center"/>
            </w:pPr>
            <w:r>
              <w:t>50%</w:t>
            </w:r>
          </w:p>
        </w:tc>
        <w:tc>
          <w:tcPr>
            <w:tcW w:w="1353" w:type="dxa"/>
          </w:tcPr>
          <w:p w14:paraId="7B552FAA" w14:textId="77777777" w:rsidR="00BE6211" w:rsidRDefault="00BE6211" w:rsidP="00BE6211">
            <w:pPr>
              <w:spacing w:after="120" w:line="23" w:lineRule="atLeast"/>
              <w:jc w:val="center"/>
            </w:pPr>
          </w:p>
          <w:p w14:paraId="0E127B0E" w14:textId="77777777" w:rsidR="0097313D" w:rsidRDefault="00273C32" w:rsidP="00BE6211">
            <w:pPr>
              <w:spacing w:after="120" w:line="23" w:lineRule="atLeast"/>
              <w:jc w:val="center"/>
            </w:pPr>
            <w:r>
              <w:t>10</w:t>
            </w:r>
          </w:p>
          <w:p w14:paraId="760789F2" w14:textId="77777777" w:rsidR="0097313D" w:rsidRDefault="0097313D" w:rsidP="00BE6211">
            <w:pPr>
              <w:spacing w:after="120" w:line="23" w:lineRule="atLeast"/>
              <w:jc w:val="center"/>
            </w:pPr>
          </w:p>
        </w:tc>
      </w:tr>
      <w:tr w:rsidR="0097313D" w14:paraId="357007EE" w14:textId="77777777" w:rsidTr="001719C4">
        <w:trPr>
          <w:trHeight w:val="603"/>
          <w:jc w:val="center"/>
        </w:trPr>
        <w:tc>
          <w:tcPr>
            <w:tcW w:w="2910" w:type="dxa"/>
            <w:vAlign w:val="center"/>
          </w:tcPr>
          <w:p w14:paraId="3D2D4C18" w14:textId="77777777" w:rsidR="00BE6211" w:rsidRDefault="00BE6211" w:rsidP="00BE6211">
            <w:pPr>
              <w:spacing w:after="120" w:line="23" w:lineRule="atLeast"/>
              <w:jc w:val="center"/>
            </w:pPr>
          </w:p>
          <w:p w14:paraId="0DCD0C17" w14:textId="77777777" w:rsidR="0097313D" w:rsidRDefault="00273C32" w:rsidP="00BE6211">
            <w:pPr>
              <w:spacing w:after="120" w:line="23" w:lineRule="atLeast"/>
              <w:jc w:val="center"/>
            </w:pPr>
            <w:r>
              <w:t>Experimental Group</w:t>
            </w:r>
          </w:p>
          <w:p w14:paraId="0E5579E4" w14:textId="77777777" w:rsidR="0097313D" w:rsidRDefault="0097313D" w:rsidP="00BE6211">
            <w:pPr>
              <w:spacing w:after="120" w:line="23" w:lineRule="atLeast"/>
              <w:jc w:val="center"/>
            </w:pPr>
          </w:p>
        </w:tc>
        <w:tc>
          <w:tcPr>
            <w:tcW w:w="1251" w:type="dxa"/>
            <w:shd w:val="clear" w:color="auto" w:fill="auto"/>
            <w:vAlign w:val="center"/>
          </w:tcPr>
          <w:p w14:paraId="0031E7C3" w14:textId="77777777" w:rsidR="0097313D" w:rsidRDefault="00273C32" w:rsidP="00BE6211">
            <w:pPr>
              <w:spacing w:after="120" w:line="23" w:lineRule="atLeast"/>
              <w:jc w:val="center"/>
            </w:pPr>
            <w:r>
              <w:t>4</w:t>
            </w:r>
          </w:p>
        </w:tc>
        <w:tc>
          <w:tcPr>
            <w:tcW w:w="1096" w:type="dxa"/>
            <w:shd w:val="clear" w:color="auto" w:fill="auto"/>
            <w:vAlign w:val="center"/>
          </w:tcPr>
          <w:p w14:paraId="1594E5B4" w14:textId="77777777" w:rsidR="0097313D" w:rsidRDefault="00273C32" w:rsidP="00BE6211">
            <w:pPr>
              <w:spacing w:after="120" w:line="23" w:lineRule="atLeast"/>
              <w:jc w:val="center"/>
            </w:pPr>
            <w:r>
              <w:t>40 %</w:t>
            </w:r>
          </w:p>
        </w:tc>
        <w:tc>
          <w:tcPr>
            <w:tcW w:w="1251" w:type="dxa"/>
            <w:shd w:val="clear" w:color="auto" w:fill="auto"/>
            <w:vAlign w:val="center"/>
          </w:tcPr>
          <w:p w14:paraId="0C3CF746" w14:textId="77777777" w:rsidR="0097313D" w:rsidRDefault="00273C32" w:rsidP="00BE6211">
            <w:pPr>
              <w:spacing w:after="120" w:line="23" w:lineRule="atLeast"/>
              <w:jc w:val="center"/>
            </w:pPr>
            <w:r>
              <w:t>6</w:t>
            </w:r>
          </w:p>
        </w:tc>
        <w:tc>
          <w:tcPr>
            <w:tcW w:w="1070" w:type="dxa"/>
            <w:shd w:val="clear" w:color="auto" w:fill="auto"/>
            <w:vAlign w:val="center"/>
          </w:tcPr>
          <w:p w14:paraId="19E6E1D9" w14:textId="77777777" w:rsidR="0097313D" w:rsidRDefault="00273C32" w:rsidP="00BE6211">
            <w:pPr>
              <w:spacing w:after="120" w:line="23" w:lineRule="atLeast"/>
              <w:jc w:val="center"/>
            </w:pPr>
            <w:r>
              <w:t>60 %</w:t>
            </w:r>
          </w:p>
        </w:tc>
        <w:tc>
          <w:tcPr>
            <w:tcW w:w="1353" w:type="dxa"/>
          </w:tcPr>
          <w:p w14:paraId="49730E51" w14:textId="77777777" w:rsidR="00BE6211" w:rsidRDefault="00BE6211" w:rsidP="00BE6211">
            <w:pPr>
              <w:spacing w:after="120" w:line="23" w:lineRule="atLeast"/>
              <w:jc w:val="center"/>
            </w:pPr>
          </w:p>
          <w:p w14:paraId="5DF90635" w14:textId="77777777" w:rsidR="0097313D" w:rsidRDefault="00273C32" w:rsidP="00BE6211">
            <w:pPr>
              <w:spacing w:after="120" w:line="23" w:lineRule="atLeast"/>
              <w:jc w:val="center"/>
            </w:pPr>
            <w:r>
              <w:t>10</w:t>
            </w:r>
          </w:p>
        </w:tc>
      </w:tr>
    </w:tbl>
    <w:p w14:paraId="25ED05C9" w14:textId="77777777" w:rsidR="0097313D" w:rsidRPr="00ED3AE5" w:rsidRDefault="00273C32" w:rsidP="00BE6211">
      <w:pPr>
        <w:spacing w:after="120" w:line="23" w:lineRule="atLeast"/>
        <w:ind w:firstLine="720"/>
        <w:rPr>
          <w:i/>
          <w:sz w:val="26"/>
          <w:szCs w:val="26"/>
        </w:rPr>
      </w:pPr>
      <w:r w:rsidRPr="00ED3AE5">
        <w:rPr>
          <w:i/>
          <w:sz w:val="26"/>
          <w:szCs w:val="26"/>
        </w:rPr>
        <w:t>The description of the teachers</w:t>
      </w:r>
    </w:p>
    <w:tbl>
      <w:tblPr>
        <w:tblStyle w:val="15"/>
        <w:tblW w:w="88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58"/>
        <w:gridCol w:w="1706"/>
        <w:gridCol w:w="1183"/>
        <w:gridCol w:w="1158"/>
        <w:gridCol w:w="828"/>
        <w:gridCol w:w="1158"/>
        <w:gridCol w:w="817"/>
        <w:gridCol w:w="890"/>
      </w:tblGrid>
      <w:tr w:rsidR="0097313D" w14:paraId="3C1DC339" w14:textId="77777777">
        <w:trPr>
          <w:trHeight w:val="577"/>
          <w:jc w:val="center"/>
        </w:trPr>
        <w:tc>
          <w:tcPr>
            <w:tcW w:w="1158" w:type="dxa"/>
          </w:tcPr>
          <w:p w14:paraId="1103BF12" w14:textId="77777777" w:rsidR="0097313D" w:rsidRDefault="00273C32" w:rsidP="00BE6211">
            <w:pPr>
              <w:spacing w:after="120" w:line="23" w:lineRule="atLeast"/>
              <w:jc w:val="center"/>
              <w:rPr>
                <w:b/>
              </w:rPr>
            </w:pPr>
            <w:r>
              <w:rPr>
                <w:b/>
              </w:rPr>
              <w:t xml:space="preserve">Age </w:t>
            </w:r>
          </w:p>
        </w:tc>
        <w:tc>
          <w:tcPr>
            <w:tcW w:w="2889" w:type="dxa"/>
            <w:gridSpan w:val="2"/>
          </w:tcPr>
          <w:p w14:paraId="57C5E137" w14:textId="77777777" w:rsidR="0097313D" w:rsidRDefault="00273C32" w:rsidP="00BE6211">
            <w:pPr>
              <w:spacing w:after="120" w:line="23" w:lineRule="atLeast"/>
              <w:jc w:val="center"/>
              <w:rPr>
                <w:b/>
              </w:rPr>
            </w:pPr>
            <w:r>
              <w:rPr>
                <w:b/>
              </w:rPr>
              <w:t>Experience in teaching English</w:t>
            </w:r>
          </w:p>
        </w:tc>
        <w:tc>
          <w:tcPr>
            <w:tcW w:w="1986" w:type="dxa"/>
            <w:gridSpan w:val="2"/>
            <w:vAlign w:val="center"/>
          </w:tcPr>
          <w:p w14:paraId="5D5DE65A" w14:textId="77777777" w:rsidR="0097313D" w:rsidRDefault="00273C32" w:rsidP="00BE6211">
            <w:pPr>
              <w:spacing w:after="120" w:line="23" w:lineRule="atLeast"/>
              <w:jc w:val="center"/>
              <w:rPr>
                <w:b/>
              </w:rPr>
            </w:pPr>
            <w:r>
              <w:rPr>
                <w:b/>
              </w:rPr>
              <w:t>Male</w:t>
            </w:r>
          </w:p>
        </w:tc>
        <w:tc>
          <w:tcPr>
            <w:tcW w:w="1975" w:type="dxa"/>
            <w:gridSpan w:val="2"/>
            <w:shd w:val="clear" w:color="auto" w:fill="auto"/>
            <w:vAlign w:val="center"/>
          </w:tcPr>
          <w:p w14:paraId="765AEFB2" w14:textId="77777777" w:rsidR="0097313D" w:rsidRDefault="00273C32" w:rsidP="00BE6211">
            <w:pPr>
              <w:spacing w:after="120" w:line="23" w:lineRule="atLeast"/>
              <w:jc w:val="center"/>
              <w:rPr>
                <w:b/>
              </w:rPr>
            </w:pPr>
            <w:r>
              <w:rPr>
                <w:b/>
              </w:rPr>
              <w:t>Female</w:t>
            </w:r>
          </w:p>
        </w:tc>
        <w:tc>
          <w:tcPr>
            <w:tcW w:w="890" w:type="dxa"/>
            <w:vMerge w:val="restart"/>
            <w:vAlign w:val="center"/>
          </w:tcPr>
          <w:p w14:paraId="19AA7A2D" w14:textId="77777777" w:rsidR="0097313D" w:rsidRDefault="00273C32" w:rsidP="00BE6211">
            <w:pPr>
              <w:spacing w:after="120" w:line="23" w:lineRule="atLeast"/>
              <w:jc w:val="center"/>
              <w:rPr>
                <w:b/>
              </w:rPr>
            </w:pPr>
            <w:r>
              <w:rPr>
                <w:b/>
              </w:rPr>
              <w:t>Total</w:t>
            </w:r>
          </w:p>
        </w:tc>
      </w:tr>
      <w:tr w:rsidR="0097313D" w14:paraId="6ECD603C" w14:textId="77777777">
        <w:trPr>
          <w:trHeight w:val="307"/>
          <w:jc w:val="center"/>
        </w:trPr>
        <w:tc>
          <w:tcPr>
            <w:tcW w:w="1158" w:type="dxa"/>
            <w:vMerge w:val="restart"/>
          </w:tcPr>
          <w:p w14:paraId="5CD7485B" w14:textId="77777777" w:rsidR="0097313D" w:rsidRDefault="0097313D" w:rsidP="00BE6211">
            <w:pPr>
              <w:spacing w:after="120" w:line="23" w:lineRule="atLeast"/>
              <w:jc w:val="center"/>
            </w:pPr>
          </w:p>
          <w:p w14:paraId="49FFC56B" w14:textId="77777777" w:rsidR="0097313D" w:rsidRDefault="00273C32" w:rsidP="00BE6211">
            <w:pPr>
              <w:spacing w:after="120" w:line="23" w:lineRule="atLeast"/>
              <w:jc w:val="center"/>
            </w:pPr>
            <w:r>
              <w:t>From 30 to 52</w:t>
            </w:r>
          </w:p>
        </w:tc>
        <w:tc>
          <w:tcPr>
            <w:tcW w:w="1706" w:type="dxa"/>
          </w:tcPr>
          <w:p w14:paraId="74456519" w14:textId="77777777" w:rsidR="0097313D" w:rsidRDefault="00273C32" w:rsidP="00BE6211">
            <w:pPr>
              <w:spacing w:after="120" w:line="23" w:lineRule="atLeast"/>
              <w:jc w:val="center"/>
            </w:pPr>
            <w:r>
              <w:t xml:space="preserve">Under 5 years </w:t>
            </w:r>
          </w:p>
        </w:tc>
        <w:tc>
          <w:tcPr>
            <w:tcW w:w="1183" w:type="dxa"/>
          </w:tcPr>
          <w:p w14:paraId="25445802" w14:textId="77777777" w:rsidR="0097313D" w:rsidRDefault="00273C32" w:rsidP="00BE6211">
            <w:pPr>
              <w:spacing w:after="120" w:line="23" w:lineRule="atLeast"/>
              <w:jc w:val="center"/>
            </w:pPr>
            <w:r>
              <w:t>0</w:t>
            </w:r>
          </w:p>
        </w:tc>
        <w:tc>
          <w:tcPr>
            <w:tcW w:w="1158" w:type="dxa"/>
            <w:vAlign w:val="center"/>
          </w:tcPr>
          <w:p w14:paraId="49F11C2B" w14:textId="77777777" w:rsidR="0097313D" w:rsidRDefault="00273C32" w:rsidP="00BE6211">
            <w:pPr>
              <w:spacing w:after="120" w:line="23" w:lineRule="atLeast"/>
              <w:jc w:val="center"/>
            </w:pPr>
            <w:r>
              <w:t>Number</w:t>
            </w:r>
          </w:p>
        </w:tc>
        <w:tc>
          <w:tcPr>
            <w:tcW w:w="828" w:type="dxa"/>
            <w:vAlign w:val="center"/>
          </w:tcPr>
          <w:p w14:paraId="41D2767C" w14:textId="77777777" w:rsidR="0097313D" w:rsidRDefault="00273C32" w:rsidP="00BE6211">
            <w:pPr>
              <w:spacing w:after="120" w:line="23" w:lineRule="atLeast"/>
              <w:jc w:val="center"/>
            </w:pPr>
            <w:r>
              <w:t>%</w:t>
            </w:r>
          </w:p>
        </w:tc>
        <w:tc>
          <w:tcPr>
            <w:tcW w:w="1158" w:type="dxa"/>
            <w:vAlign w:val="center"/>
          </w:tcPr>
          <w:p w14:paraId="42185D38" w14:textId="77777777" w:rsidR="0097313D" w:rsidRDefault="00273C32" w:rsidP="00BE6211">
            <w:pPr>
              <w:spacing w:after="120" w:line="23" w:lineRule="atLeast"/>
              <w:jc w:val="center"/>
            </w:pPr>
            <w:r>
              <w:t>Number</w:t>
            </w:r>
          </w:p>
        </w:tc>
        <w:tc>
          <w:tcPr>
            <w:tcW w:w="817" w:type="dxa"/>
            <w:vAlign w:val="center"/>
          </w:tcPr>
          <w:p w14:paraId="3BBD15F2" w14:textId="77777777" w:rsidR="0097313D" w:rsidRDefault="00273C32" w:rsidP="00BE6211">
            <w:pPr>
              <w:spacing w:after="120" w:line="23" w:lineRule="atLeast"/>
              <w:jc w:val="center"/>
            </w:pPr>
            <w:r>
              <w:t>%</w:t>
            </w:r>
          </w:p>
        </w:tc>
        <w:tc>
          <w:tcPr>
            <w:tcW w:w="890" w:type="dxa"/>
            <w:vMerge/>
            <w:vAlign w:val="center"/>
          </w:tcPr>
          <w:p w14:paraId="5FFFAE44" w14:textId="77777777" w:rsidR="0097313D" w:rsidRDefault="0097313D" w:rsidP="00BE6211">
            <w:pPr>
              <w:widowControl w:val="0"/>
              <w:pBdr>
                <w:top w:val="nil"/>
                <w:left w:val="nil"/>
                <w:bottom w:val="nil"/>
                <w:right w:val="nil"/>
                <w:between w:val="nil"/>
              </w:pBdr>
              <w:spacing w:after="120" w:line="23" w:lineRule="atLeast"/>
            </w:pPr>
          </w:p>
        </w:tc>
      </w:tr>
      <w:tr w:rsidR="0097313D" w14:paraId="4802D4BC" w14:textId="77777777">
        <w:trPr>
          <w:trHeight w:val="361"/>
          <w:jc w:val="center"/>
        </w:trPr>
        <w:tc>
          <w:tcPr>
            <w:tcW w:w="1158" w:type="dxa"/>
            <w:vMerge/>
          </w:tcPr>
          <w:p w14:paraId="57F1CF76" w14:textId="77777777" w:rsidR="0097313D" w:rsidRDefault="0097313D" w:rsidP="00BE6211">
            <w:pPr>
              <w:widowControl w:val="0"/>
              <w:pBdr>
                <w:top w:val="nil"/>
                <w:left w:val="nil"/>
                <w:bottom w:val="nil"/>
                <w:right w:val="nil"/>
                <w:between w:val="nil"/>
              </w:pBdr>
              <w:spacing w:after="120" w:line="23" w:lineRule="atLeast"/>
            </w:pPr>
          </w:p>
        </w:tc>
        <w:tc>
          <w:tcPr>
            <w:tcW w:w="1706" w:type="dxa"/>
          </w:tcPr>
          <w:p w14:paraId="72B0D0D5" w14:textId="77777777" w:rsidR="0097313D" w:rsidRDefault="00273C32" w:rsidP="00BE6211">
            <w:pPr>
              <w:spacing w:after="120" w:line="23" w:lineRule="atLeast"/>
              <w:jc w:val="center"/>
            </w:pPr>
            <w:r>
              <w:t>5-10 years</w:t>
            </w:r>
          </w:p>
        </w:tc>
        <w:tc>
          <w:tcPr>
            <w:tcW w:w="1183" w:type="dxa"/>
          </w:tcPr>
          <w:p w14:paraId="04487BF6" w14:textId="77777777" w:rsidR="0097313D" w:rsidRDefault="00273C32" w:rsidP="00BE6211">
            <w:pPr>
              <w:spacing w:after="120" w:line="23" w:lineRule="atLeast"/>
              <w:jc w:val="center"/>
            </w:pPr>
            <w:r>
              <w:t>1</w:t>
            </w:r>
          </w:p>
        </w:tc>
        <w:tc>
          <w:tcPr>
            <w:tcW w:w="1158" w:type="dxa"/>
            <w:vMerge w:val="restart"/>
            <w:vAlign w:val="center"/>
          </w:tcPr>
          <w:p w14:paraId="6BC83427" w14:textId="77777777" w:rsidR="0097313D" w:rsidRDefault="00273C32" w:rsidP="00BE6211">
            <w:pPr>
              <w:spacing w:after="120" w:line="23" w:lineRule="atLeast"/>
              <w:jc w:val="center"/>
            </w:pPr>
            <w:r>
              <w:t>2</w:t>
            </w:r>
          </w:p>
        </w:tc>
        <w:tc>
          <w:tcPr>
            <w:tcW w:w="828" w:type="dxa"/>
            <w:vMerge w:val="restart"/>
            <w:vAlign w:val="center"/>
          </w:tcPr>
          <w:p w14:paraId="7A85A750" w14:textId="77777777" w:rsidR="0097313D" w:rsidRDefault="00273C32" w:rsidP="00BE6211">
            <w:pPr>
              <w:spacing w:after="120" w:line="23" w:lineRule="atLeast"/>
              <w:jc w:val="center"/>
            </w:pPr>
            <w:r>
              <w:t>40%</w:t>
            </w:r>
          </w:p>
        </w:tc>
        <w:tc>
          <w:tcPr>
            <w:tcW w:w="1158" w:type="dxa"/>
            <w:vMerge w:val="restart"/>
            <w:vAlign w:val="center"/>
          </w:tcPr>
          <w:p w14:paraId="74709EAC" w14:textId="77777777" w:rsidR="0097313D" w:rsidRDefault="00273C32" w:rsidP="00BE6211">
            <w:pPr>
              <w:spacing w:after="120" w:line="23" w:lineRule="atLeast"/>
              <w:jc w:val="center"/>
            </w:pPr>
            <w:r>
              <w:t>3</w:t>
            </w:r>
          </w:p>
        </w:tc>
        <w:tc>
          <w:tcPr>
            <w:tcW w:w="817" w:type="dxa"/>
            <w:vMerge w:val="restart"/>
            <w:vAlign w:val="center"/>
          </w:tcPr>
          <w:p w14:paraId="1F841B02" w14:textId="77777777" w:rsidR="0097313D" w:rsidRDefault="00273C32" w:rsidP="00BE6211">
            <w:pPr>
              <w:spacing w:after="120" w:line="23" w:lineRule="atLeast"/>
              <w:jc w:val="center"/>
            </w:pPr>
            <w:r>
              <w:t>60%</w:t>
            </w:r>
          </w:p>
        </w:tc>
        <w:tc>
          <w:tcPr>
            <w:tcW w:w="890" w:type="dxa"/>
            <w:vMerge w:val="restart"/>
            <w:vAlign w:val="center"/>
          </w:tcPr>
          <w:p w14:paraId="2A0CCC35" w14:textId="77777777" w:rsidR="0097313D" w:rsidRDefault="00273C32" w:rsidP="00BE6211">
            <w:pPr>
              <w:spacing w:after="120" w:line="23" w:lineRule="atLeast"/>
              <w:jc w:val="center"/>
            </w:pPr>
            <w:r>
              <w:t>5</w:t>
            </w:r>
          </w:p>
        </w:tc>
      </w:tr>
      <w:tr w:rsidR="0097313D" w14:paraId="68007999" w14:textId="77777777">
        <w:trPr>
          <w:trHeight w:val="307"/>
          <w:jc w:val="center"/>
        </w:trPr>
        <w:tc>
          <w:tcPr>
            <w:tcW w:w="1158" w:type="dxa"/>
            <w:vMerge/>
          </w:tcPr>
          <w:p w14:paraId="2FA81514" w14:textId="77777777" w:rsidR="0097313D" w:rsidRDefault="0097313D" w:rsidP="00BE6211">
            <w:pPr>
              <w:widowControl w:val="0"/>
              <w:pBdr>
                <w:top w:val="nil"/>
                <w:left w:val="nil"/>
                <w:bottom w:val="nil"/>
                <w:right w:val="nil"/>
                <w:between w:val="nil"/>
              </w:pBdr>
              <w:spacing w:after="120" w:line="23" w:lineRule="atLeast"/>
            </w:pPr>
          </w:p>
        </w:tc>
        <w:tc>
          <w:tcPr>
            <w:tcW w:w="1706" w:type="dxa"/>
          </w:tcPr>
          <w:p w14:paraId="5E3D5F81" w14:textId="77777777" w:rsidR="0097313D" w:rsidRDefault="00273C32" w:rsidP="00BE6211">
            <w:pPr>
              <w:spacing w:after="120" w:line="23" w:lineRule="atLeast"/>
              <w:jc w:val="center"/>
            </w:pPr>
            <w:r>
              <w:t xml:space="preserve">Over 10 years </w:t>
            </w:r>
          </w:p>
        </w:tc>
        <w:tc>
          <w:tcPr>
            <w:tcW w:w="1183" w:type="dxa"/>
          </w:tcPr>
          <w:p w14:paraId="7385BD63" w14:textId="77777777" w:rsidR="0097313D" w:rsidRDefault="00273C32" w:rsidP="00BE6211">
            <w:pPr>
              <w:spacing w:after="120" w:line="23" w:lineRule="atLeast"/>
              <w:jc w:val="center"/>
            </w:pPr>
            <w:r>
              <w:t>4</w:t>
            </w:r>
          </w:p>
        </w:tc>
        <w:tc>
          <w:tcPr>
            <w:tcW w:w="1158" w:type="dxa"/>
            <w:vMerge/>
            <w:vAlign w:val="center"/>
          </w:tcPr>
          <w:p w14:paraId="6CBF83E3" w14:textId="77777777" w:rsidR="0097313D" w:rsidRDefault="0097313D" w:rsidP="00BE6211">
            <w:pPr>
              <w:widowControl w:val="0"/>
              <w:pBdr>
                <w:top w:val="nil"/>
                <w:left w:val="nil"/>
                <w:bottom w:val="nil"/>
                <w:right w:val="nil"/>
                <w:between w:val="nil"/>
              </w:pBdr>
              <w:spacing w:after="120" w:line="23" w:lineRule="atLeast"/>
            </w:pPr>
          </w:p>
        </w:tc>
        <w:tc>
          <w:tcPr>
            <w:tcW w:w="828" w:type="dxa"/>
            <w:vMerge/>
            <w:vAlign w:val="center"/>
          </w:tcPr>
          <w:p w14:paraId="0A337E4D" w14:textId="77777777" w:rsidR="0097313D" w:rsidRDefault="0097313D" w:rsidP="00BE6211">
            <w:pPr>
              <w:widowControl w:val="0"/>
              <w:pBdr>
                <w:top w:val="nil"/>
                <w:left w:val="nil"/>
                <w:bottom w:val="nil"/>
                <w:right w:val="nil"/>
                <w:between w:val="nil"/>
              </w:pBdr>
              <w:spacing w:after="120" w:line="23" w:lineRule="atLeast"/>
            </w:pPr>
          </w:p>
        </w:tc>
        <w:tc>
          <w:tcPr>
            <w:tcW w:w="1158" w:type="dxa"/>
            <w:vMerge/>
            <w:vAlign w:val="center"/>
          </w:tcPr>
          <w:p w14:paraId="7480F390" w14:textId="77777777" w:rsidR="0097313D" w:rsidRDefault="0097313D" w:rsidP="00BE6211">
            <w:pPr>
              <w:widowControl w:val="0"/>
              <w:pBdr>
                <w:top w:val="nil"/>
                <w:left w:val="nil"/>
                <w:bottom w:val="nil"/>
                <w:right w:val="nil"/>
                <w:between w:val="nil"/>
              </w:pBdr>
              <w:spacing w:after="120" w:line="23" w:lineRule="atLeast"/>
            </w:pPr>
          </w:p>
        </w:tc>
        <w:tc>
          <w:tcPr>
            <w:tcW w:w="817" w:type="dxa"/>
            <w:vMerge/>
            <w:vAlign w:val="center"/>
          </w:tcPr>
          <w:p w14:paraId="120CBFDF" w14:textId="77777777" w:rsidR="0097313D" w:rsidRDefault="0097313D" w:rsidP="00BE6211">
            <w:pPr>
              <w:widowControl w:val="0"/>
              <w:pBdr>
                <w:top w:val="nil"/>
                <w:left w:val="nil"/>
                <w:bottom w:val="nil"/>
                <w:right w:val="nil"/>
                <w:between w:val="nil"/>
              </w:pBdr>
              <w:spacing w:after="120" w:line="23" w:lineRule="atLeast"/>
            </w:pPr>
          </w:p>
        </w:tc>
        <w:tc>
          <w:tcPr>
            <w:tcW w:w="890" w:type="dxa"/>
            <w:vMerge/>
            <w:vAlign w:val="center"/>
          </w:tcPr>
          <w:p w14:paraId="0E297880" w14:textId="77777777" w:rsidR="0097313D" w:rsidRDefault="0097313D" w:rsidP="00BE6211">
            <w:pPr>
              <w:widowControl w:val="0"/>
              <w:pBdr>
                <w:top w:val="nil"/>
                <w:left w:val="nil"/>
                <w:bottom w:val="nil"/>
                <w:right w:val="nil"/>
                <w:between w:val="nil"/>
              </w:pBdr>
              <w:spacing w:after="120" w:line="23" w:lineRule="atLeast"/>
            </w:pPr>
          </w:p>
        </w:tc>
      </w:tr>
    </w:tbl>
    <w:p w14:paraId="7545DE23" w14:textId="77777777" w:rsidR="0097313D" w:rsidRPr="00ED3AE5" w:rsidRDefault="00273C32" w:rsidP="00BE6211">
      <w:pPr>
        <w:tabs>
          <w:tab w:val="left" w:pos="360"/>
          <w:tab w:val="left" w:pos="720"/>
          <w:tab w:val="left" w:pos="1080"/>
        </w:tabs>
        <w:spacing w:after="120" w:line="23" w:lineRule="atLeast"/>
        <w:jc w:val="both"/>
        <w:rPr>
          <w:b/>
          <w:sz w:val="26"/>
          <w:szCs w:val="26"/>
        </w:rPr>
      </w:pPr>
      <w:r w:rsidRPr="00ED3AE5">
        <w:rPr>
          <w:b/>
          <w:sz w:val="26"/>
          <w:szCs w:val="26"/>
        </w:rPr>
        <w:t>Data collection instruments and procedure</w:t>
      </w:r>
    </w:p>
    <w:p w14:paraId="1467D2B6" w14:textId="77777777" w:rsidR="0097313D" w:rsidRPr="00ED3AE5" w:rsidRDefault="00273C32" w:rsidP="00BE6211">
      <w:pPr>
        <w:tabs>
          <w:tab w:val="left" w:pos="360"/>
          <w:tab w:val="left" w:pos="720"/>
          <w:tab w:val="left" w:pos="1080"/>
        </w:tabs>
        <w:spacing w:after="120" w:line="23" w:lineRule="atLeast"/>
        <w:jc w:val="both"/>
        <w:rPr>
          <w:sz w:val="26"/>
          <w:szCs w:val="26"/>
        </w:rPr>
      </w:pPr>
      <w:r w:rsidRPr="00ED3AE5">
        <w:rPr>
          <w:sz w:val="26"/>
          <w:szCs w:val="26"/>
        </w:rPr>
        <w:tab/>
        <w:t>The research has been mainly conducted in the light of qualitative and quantitative methods. Data from the pre-test, the post-test, questionnaires and interviews were collected and analyzed to find out answers to the research questions.</w:t>
      </w:r>
    </w:p>
    <w:p w14:paraId="6E0B5C77" w14:textId="77777777" w:rsidR="0097313D" w:rsidRPr="00ED3AE5" w:rsidRDefault="00273C32" w:rsidP="00BE6211">
      <w:pPr>
        <w:tabs>
          <w:tab w:val="left" w:pos="360"/>
          <w:tab w:val="left" w:pos="720"/>
          <w:tab w:val="left" w:pos="1080"/>
        </w:tabs>
        <w:spacing w:after="120" w:line="23" w:lineRule="atLeast"/>
        <w:jc w:val="both"/>
        <w:rPr>
          <w:sz w:val="26"/>
          <w:szCs w:val="26"/>
        </w:rPr>
      </w:pPr>
      <w:r w:rsidRPr="00ED3AE5">
        <w:rPr>
          <w:sz w:val="26"/>
          <w:szCs w:val="26"/>
        </w:rPr>
        <w:tab/>
        <w:t xml:space="preserve">In this study, a pre-test of English Listening skill </w:t>
      </w:r>
      <w:r w:rsidR="00424196" w:rsidRPr="00ED3AE5">
        <w:rPr>
          <w:sz w:val="26"/>
          <w:szCs w:val="26"/>
        </w:rPr>
        <w:t xml:space="preserve">was </w:t>
      </w:r>
      <w:r w:rsidRPr="00ED3AE5">
        <w:rPr>
          <w:sz w:val="26"/>
          <w:szCs w:val="26"/>
        </w:rPr>
        <w:t xml:space="preserve">delivered to students to find out their proficiency before the treatment. The test </w:t>
      </w:r>
      <w:r w:rsidR="00A31A68">
        <w:rPr>
          <w:sz w:val="26"/>
          <w:szCs w:val="26"/>
        </w:rPr>
        <w:t>consists of 30 questions with the total scores of 30 and has 4 listening sections</w:t>
      </w:r>
      <w:r w:rsidRPr="00ED3AE5">
        <w:rPr>
          <w:sz w:val="26"/>
          <w:szCs w:val="26"/>
        </w:rPr>
        <w:t xml:space="preserve">. After an eight-week intervention with AI tools, </w:t>
      </w:r>
      <w:r w:rsidRPr="00ED3AE5">
        <w:rPr>
          <w:sz w:val="26"/>
          <w:szCs w:val="26"/>
        </w:rPr>
        <w:lastRenderedPageBreak/>
        <w:t xml:space="preserve">a post-test, which was similar to the pre-test, was conducted to examine if there is an improvement in the students' English competence. The overall test score would </w:t>
      </w:r>
      <w:r w:rsidR="005B1CA0">
        <w:rPr>
          <w:sz w:val="26"/>
          <w:szCs w:val="26"/>
        </w:rPr>
        <w:t xml:space="preserve">be used to </w:t>
      </w:r>
      <w:r w:rsidRPr="00ED3AE5">
        <w:rPr>
          <w:sz w:val="26"/>
          <w:szCs w:val="26"/>
        </w:rPr>
        <w:t xml:space="preserve">measure the students’ improvement and changes exactly. In other words, the value of AI tools was evaluated by the cores of the students’ tests which were obtained before and after the treatment. The pre-test was carried out to know the students’ English </w:t>
      </w:r>
      <w:r w:rsidR="00424196" w:rsidRPr="00ED3AE5">
        <w:rPr>
          <w:sz w:val="26"/>
          <w:szCs w:val="26"/>
        </w:rPr>
        <w:t xml:space="preserve">listening </w:t>
      </w:r>
      <w:r w:rsidRPr="00ED3AE5">
        <w:rPr>
          <w:sz w:val="26"/>
          <w:szCs w:val="26"/>
        </w:rPr>
        <w:t>level, while the post-test was conducted to know the effect of exercises generated by AI-powered tools on their learning outcomes.</w:t>
      </w:r>
    </w:p>
    <w:p w14:paraId="44E744F4" w14:textId="77777777" w:rsidR="0097313D" w:rsidRPr="00ED3AE5" w:rsidRDefault="00273C32" w:rsidP="00BE6211">
      <w:pPr>
        <w:tabs>
          <w:tab w:val="left" w:pos="360"/>
          <w:tab w:val="left" w:pos="720"/>
          <w:tab w:val="left" w:pos="1080"/>
        </w:tabs>
        <w:spacing w:after="120" w:line="23" w:lineRule="atLeast"/>
        <w:jc w:val="both"/>
        <w:rPr>
          <w:sz w:val="26"/>
          <w:szCs w:val="26"/>
        </w:rPr>
      </w:pPr>
      <w:r w:rsidRPr="00ED3AE5">
        <w:rPr>
          <w:sz w:val="26"/>
          <w:szCs w:val="26"/>
        </w:rPr>
        <w:tab/>
        <w:t xml:space="preserve">The comparison was made two-tailed because there was no justification for expecting any particular direction in means comparison (Brown, 2001, p.151). The employed formula was  </w:t>
      </w:r>
      <w:r w:rsidR="00A62C63" w:rsidRPr="00ED3AE5">
        <w:rPr>
          <w:noProof/>
          <w:sz w:val="26"/>
          <w:szCs w:val="26"/>
          <w:vertAlign w:val="subscript"/>
        </w:rPr>
        <w:object w:dxaOrig="3267" w:dyaOrig="726" w14:anchorId="79B54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3.9pt;height:36pt;mso-width-percent:0;mso-height-percent:0;mso-width-percent:0;mso-height-percent:0" o:ole="" o:allowoverlap="f">
            <v:imagedata r:id="rId8" o:title=""/>
          </v:shape>
          <o:OLEObject Type="Embed" ProgID="Equation.DSMT4" ShapeID="_x0000_i1025" DrawAspect="Content" ObjectID="_1814022417" r:id="rId9"/>
        </w:object>
      </w:r>
      <w:r w:rsidRPr="00ED3AE5">
        <w:rPr>
          <w:sz w:val="26"/>
          <w:szCs w:val="26"/>
        </w:rPr>
        <w:t xml:space="preserve"> (Brown, 2001, p. 152). </w:t>
      </w:r>
    </w:p>
    <w:p w14:paraId="774D2B11" w14:textId="77777777" w:rsidR="0097313D" w:rsidRPr="00ED3AE5" w:rsidRDefault="00273C32" w:rsidP="00BE6211">
      <w:pPr>
        <w:spacing w:after="120" w:line="23" w:lineRule="atLeast"/>
        <w:jc w:val="both"/>
        <w:rPr>
          <w:sz w:val="26"/>
          <w:szCs w:val="26"/>
        </w:rPr>
      </w:pPr>
      <w:r w:rsidRPr="00ED3AE5">
        <w:rPr>
          <w:sz w:val="26"/>
          <w:szCs w:val="26"/>
        </w:rPr>
        <w:tab/>
        <w:t>In the above formula, t</w:t>
      </w:r>
      <w:r w:rsidRPr="00ED3AE5">
        <w:rPr>
          <w:sz w:val="26"/>
          <w:szCs w:val="26"/>
          <w:vertAlign w:val="subscript"/>
        </w:rPr>
        <w:t>obs</w:t>
      </w:r>
      <w:r w:rsidRPr="00ED3AE5">
        <w:rPr>
          <w:sz w:val="26"/>
          <w:szCs w:val="26"/>
        </w:rPr>
        <w:t xml:space="preserve"> stands for t-test observed for the difference in means, M for means, SD for standard deviation, E for experimental group, and C for control group. Then the observed t value was compared with the critical value got from the t-distribution table (see Appendix D) (Brown, 2001, p. 153). This helped the researchers find out whether the two groups were at the same level of language proficiency. The result was run on a computer using SPSS (the statistical package for the social sciences). </w:t>
      </w:r>
    </w:p>
    <w:p w14:paraId="667A10A0" w14:textId="77777777" w:rsidR="0097313D" w:rsidRPr="00ED3AE5" w:rsidRDefault="00273C32" w:rsidP="00BE6211">
      <w:pPr>
        <w:spacing w:after="120" w:line="23" w:lineRule="atLeast"/>
        <w:jc w:val="both"/>
        <w:rPr>
          <w:sz w:val="26"/>
          <w:szCs w:val="26"/>
        </w:rPr>
      </w:pPr>
      <w:r w:rsidRPr="00ED3AE5">
        <w:rPr>
          <w:sz w:val="26"/>
          <w:szCs w:val="26"/>
        </w:rPr>
        <w:tab/>
        <w:t>By comparing the result of the pre-test and the post-test, the researcher</w:t>
      </w:r>
    </w:p>
    <w:p w14:paraId="73DCC83A" w14:textId="77777777" w:rsidR="0097313D" w:rsidRPr="00ED3AE5" w:rsidRDefault="00273C32" w:rsidP="00BE6211">
      <w:pPr>
        <w:spacing w:after="120" w:line="23" w:lineRule="atLeast"/>
        <w:jc w:val="both"/>
        <w:rPr>
          <w:sz w:val="26"/>
          <w:szCs w:val="26"/>
        </w:rPr>
      </w:pPr>
      <w:r w:rsidRPr="00ED3AE5">
        <w:rPr>
          <w:sz w:val="26"/>
          <w:szCs w:val="26"/>
        </w:rPr>
        <w:t xml:space="preserve">measured the gains that the subjects had made and determined the effectiveness of the treatment (Hatch &amp; Farhady, 1982, p. 20). </w:t>
      </w:r>
    </w:p>
    <w:p w14:paraId="77FA4DCE" w14:textId="77777777" w:rsidR="0097313D" w:rsidRPr="00ED3AE5" w:rsidRDefault="00273C32" w:rsidP="00BE6211">
      <w:pPr>
        <w:tabs>
          <w:tab w:val="left" w:pos="360"/>
          <w:tab w:val="left" w:pos="720"/>
          <w:tab w:val="left" w:pos="1080"/>
        </w:tabs>
        <w:spacing w:after="120" w:line="23" w:lineRule="atLeast"/>
        <w:jc w:val="both"/>
        <w:rPr>
          <w:sz w:val="26"/>
          <w:szCs w:val="26"/>
        </w:rPr>
      </w:pPr>
      <w:r w:rsidRPr="00ED3AE5">
        <w:rPr>
          <w:sz w:val="26"/>
          <w:szCs w:val="26"/>
        </w:rPr>
        <w:tab/>
        <w:t>In regard to the survey, two questionnaires were designed to collect data from students. The pre-treatment questionnaire sought to find out the students’ weaknesses in terms of level of English, particularly Listening skill. The post-treatment questionnaire investigated the benefits of using AI tools in designing English listening tasks and assessment to see if the weaknesses identified in the pre-treatment questionnaire had been surmounted. The questionnaires used a Likert scale ranging from one to five, moving from strongly disagree to strongly agree respectively, and ended with open-ended questions at which the participants can add more information about their weaknesses and limitations of the AI- powered tools. The questionnaires were conducted via Google Forms.</w:t>
      </w:r>
    </w:p>
    <w:p w14:paraId="5887D809" w14:textId="77777777" w:rsidR="0097313D" w:rsidRPr="00ED3AE5" w:rsidRDefault="00273C32" w:rsidP="00BE6211">
      <w:pPr>
        <w:tabs>
          <w:tab w:val="left" w:pos="360"/>
          <w:tab w:val="left" w:pos="720"/>
          <w:tab w:val="left" w:pos="1080"/>
        </w:tabs>
        <w:spacing w:after="120" w:line="23" w:lineRule="atLeast"/>
        <w:jc w:val="both"/>
        <w:rPr>
          <w:sz w:val="26"/>
          <w:szCs w:val="26"/>
        </w:rPr>
      </w:pPr>
      <w:r w:rsidRPr="00ED3AE5">
        <w:rPr>
          <w:sz w:val="26"/>
          <w:szCs w:val="26"/>
        </w:rPr>
        <w:t>Interviews were conducted to get information from the English teachers so that details of some findings were clearly presented and explained. The results found are believed to support data collected from the tests and the questionnaires.</w:t>
      </w:r>
    </w:p>
    <w:p w14:paraId="6E77C961" w14:textId="77777777" w:rsidR="00BE6211" w:rsidRDefault="00273C32" w:rsidP="00BE6211">
      <w:pPr>
        <w:tabs>
          <w:tab w:val="left" w:pos="360"/>
          <w:tab w:val="left" w:pos="720"/>
          <w:tab w:val="left" w:pos="1080"/>
        </w:tabs>
        <w:spacing w:after="120" w:line="23" w:lineRule="atLeast"/>
        <w:jc w:val="both"/>
        <w:rPr>
          <w:sz w:val="26"/>
          <w:szCs w:val="26"/>
        </w:rPr>
      </w:pPr>
      <w:r w:rsidRPr="00ED3AE5">
        <w:rPr>
          <w:sz w:val="26"/>
          <w:szCs w:val="26"/>
        </w:rPr>
        <w:tab/>
        <w:t xml:space="preserve">Although the research was designed to last 10 weeks, the intervention phase was 8 weeks because the first and the last weeks were left for preparing, collecting, and analyzing data. </w:t>
      </w:r>
    </w:p>
    <w:p w14:paraId="04756E9A" w14:textId="77777777" w:rsidR="00BE6211" w:rsidRPr="00ED3AE5" w:rsidRDefault="00BE6211" w:rsidP="00BE6211">
      <w:pPr>
        <w:tabs>
          <w:tab w:val="left" w:pos="360"/>
          <w:tab w:val="left" w:pos="720"/>
          <w:tab w:val="left" w:pos="1080"/>
        </w:tabs>
        <w:spacing w:after="120" w:line="23" w:lineRule="atLeast"/>
        <w:jc w:val="both"/>
        <w:rPr>
          <w:sz w:val="26"/>
          <w:szCs w:val="26"/>
        </w:rPr>
      </w:pPr>
    </w:p>
    <w:p w14:paraId="2820ADD6" w14:textId="77777777" w:rsidR="0097313D" w:rsidRDefault="00273C32" w:rsidP="00BE6211">
      <w:pPr>
        <w:tabs>
          <w:tab w:val="left" w:pos="360"/>
          <w:tab w:val="left" w:pos="720"/>
          <w:tab w:val="left" w:pos="1080"/>
        </w:tabs>
        <w:spacing w:after="120" w:line="23" w:lineRule="atLeast"/>
        <w:jc w:val="both"/>
        <w:rPr>
          <w:b/>
          <w:sz w:val="26"/>
          <w:szCs w:val="26"/>
        </w:rPr>
      </w:pPr>
      <w:r w:rsidRPr="00ED3AE5">
        <w:rPr>
          <w:b/>
          <w:sz w:val="26"/>
          <w:szCs w:val="26"/>
        </w:rPr>
        <w:t xml:space="preserve">The procedure of the study </w:t>
      </w:r>
    </w:p>
    <w:p w14:paraId="08B9C4CF" w14:textId="77777777" w:rsidR="005B1CA0" w:rsidRPr="00ED3AE5" w:rsidRDefault="005B1CA0" w:rsidP="00BE6211">
      <w:pPr>
        <w:tabs>
          <w:tab w:val="left" w:pos="360"/>
          <w:tab w:val="left" w:pos="720"/>
          <w:tab w:val="left" w:pos="1080"/>
        </w:tabs>
        <w:spacing w:after="120" w:line="23" w:lineRule="atLeast"/>
        <w:jc w:val="both"/>
        <w:rPr>
          <w:sz w:val="26"/>
          <w:szCs w:val="26"/>
        </w:rPr>
      </w:pPr>
    </w:p>
    <w:tbl>
      <w:tblPr>
        <w:tblStyle w:val="14"/>
        <w:tblW w:w="90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03"/>
        <w:gridCol w:w="7259"/>
      </w:tblGrid>
      <w:tr w:rsidR="0097313D" w14:paraId="30166B1F" w14:textId="77777777">
        <w:tc>
          <w:tcPr>
            <w:tcW w:w="1803" w:type="dxa"/>
          </w:tcPr>
          <w:p w14:paraId="59BFF969" w14:textId="77777777" w:rsidR="0097313D" w:rsidRDefault="00273C32" w:rsidP="00BE6211">
            <w:pPr>
              <w:tabs>
                <w:tab w:val="left" w:pos="360"/>
                <w:tab w:val="left" w:pos="720"/>
                <w:tab w:val="left" w:pos="1080"/>
              </w:tabs>
              <w:spacing w:after="120" w:line="23" w:lineRule="atLeast"/>
              <w:jc w:val="both"/>
              <w:rPr>
                <w:b/>
              </w:rPr>
            </w:pPr>
            <w:r>
              <w:rPr>
                <w:b/>
              </w:rPr>
              <w:t xml:space="preserve">Time </w:t>
            </w:r>
          </w:p>
        </w:tc>
        <w:tc>
          <w:tcPr>
            <w:tcW w:w="7259" w:type="dxa"/>
          </w:tcPr>
          <w:p w14:paraId="34D02489" w14:textId="77777777" w:rsidR="0097313D" w:rsidRDefault="00273C32" w:rsidP="00BE6211">
            <w:pPr>
              <w:tabs>
                <w:tab w:val="left" w:pos="360"/>
                <w:tab w:val="left" w:pos="720"/>
                <w:tab w:val="left" w:pos="1080"/>
              </w:tabs>
              <w:spacing w:after="120" w:line="23" w:lineRule="atLeast"/>
              <w:jc w:val="both"/>
              <w:rPr>
                <w:b/>
              </w:rPr>
            </w:pPr>
            <w:r>
              <w:rPr>
                <w:b/>
              </w:rPr>
              <w:t xml:space="preserve">Tasks </w:t>
            </w:r>
          </w:p>
        </w:tc>
      </w:tr>
      <w:tr w:rsidR="0097313D" w14:paraId="778625B5" w14:textId="77777777">
        <w:tc>
          <w:tcPr>
            <w:tcW w:w="1803" w:type="dxa"/>
          </w:tcPr>
          <w:p w14:paraId="67184573" w14:textId="77777777" w:rsidR="0097313D" w:rsidRDefault="00273C32" w:rsidP="00BE6211">
            <w:pPr>
              <w:tabs>
                <w:tab w:val="left" w:pos="360"/>
                <w:tab w:val="left" w:pos="720"/>
                <w:tab w:val="left" w:pos="1080"/>
              </w:tabs>
              <w:spacing w:after="120" w:line="23" w:lineRule="atLeast"/>
              <w:jc w:val="both"/>
              <w:rPr>
                <w:b/>
              </w:rPr>
            </w:pPr>
            <w:r>
              <w:rPr>
                <w:b/>
              </w:rPr>
              <w:t xml:space="preserve">Week 1 </w:t>
            </w:r>
          </w:p>
        </w:tc>
        <w:tc>
          <w:tcPr>
            <w:tcW w:w="7259" w:type="dxa"/>
          </w:tcPr>
          <w:p w14:paraId="292D27AB" w14:textId="77777777" w:rsidR="0097313D" w:rsidRDefault="00273C32" w:rsidP="00BE6211">
            <w:pPr>
              <w:tabs>
                <w:tab w:val="left" w:pos="360"/>
                <w:tab w:val="left" w:pos="720"/>
                <w:tab w:val="left" w:pos="1080"/>
              </w:tabs>
              <w:spacing w:after="120" w:line="23" w:lineRule="atLeast"/>
              <w:jc w:val="both"/>
            </w:pPr>
            <w:r>
              <w:t>- Identify the problems</w:t>
            </w:r>
          </w:p>
          <w:p w14:paraId="44578B43" w14:textId="77777777" w:rsidR="0097313D" w:rsidRDefault="00273C32" w:rsidP="00BE6211">
            <w:pPr>
              <w:tabs>
                <w:tab w:val="left" w:pos="360"/>
                <w:tab w:val="left" w:pos="720"/>
                <w:tab w:val="left" w:pos="1080"/>
              </w:tabs>
              <w:spacing w:after="120" w:line="23" w:lineRule="atLeast"/>
              <w:jc w:val="both"/>
            </w:pPr>
            <w:r>
              <w:lastRenderedPageBreak/>
              <w:t>- Working with the students</w:t>
            </w:r>
          </w:p>
          <w:p w14:paraId="6D864F65" w14:textId="77777777" w:rsidR="0097313D" w:rsidRDefault="00273C32" w:rsidP="00BE6211">
            <w:pPr>
              <w:tabs>
                <w:tab w:val="left" w:pos="360"/>
                <w:tab w:val="left" w:pos="720"/>
                <w:tab w:val="left" w:pos="1080"/>
              </w:tabs>
              <w:spacing w:after="120" w:line="23" w:lineRule="atLeast"/>
              <w:jc w:val="both"/>
            </w:pPr>
            <w:r>
              <w:t>- Design the tests, questionnaires for the students</w:t>
            </w:r>
          </w:p>
          <w:p w14:paraId="54A0CF86" w14:textId="77777777" w:rsidR="0097313D" w:rsidRDefault="00273C32" w:rsidP="00BE6211">
            <w:pPr>
              <w:tabs>
                <w:tab w:val="left" w:pos="360"/>
                <w:tab w:val="left" w:pos="720"/>
                <w:tab w:val="left" w:pos="1080"/>
              </w:tabs>
              <w:spacing w:after="120" w:line="23" w:lineRule="atLeast"/>
              <w:jc w:val="both"/>
            </w:pPr>
            <w:r>
              <w:t>- Deliver the pre-tests and the pre-treatment questionnaires</w:t>
            </w:r>
          </w:p>
          <w:p w14:paraId="38462F02" w14:textId="77777777" w:rsidR="0097313D" w:rsidRDefault="00273C32" w:rsidP="00BE6211">
            <w:pPr>
              <w:tabs>
                <w:tab w:val="left" w:pos="360"/>
                <w:tab w:val="left" w:pos="720"/>
                <w:tab w:val="left" w:pos="1080"/>
              </w:tabs>
              <w:spacing w:after="120" w:line="23" w:lineRule="atLeast"/>
              <w:jc w:val="both"/>
            </w:pPr>
            <w:r>
              <w:t>- Analyze the data collected from the pre-tests and the pre-treatment questionnaires</w:t>
            </w:r>
          </w:p>
        </w:tc>
      </w:tr>
      <w:tr w:rsidR="0097313D" w14:paraId="7C7BB60B" w14:textId="77777777">
        <w:tc>
          <w:tcPr>
            <w:tcW w:w="1803" w:type="dxa"/>
          </w:tcPr>
          <w:p w14:paraId="7061839E" w14:textId="77777777" w:rsidR="0097313D" w:rsidRDefault="00273C32" w:rsidP="00BE6211">
            <w:pPr>
              <w:tabs>
                <w:tab w:val="left" w:pos="360"/>
                <w:tab w:val="left" w:pos="720"/>
                <w:tab w:val="left" w:pos="1080"/>
              </w:tabs>
              <w:spacing w:after="120" w:line="23" w:lineRule="atLeast"/>
              <w:jc w:val="both"/>
              <w:rPr>
                <w:b/>
              </w:rPr>
            </w:pPr>
            <w:r>
              <w:rPr>
                <w:b/>
              </w:rPr>
              <w:lastRenderedPageBreak/>
              <w:t>Week 2- 9</w:t>
            </w:r>
          </w:p>
        </w:tc>
        <w:tc>
          <w:tcPr>
            <w:tcW w:w="7259" w:type="dxa"/>
          </w:tcPr>
          <w:p w14:paraId="68032FC5" w14:textId="77777777" w:rsidR="0097313D" w:rsidRDefault="00273C32" w:rsidP="00BE6211">
            <w:pPr>
              <w:tabs>
                <w:tab w:val="left" w:pos="360"/>
                <w:tab w:val="left" w:pos="720"/>
                <w:tab w:val="left" w:pos="1080"/>
              </w:tabs>
              <w:spacing w:after="120" w:line="23" w:lineRule="atLeast"/>
              <w:jc w:val="both"/>
            </w:pPr>
            <w:r>
              <w:t xml:space="preserve">- Review AI tools for </w:t>
            </w:r>
            <w:r w:rsidR="004700A0">
              <w:t>designing listening tasks</w:t>
            </w:r>
            <w:r>
              <w:t xml:space="preserve"> and choose the most suitable ones</w:t>
            </w:r>
          </w:p>
          <w:p w14:paraId="5D4C7DA5" w14:textId="77777777" w:rsidR="0097313D" w:rsidRDefault="00273C32" w:rsidP="00BE6211">
            <w:pPr>
              <w:tabs>
                <w:tab w:val="left" w:pos="360"/>
                <w:tab w:val="left" w:pos="720"/>
                <w:tab w:val="left" w:pos="1080"/>
              </w:tabs>
              <w:spacing w:after="120" w:line="23" w:lineRule="atLeast"/>
              <w:jc w:val="both"/>
            </w:pPr>
            <w:r>
              <w:t>- Introduce and train AI tools to the participants</w:t>
            </w:r>
          </w:p>
          <w:p w14:paraId="5A7CFE0E" w14:textId="77777777" w:rsidR="0097313D" w:rsidRDefault="00273C32" w:rsidP="00BE6211">
            <w:pPr>
              <w:tabs>
                <w:tab w:val="left" w:pos="360"/>
                <w:tab w:val="left" w:pos="720"/>
                <w:tab w:val="left" w:pos="1080"/>
              </w:tabs>
              <w:spacing w:after="120" w:line="23" w:lineRule="atLeast"/>
              <w:jc w:val="both"/>
            </w:pPr>
            <w:r>
              <w:t>- Apply AI tools in English teaching and assessment</w:t>
            </w:r>
          </w:p>
          <w:p w14:paraId="082B3422" w14:textId="77777777" w:rsidR="0097313D" w:rsidRDefault="00273C32" w:rsidP="00BE6211">
            <w:pPr>
              <w:tabs>
                <w:tab w:val="left" w:pos="360"/>
                <w:tab w:val="left" w:pos="720"/>
                <w:tab w:val="left" w:pos="1080"/>
              </w:tabs>
              <w:spacing w:after="120" w:line="23" w:lineRule="atLeast"/>
              <w:jc w:val="both"/>
            </w:pPr>
            <w:r>
              <w:t xml:space="preserve">- Observe the </w:t>
            </w:r>
            <w:r w:rsidR="004700A0">
              <w:t>groups</w:t>
            </w:r>
            <w:r>
              <w:t xml:space="preserve"> and support the participants in applying AI tools in their learning</w:t>
            </w:r>
          </w:p>
        </w:tc>
      </w:tr>
      <w:tr w:rsidR="0097313D" w14:paraId="43896DB5" w14:textId="77777777">
        <w:tc>
          <w:tcPr>
            <w:tcW w:w="1803" w:type="dxa"/>
          </w:tcPr>
          <w:p w14:paraId="3103BEF4" w14:textId="77777777" w:rsidR="0097313D" w:rsidRDefault="00273C32" w:rsidP="00BE6211">
            <w:pPr>
              <w:tabs>
                <w:tab w:val="left" w:pos="360"/>
                <w:tab w:val="left" w:pos="720"/>
                <w:tab w:val="left" w:pos="1080"/>
              </w:tabs>
              <w:spacing w:after="120" w:line="23" w:lineRule="atLeast"/>
              <w:jc w:val="both"/>
              <w:rPr>
                <w:b/>
              </w:rPr>
            </w:pPr>
            <w:r>
              <w:rPr>
                <w:b/>
              </w:rPr>
              <w:t xml:space="preserve">Week 10 </w:t>
            </w:r>
          </w:p>
        </w:tc>
        <w:tc>
          <w:tcPr>
            <w:tcW w:w="7259" w:type="dxa"/>
          </w:tcPr>
          <w:p w14:paraId="77C17353" w14:textId="77777777" w:rsidR="0097313D" w:rsidRDefault="00273C32" w:rsidP="00BE6211">
            <w:pPr>
              <w:tabs>
                <w:tab w:val="left" w:pos="360"/>
                <w:tab w:val="left" w:pos="720"/>
                <w:tab w:val="left" w:pos="1080"/>
              </w:tabs>
              <w:spacing w:after="120" w:line="23" w:lineRule="atLeast"/>
              <w:jc w:val="both"/>
            </w:pPr>
            <w:r>
              <w:t xml:space="preserve">- Deliver the post-tests and the post-treatment questionnaires to the students and conduct interviews </w:t>
            </w:r>
          </w:p>
          <w:p w14:paraId="53722B71" w14:textId="77777777" w:rsidR="0097313D" w:rsidRDefault="00273C32" w:rsidP="00BE6211">
            <w:pPr>
              <w:tabs>
                <w:tab w:val="left" w:pos="360"/>
                <w:tab w:val="left" w:pos="720"/>
                <w:tab w:val="left" w:pos="1080"/>
              </w:tabs>
              <w:spacing w:after="120" w:line="23" w:lineRule="atLeast"/>
              <w:jc w:val="both"/>
            </w:pPr>
            <w:r>
              <w:t>- Analyze the data collected from the post-tests, the post-treatment questionnaires, and the interviews</w:t>
            </w:r>
          </w:p>
          <w:p w14:paraId="5DF9644B" w14:textId="77777777" w:rsidR="0097313D" w:rsidRDefault="00273C32" w:rsidP="00BE6211">
            <w:pPr>
              <w:tabs>
                <w:tab w:val="left" w:pos="360"/>
                <w:tab w:val="left" w:pos="720"/>
                <w:tab w:val="left" w:pos="1080"/>
              </w:tabs>
              <w:spacing w:after="120" w:line="23" w:lineRule="atLeast"/>
              <w:jc w:val="both"/>
            </w:pPr>
            <w:r>
              <w:t>- Draw conclusions</w:t>
            </w:r>
          </w:p>
        </w:tc>
      </w:tr>
    </w:tbl>
    <w:p w14:paraId="0A429824" w14:textId="77777777" w:rsidR="0097313D" w:rsidRPr="00ED3AE5" w:rsidRDefault="005B1CA0" w:rsidP="00BE6211">
      <w:pPr>
        <w:tabs>
          <w:tab w:val="left" w:pos="360"/>
          <w:tab w:val="left" w:pos="720"/>
          <w:tab w:val="left" w:pos="1080"/>
        </w:tabs>
        <w:spacing w:after="120" w:line="23" w:lineRule="atLeast"/>
        <w:jc w:val="both"/>
        <w:rPr>
          <w:sz w:val="26"/>
          <w:szCs w:val="26"/>
        </w:rPr>
      </w:pPr>
      <w:bookmarkStart w:id="0" w:name="_heading=h.ul10hf14yg5j" w:colFirst="0" w:colLast="0"/>
      <w:bookmarkEnd w:id="0"/>
      <w:r>
        <w:rPr>
          <w:sz w:val="26"/>
          <w:szCs w:val="26"/>
        </w:rPr>
        <w:tab/>
      </w:r>
      <w:r w:rsidR="00273C32" w:rsidRPr="00ED3AE5">
        <w:rPr>
          <w:sz w:val="26"/>
          <w:szCs w:val="26"/>
        </w:rPr>
        <w:t xml:space="preserve"> During the ten weeks of conducting this project, free versions of Twee</w:t>
      </w:r>
      <w:r>
        <w:rPr>
          <w:sz w:val="26"/>
          <w:szCs w:val="26"/>
        </w:rPr>
        <w:t>, Magic School</w:t>
      </w:r>
      <w:r w:rsidR="00273C32" w:rsidRPr="00ED3AE5">
        <w:rPr>
          <w:sz w:val="26"/>
          <w:szCs w:val="26"/>
        </w:rPr>
        <w:t xml:space="preserve"> and Brisk were introduced to the teachers and the students as main intervention instruments. During and after each lesson, the students in the experimental group were asked to do more exercises and tests which were designed by these AI- driven tools to review the lesson and improve their English. The students then checked the results and also saw the suggestions, and decided how they should improve their work. The teachers reviewed the answers and asked students to notice systematic errors for the whole class. The teachers were also encouraged to use the AI tools to check their students’ answers and make proper suggestions. Students in the control group, however, were given the same amount of work without the use of AI apps. The teacher and students in this group used the conventional teaching and learning methods.</w:t>
      </w:r>
    </w:p>
    <w:p w14:paraId="37D35952" w14:textId="77777777" w:rsidR="0097313D" w:rsidRPr="00ED3AE5" w:rsidRDefault="00273C32" w:rsidP="00BE6211">
      <w:pPr>
        <w:spacing w:before="120" w:after="120" w:line="23" w:lineRule="atLeast"/>
        <w:ind w:firstLine="720"/>
        <w:rPr>
          <w:b/>
          <w:sz w:val="26"/>
          <w:szCs w:val="26"/>
        </w:rPr>
      </w:pPr>
      <w:r w:rsidRPr="00ED3AE5">
        <w:rPr>
          <w:b/>
          <w:sz w:val="26"/>
          <w:szCs w:val="26"/>
        </w:rPr>
        <w:t>Experimental teaching</w:t>
      </w:r>
    </w:p>
    <w:p w14:paraId="42167A20" w14:textId="77777777" w:rsidR="0097313D" w:rsidRPr="00ED3AE5" w:rsidRDefault="00273C32" w:rsidP="00BE6211">
      <w:pPr>
        <w:spacing w:before="120" w:after="120" w:line="23" w:lineRule="atLeast"/>
        <w:ind w:firstLine="720"/>
        <w:jc w:val="both"/>
        <w:rPr>
          <w:sz w:val="26"/>
          <w:szCs w:val="26"/>
        </w:rPr>
      </w:pPr>
      <w:r w:rsidRPr="00ED3AE5">
        <w:rPr>
          <w:sz w:val="26"/>
          <w:szCs w:val="26"/>
        </w:rPr>
        <w:t>The experimental teaching took place over eight weeks from October 16</w:t>
      </w:r>
      <w:r w:rsidRPr="00ED3AE5">
        <w:rPr>
          <w:sz w:val="26"/>
          <w:szCs w:val="26"/>
          <w:vertAlign w:val="superscript"/>
        </w:rPr>
        <w:t>th</w:t>
      </w:r>
      <w:r w:rsidRPr="00ED3AE5">
        <w:rPr>
          <w:sz w:val="26"/>
          <w:szCs w:val="26"/>
        </w:rPr>
        <w:t>, 2024 to December 10</w:t>
      </w:r>
      <w:r w:rsidRPr="00ED3AE5">
        <w:rPr>
          <w:sz w:val="26"/>
          <w:szCs w:val="26"/>
          <w:vertAlign w:val="superscript"/>
        </w:rPr>
        <w:t>th</w:t>
      </w:r>
      <w:r w:rsidRPr="00ED3AE5">
        <w:rPr>
          <w:sz w:val="26"/>
          <w:szCs w:val="26"/>
        </w:rPr>
        <w:t xml:space="preserve"> 2024. During this period, the students in </w:t>
      </w:r>
      <w:r w:rsidR="008E1F0E" w:rsidRPr="00ED3AE5">
        <w:rPr>
          <w:sz w:val="26"/>
          <w:szCs w:val="26"/>
        </w:rPr>
        <w:t>the experimental group from 10 English</w:t>
      </w:r>
      <w:r w:rsidRPr="00ED3AE5">
        <w:rPr>
          <w:sz w:val="26"/>
          <w:szCs w:val="26"/>
        </w:rPr>
        <w:t xml:space="preserve"> major were taught different </w:t>
      </w:r>
      <w:r w:rsidR="008E1F0E" w:rsidRPr="00ED3AE5">
        <w:rPr>
          <w:sz w:val="26"/>
          <w:szCs w:val="26"/>
        </w:rPr>
        <w:t xml:space="preserve">listening </w:t>
      </w:r>
      <w:r w:rsidRPr="00ED3AE5">
        <w:rPr>
          <w:sz w:val="26"/>
          <w:szCs w:val="26"/>
        </w:rPr>
        <w:t xml:space="preserve">lessons incorporated with a variety of activities designed by AI- powered tools. These activities aimed to help students have more practice for each lesson, develop their </w:t>
      </w:r>
      <w:r w:rsidR="00290A17" w:rsidRPr="00ED3AE5">
        <w:rPr>
          <w:sz w:val="26"/>
          <w:szCs w:val="26"/>
        </w:rPr>
        <w:t>listening competencies</w:t>
      </w:r>
      <w:r w:rsidRPr="00ED3AE5">
        <w:rPr>
          <w:sz w:val="26"/>
          <w:szCs w:val="26"/>
        </w:rPr>
        <w:t xml:space="preserve"> and do some revision on what they had learned. Some typical activities for the experimental group can be found in Appendix E. </w:t>
      </w:r>
    </w:p>
    <w:p w14:paraId="73580792" w14:textId="77777777" w:rsidR="0097313D" w:rsidRPr="00ED3AE5" w:rsidRDefault="0097313D" w:rsidP="00BE6211">
      <w:pPr>
        <w:spacing w:before="120" w:after="120" w:line="23" w:lineRule="atLeast"/>
        <w:ind w:firstLine="720"/>
        <w:jc w:val="both"/>
        <w:rPr>
          <w:sz w:val="26"/>
          <w:szCs w:val="26"/>
        </w:rPr>
      </w:pPr>
    </w:p>
    <w:p w14:paraId="1327661A" w14:textId="77777777" w:rsidR="0097313D" w:rsidRDefault="0097313D">
      <w:pPr>
        <w:spacing w:before="120" w:after="40" w:line="240" w:lineRule="auto"/>
        <w:ind w:firstLine="720"/>
        <w:jc w:val="both"/>
        <w:rPr>
          <w:color w:val="FF0000"/>
          <w:sz w:val="28"/>
          <w:szCs w:val="28"/>
        </w:rPr>
      </w:pPr>
    </w:p>
    <w:p w14:paraId="6984A2DF" w14:textId="77777777" w:rsidR="0097313D" w:rsidRDefault="0097313D">
      <w:pPr>
        <w:spacing w:after="40" w:line="240" w:lineRule="auto"/>
        <w:ind w:left="142"/>
        <w:jc w:val="center"/>
        <w:rPr>
          <w:b/>
          <w:sz w:val="28"/>
          <w:szCs w:val="28"/>
        </w:rPr>
      </w:pPr>
    </w:p>
    <w:p w14:paraId="20694464" w14:textId="77777777" w:rsidR="0097313D" w:rsidRDefault="00273C32" w:rsidP="00ED3AE5">
      <w:pPr>
        <w:jc w:val="center"/>
        <w:rPr>
          <w:b/>
          <w:sz w:val="28"/>
          <w:szCs w:val="28"/>
        </w:rPr>
      </w:pPr>
      <w:r>
        <w:br w:type="page"/>
      </w:r>
      <w:r>
        <w:rPr>
          <w:b/>
          <w:sz w:val="28"/>
          <w:szCs w:val="28"/>
        </w:rPr>
        <w:lastRenderedPageBreak/>
        <w:t>CHAPTER IV– DATA ANALYSIS AND INTERPRETATION</w:t>
      </w:r>
    </w:p>
    <w:p w14:paraId="01718214" w14:textId="77777777" w:rsidR="0097313D" w:rsidRPr="00ED3AE5" w:rsidRDefault="00273C32" w:rsidP="00BE6211">
      <w:pPr>
        <w:spacing w:after="120" w:line="276" w:lineRule="auto"/>
        <w:ind w:left="142"/>
        <w:rPr>
          <w:b/>
          <w:i/>
          <w:sz w:val="26"/>
          <w:szCs w:val="26"/>
        </w:rPr>
      </w:pPr>
      <w:r w:rsidRPr="00ED3AE5">
        <w:rPr>
          <w:b/>
          <w:sz w:val="26"/>
          <w:szCs w:val="26"/>
        </w:rPr>
        <w:t xml:space="preserve">Pre-treatment questionnaire </w:t>
      </w:r>
    </w:p>
    <w:p w14:paraId="7A97F342" w14:textId="77777777" w:rsidR="0097313D" w:rsidRPr="00ED3AE5" w:rsidRDefault="00273C32" w:rsidP="00BE6211">
      <w:pPr>
        <w:spacing w:after="120" w:line="276" w:lineRule="auto"/>
        <w:ind w:left="142"/>
        <w:jc w:val="both"/>
        <w:rPr>
          <w:sz w:val="26"/>
          <w:szCs w:val="26"/>
        </w:rPr>
      </w:pPr>
      <w:r w:rsidRPr="00ED3AE5">
        <w:rPr>
          <w:sz w:val="26"/>
          <w:szCs w:val="26"/>
        </w:rPr>
        <w:tab/>
        <w:t>As mentioned previously, the pre-treatment questionnaire has been completed to find out students’ level of English and weaknesses. Based on the data</w:t>
      </w:r>
      <w:r w:rsidRPr="00ED3AE5">
        <w:rPr>
          <w:b/>
          <w:sz w:val="26"/>
          <w:szCs w:val="26"/>
        </w:rPr>
        <w:t xml:space="preserve">, </w:t>
      </w:r>
      <w:r w:rsidRPr="00ED3AE5">
        <w:rPr>
          <w:sz w:val="26"/>
          <w:szCs w:val="26"/>
        </w:rPr>
        <w:t>we can see that all students have been learning English for 8 years or more (100 %).</w:t>
      </w:r>
    </w:p>
    <w:p w14:paraId="325C1B72" w14:textId="77777777" w:rsidR="0097313D" w:rsidRPr="00ED3AE5" w:rsidRDefault="00273C32" w:rsidP="001719C4">
      <w:pPr>
        <w:tabs>
          <w:tab w:val="left" w:pos="360"/>
          <w:tab w:val="left" w:pos="720"/>
          <w:tab w:val="left" w:pos="1080"/>
        </w:tabs>
        <w:spacing w:after="120" w:line="276" w:lineRule="auto"/>
        <w:rPr>
          <w:sz w:val="26"/>
          <w:szCs w:val="26"/>
        </w:rPr>
      </w:pPr>
      <w:r w:rsidRPr="00ED3AE5">
        <w:rPr>
          <w:noProof/>
          <w:sz w:val="26"/>
          <w:szCs w:val="26"/>
        </w:rPr>
        <w:drawing>
          <wp:inline distT="114300" distB="114300" distL="114300" distR="114300" wp14:anchorId="395848F5" wp14:editId="2BA8D784">
            <wp:extent cx="5252936" cy="1994171"/>
            <wp:effectExtent l="0" t="0" r="5080" b="0"/>
            <wp:docPr id="382" name="image4.png" descr="Biểu đồ câu trả lời của biểu mẫu. Tên câu hỏi: 1. How long have you been learning English? . Số lượng câu trả lời: 20 câu trả lời."/>
            <wp:cNvGraphicFramePr/>
            <a:graphic xmlns:a="http://schemas.openxmlformats.org/drawingml/2006/main">
              <a:graphicData uri="http://schemas.openxmlformats.org/drawingml/2006/picture">
                <pic:pic xmlns:pic="http://schemas.openxmlformats.org/drawingml/2006/picture">
                  <pic:nvPicPr>
                    <pic:cNvPr id="0" name="image4.png" descr="Biểu đồ câu trả lời của biểu mẫu. Tên câu hỏi: 1. How long have you been learning English? . Số lượng câu trả lời: 20 câu trả lời."/>
                    <pic:cNvPicPr preferRelativeResize="0"/>
                  </pic:nvPicPr>
                  <pic:blipFill>
                    <a:blip r:embed="rId10"/>
                    <a:srcRect/>
                    <a:stretch>
                      <a:fillRect/>
                    </a:stretch>
                  </pic:blipFill>
                  <pic:spPr>
                    <a:xfrm>
                      <a:off x="0" y="0"/>
                      <a:ext cx="5284671" cy="2006219"/>
                    </a:xfrm>
                    <a:prstGeom prst="rect">
                      <a:avLst/>
                    </a:prstGeom>
                    <a:ln/>
                  </pic:spPr>
                </pic:pic>
              </a:graphicData>
            </a:graphic>
          </wp:inline>
        </w:drawing>
      </w:r>
    </w:p>
    <w:p w14:paraId="1295BC28" w14:textId="77777777" w:rsidR="0097313D" w:rsidRPr="00ED3AE5" w:rsidRDefault="00273C32" w:rsidP="00BE6211">
      <w:pPr>
        <w:tabs>
          <w:tab w:val="left" w:pos="360"/>
          <w:tab w:val="left" w:pos="720"/>
          <w:tab w:val="left" w:pos="1080"/>
        </w:tabs>
        <w:spacing w:after="120" w:line="276" w:lineRule="auto"/>
        <w:jc w:val="both"/>
        <w:rPr>
          <w:sz w:val="26"/>
          <w:szCs w:val="26"/>
        </w:rPr>
      </w:pPr>
      <w:r w:rsidRPr="00ED3AE5">
        <w:rPr>
          <w:sz w:val="26"/>
          <w:szCs w:val="26"/>
        </w:rPr>
        <w:tab/>
        <w:t xml:space="preserve">When it comes to difficulties in learning English, a large number of students have voiced their concern about the difficulties that they have over some English receptive and productive skills. More specifically, over 60 % of the students said they had trouble with Listening skills and half of the students found writing challenging. Regarding language areas, over a third of the surveyed subjects said that they had trouble learning vocabulary and grammar. Moreover, 30 percent of students have had problems with reading and pronunciation. These findings had shown that there was a need for the researcher to help the learners with their problems. </w:t>
      </w:r>
    </w:p>
    <w:p w14:paraId="156018E9" w14:textId="77777777" w:rsidR="0097313D" w:rsidRPr="00ED3AE5" w:rsidRDefault="00273C32" w:rsidP="001719C4">
      <w:pPr>
        <w:tabs>
          <w:tab w:val="left" w:pos="360"/>
          <w:tab w:val="left" w:pos="720"/>
          <w:tab w:val="left" w:pos="1080"/>
        </w:tabs>
        <w:spacing w:after="120" w:line="276" w:lineRule="auto"/>
        <w:rPr>
          <w:sz w:val="26"/>
          <w:szCs w:val="26"/>
        </w:rPr>
      </w:pPr>
      <w:r w:rsidRPr="00ED3AE5">
        <w:rPr>
          <w:noProof/>
          <w:sz w:val="26"/>
          <w:szCs w:val="26"/>
        </w:rPr>
        <w:drawing>
          <wp:inline distT="114300" distB="114300" distL="114300" distR="114300" wp14:anchorId="42DBEA15" wp14:editId="58541A90">
            <wp:extent cx="5204298" cy="2597285"/>
            <wp:effectExtent l="0" t="0" r="3175" b="0"/>
            <wp:docPr id="383" name="image10.png" descr="Biểu đồ câu trả lời của biểu mẫu. Tên câu hỏi: 2. What difficulty do you have in learning English?. Số lượng câu trả lời: 20 câu trả lời."/>
            <wp:cNvGraphicFramePr/>
            <a:graphic xmlns:a="http://schemas.openxmlformats.org/drawingml/2006/main">
              <a:graphicData uri="http://schemas.openxmlformats.org/drawingml/2006/picture">
                <pic:pic xmlns:pic="http://schemas.openxmlformats.org/drawingml/2006/picture">
                  <pic:nvPicPr>
                    <pic:cNvPr id="0" name="image10.png" descr="Biểu đồ câu trả lời của biểu mẫu. Tên câu hỏi: 2. What difficulty do you have in learning English?. Số lượng câu trả lời: 20 câu trả lời."/>
                    <pic:cNvPicPr preferRelativeResize="0"/>
                  </pic:nvPicPr>
                  <pic:blipFill>
                    <a:blip r:embed="rId11"/>
                    <a:srcRect/>
                    <a:stretch>
                      <a:fillRect/>
                    </a:stretch>
                  </pic:blipFill>
                  <pic:spPr>
                    <a:xfrm>
                      <a:off x="0" y="0"/>
                      <a:ext cx="5219405" cy="2604825"/>
                    </a:xfrm>
                    <a:prstGeom prst="rect">
                      <a:avLst/>
                    </a:prstGeom>
                    <a:ln/>
                  </pic:spPr>
                </pic:pic>
              </a:graphicData>
            </a:graphic>
          </wp:inline>
        </w:drawing>
      </w:r>
    </w:p>
    <w:p w14:paraId="22A855F9" w14:textId="77777777" w:rsidR="0097313D" w:rsidRPr="00ED3AE5" w:rsidRDefault="00273C32" w:rsidP="00BE6211">
      <w:pPr>
        <w:tabs>
          <w:tab w:val="left" w:pos="360"/>
          <w:tab w:val="left" w:pos="720"/>
          <w:tab w:val="left" w:pos="1080"/>
        </w:tabs>
        <w:spacing w:after="120" w:line="276" w:lineRule="auto"/>
        <w:jc w:val="both"/>
        <w:rPr>
          <w:sz w:val="26"/>
          <w:szCs w:val="26"/>
        </w:rPr>
      </w:pPr>
      <w:r w:rsidRPr="00ED3AE5">
        <w:rPr>
          <w:sz w:val="26"/>
          <w:szCs w:val="26"/>
        </w:rPr>
        <w:tab/>
        <w:t xml:space="preserve">A </w:t>
      </w:r>
      <w:r w:rsidR="005B1CA0">
        <w:rPr>
          <w:sz w:val="26"/>
          <w:szCs w:val="26"/>
        </w:rPr>
        <w:t>minority</w:t>
      </w:r>
      <w:r w:rsidRPr="00ED3AE5">
        <w:rPr>
          <w:sz w:val="26"/>
          <w:szCs w:val="26"/>
        </w:rPr>
        <w:t xml:space="preserve"> of students said they had no experience of learning with apps while over 60 % of the students stated they had experienced these in their learning. </w:t>
      </w:r>
    </w:p>
    <w:p w14:paraId="2EF6F532" w14:textId="77777777" w:rsidR="0097313D" w:rsidRPr="00ED3AE5" w:rsidRDefault="00273C32" w:rsidP="001719C4">
      <w:pPr>
        <w:tabs>
          <w:tab w:val="left" w:pos="360"/>
          <w:tab w:val="left" w:pos="720"/>
          <w:tab w:val="left" w:pos="1080"/>
        </w:tabs>
        <w:spacing w:after="120" w:line="276" w:lineRule="auto"/>
        <w:rPr>
          <w:sz w:val="26"/>
          <w:szCs w:val="26"/>
        </w:rPr>
      </w:pPr>
      <w:r w:rsidRPr="00ED3AE5">
        <w:rPr>
          <w:noProof/>
          <w:sz w:val="26"/>
          <w:szCs w:val="26"/>
        </w:rPr>
        <w:lastRenderedPageBreak/>
        <w:drawing>
          <wp:inline distT="114300" distB="114300" distL="114300" distR="114300" wp14:anchorId="3DE7E4C7" wp14:editId="2E9D941E">
            <wp:extent cx="4951095" cy="2334260"/>
            <wp:effectExtent l="0" t="0" r="1905" b="2540"/>
            <wp:docPr id="381" name="image6.png" descr="Biểu đồ câu trả lời của biểu mẫu. Tên câu hỏi: 3. Have you ever experienced any AI apps such as chat GPT, Twee, Brisk, Magic School in your learning? . Số lượng câu trả lời: 20 câu trả lời."/>
            <wp:cNvGraphicFramePr/>
            <a:graphic xmlns:a="http://schemas.openxmlformats.org/drawingml/2006/main">
              <a:graphicData uri="http://schemas.openxmlformats.org/drawingml/2006/picture">
                <pic:pic xmlns:pic="http://schemas.openxmlformats.org/drawingml/2006/picture">
                  <pic:nvPicPr>
                    <pic:cNvPr id="0" name="image6.png" descr="Biểu đồ câu trả lời của biểu mẫu. Tên câu hỏi: 3. Have you ever experienced any AI apps such as chat GPT, Twee, Brisk, Magic School in your learning? . Số lượng câu trả lời: 20 câu trả lời."/>
                    <pic:cNvPicPr preferRelativeResize="0"/>
                  </pic:nvPicPr>
                  <pic:blipFill>
                    <a:blip r:embed="rId12"/>
                    <a:srcRect/>
                    <a:stretch>
                      <a:fillRect/>
                    </a:stretch>
                  </pic:blipFill>
                  <pic:spPr>
                    <a:xfrm>
                      <a:off x="0" y="0"/>
                      <a:ext cx="4968814" cy="2342614"/>
                    </a:xfrm>
                    <a:prstGeom prst="rect">
                      <a:avLst/>
                    </a:prstGeom>
                    <a:ln/>
                  </pic:spPr>
                </pic:pic>
              </a:graphicData>
            </a:graphic>
          </wp:inline>
        </w:drawing>
      </w:r>
    </w:p>
    <w:p w14:paraId="53293A6E" w14:textId="77777777" w:rsidR="0097313D" w:rsidRPr="00ED3AE5" w:rsidRDefault="00273C32" w:rsidP="00BE6211">
      <w:pPr>
        <w:tabs>
          <w:tab w:val="left" w:pos="360"/>
          <w:tab w:val="left" w:pos="720"/>
          <w:tab w:val="left" w:pos="1080"/>
        </w:tabs>
        <w:spacing w:after="120" w:line="276" w:lineRule="auto"/>
        <w:jc w:val="both"/>
        <w:rPr>
          <w:sz w:val="26"/>
          <w:szCs w:val="26"/>
        </w:rPr>
      </w:pPr>
      <w:r w:rsidRPr="00ED3AE5">
        <w:rPr>
          <w:sz w:val="26"/>
          <w:szCs w:val="26"/>
        </w:rPr>
        <w:tab/>
        <w:t>The subjects of the study also valued the roles of Artificial Intelligence in language learning. 95 % of them expressed a wish to study with AI apps</w:t>
      </w:r>
      <w:r w:rsidR="00FA3E1B">
        <w:rPr>
          <w:sz w:val="26"/>
          <w:szCs w:val="26"/>
        </w:rPr>
        <w:t xml:space="preserve"> </w:t>
      </w:r>
      <w:r w:rsidRPr="00ED3AE5">
        <w:rPr>
          <w:sz w:val="26"/>
          <w:szCs w:val="26"/>
        </w:rPr>
        <w:t xml:space="preserve">in the future. </w:t>
      </w:r>
    </w:p>
    <w:p w14:paraId="6FB381CC" w14:textId="77777777" w:rsidR="0097313D" w:rsidRPr="00ED3AE5" w:rsidRDefault="00273C32" w:rsidP="001719C4">
      <w:pPr>
        <w:tabs>
          <w:tab w:val="left" w:pos="360"/>
          <w:tab w:val="left" w:pos="720"/>
          <w:tab w:val="left" w:pos="1080"/>
        </w:tabs>
        <w:spacing w:after="120" w:line="276" w:lineRule="auto"/>
        <w:rPr>
          <w:sz w:val="26"/>
          <w:szCs w:val="26"/>
        </w:rPr>
      </w:pPr>
      <w:r w:rsidRPr="00ED3AE5">
        <w:rPr>
          <w:noProof/>
          <w:sz w:val="26"/>
          <w:szCs w:val="26"/>
        </w:rPr>
        <w:drawing>
          <wp:inline distT="114300" distB="114300" distL="114300" distR="114300" wp14:anchorId="398EC961" wp14:editId="06CE6CEC">
            <wp:extent cx="4776281" cy="2003898"/>
            <wp:effectExtent l="0" t="0" r="0" b="3175"/>
            <wp:docPr id="388" name="image7.png" descr="Biểu đồ câu trả lời của biểu mẫu. Tên câu hỏi: 4.  In your opinion, how effective are AI apps in learning a language?. Số lượng câu trả lời: 20 câu trả lời."/>
            <wp:cNvGraphicFramePr/>
            <a:graphic xmlns:a="http://schemas.openxmlformats.org/drawingml/2006/main">
              <a:graphicData uri="http://schemas.openxmlformats.org/drawingml/2006/picture">
                <pic:pic xmlns:pic="http://schemas.openxmlformats.org/drawingml/2006/picture">
                  <pic:nvPicPr>
                    <pic:cNvPr id="0" name="image7.png" descr="Biểu đồ câu trả lời của biểu mẫu. Tên câu hỏi: 4.  In your opinion, how effective are AI apps in learning a language?. Số lượng câu trả lời: 20 câu trả lời."/>
                    <pic:cNvPicPr preferRelativeResize="0"/>
                  </pic:nvPicPr>
                  <pic:blipFill>
                    <a:blip r:embed="rId13"/>
                    <a:srcRect/>
                    <a:stretch>
                      <a:fillRect/>
                    </a:stretch>
                  </pic:blipFill>
                  <pic:spPr>
                    <a:xfrm>
                      <a:off x="0" y="0"/>
                      <a:ext cx="4803109" cy="2015154"/>
                    </a:xfrm>
                    <a:prstGeom prst="rect">
                      <a:avLst/>
                    </a:prstGeom>
                    <a:ln/>
                  </pic:spPr>
                </pic:pic>
              </a:graphicData>
            </a:graphic>
          </wp:inline>
        </w:drawing>
      </w:r>
    </w:p>
    <w:p w14:paraId="54876844" w14:textId="77777777" w:rsidR="0097313D" w:rsidRPr="00ED3AE5" w:rsidRDefault="00273C32" w:rsidP="001719C4">
      <w:pPr>
        <w:tabs>
          <w:tab w:val="left" w:pos="360"/>
          <w:tab w:val="left" w:pos="720"/>
          <w:tab w:val="left" w:pos="1080"/>
        </w:tabs>
        <w:spacing w:after="120" w:line="276" w:lineRule="auto"/>
        <w:rPr>
          <w:sz w:val="26"/>
          <w:szCs w:val="26"/>
        </w:rPr>
      </w:pPr>
      <w:r w:rsidRPr="00ED3AE5">
        <w:rPr>
          <w:noProof/>
          <w:sz w:val="26"/>
          <w:szCs w:val="26"/>
        </w:rPr>
        <w:drawing>
          <wp:inline distT="114300" distB="114300" distL="114300" distR="114300" wp14:anchorId="140DDD48" wp14:editId="79AE04EC">
            <wp:extent cx="4596279" cy="1761565"/>
            <wp:effectExtent l="0" t="0" r="1270" b="3810"/>
            <wp:docPr id="380" name="image5.png" descr="Biểu đồ câu trả lời của biểu mẫu. Tên câu hỏi: 5. Would you like to study with AI apps in the future? . Số lượng câu trả lời: 20 câu trả lời."/>
            <wp:cNvGraphicFramePr/>
            <a:graphic xmlns:a="http://schemas.openxmlformats.org/drawingml/2006/main">
              <a:graphicData uri="http://schemas.openxmlformats.org/drawingml/2006/picture">
                <pic:pic xmlns:pic="http://schemas.openxmlformats.org/drawingml/2006/picture">
                  <pic:nvPicPr>
                    <pic:cNvPr id="0" name="image5.png" descr="Biểu đồ câu trả lời của biểu mẫu. Tên câu hỏi: 5. Would you like to study with AI apps in the future? . Số lượng câu trả lời: 20 câu trả lời."/>
                    <pic:cNvPicPr preferRelativeResize="0"/>
                  </pic:nvPicPr>
                  <pic:blipFill>
                    <a:blip r:embed="rId14"/>
                    <a:srcRect/>
                    <a:stretch>
                      <a:fillRect/>
                    </a:stretch>
                  </pic:blipFill>
                  <pic:spPr>
                    <a:xfrm>
                      <a:off x="0" y="0"/>
                      <a:ext cx="4600676" cy="1763250"/>
                    </a:xfrm>
                    <a:prstGeom prst="rect">
                      <a:avLst/>
                    </a:prstGeom>
                    <a:ln/>
                  </pic:spPr>
                </pic:pic>
              </a:graphicData>
            </a:graphic>
          </wp:inline>
        </w:drawing>
      </w:r>
    </w:p>
    <w:p w14:paraId="69B7EDF7" w14:textId="77777777" w:rsidR="0097313D" w:rsidRPr="00ED3AE5" w:rsidRDefault="00273C32" w:rsidP="00BE6211">
      <w:pPr>
        <w:tabs>
          <w:tab w:val="left" w:pos="360"/>
          <w:tab w:val="left" w:pos="720"/>
          <w:tab w:val="left" w:pos="1080"/>
        </w:tabs>
        <w:spacing w:after="120" w:line="276" w:lineRule="auto"/>
        <w:jc w:val="both"/>
        <w:rPr>
          <w:sz w:val="26"/>
          <w:szCs w:val="26"/>
        </w:rPr>
      </w:pPr>
      <w:r w:rsidRPr="00ED3AE5">
        <w:rPr>
          <w:sz w:val="26"/>
          <w:szCs w:val="26"/>
        </w:rPr>
        <w:tab/>
        <w:t>In conclusion, the background information of the participants that the researcher</w:t>
      </w:r>
      <w:r w:rsidR="00FA3E1B">
        <w:rPr>
          <w:sz w:val="26"/>
          <w:szCs w:val="26"/>
        </w:rPr>
        <w:t>s</w:t>
      </w:r>
      <w:r w:rsidRPr="00ED3AE5">
        <w:rPr>
          <w:sz w:val="26"/>
          <w:szCs w:val="26"/>
        </w:rPr>
        <w:t xml:space="preserve"> collected from the questionnaire before the treatment supports the idea that the AI apps are necessary to assist teachers in addressing learners’ problems.</w:t>
      </w:r>
    </w:p>
    <w:p w14:paraId="503100D6" w14:textId="77777777" w:rsidR="0097313D" w:rsidRPr="00ED3AE5" w:rsidRDefault="00273C32" w:rsidP="00BE6211">
      <w:pPr>
        <w:spacing w:after="120" w:line="276" w:lineRule="auto"/>
        <w:ind w:left="142"/>
        <w:rPr>
          <w:sz w:val="26"/>
          <w:szCs w:val="26"/>
        </w:rPr>
      </w:pPr>
      <w:r w:rsidRPr="00ED3AE5">
        <w:rPr>
          <w:b/>
          <w:sz w:val="26"/>
          <w:szCs w:val="26"/>
        </w:rPr>
        <w:t>The results of students’ English tests before the application of AI tools</w:t>
      </w:r>
    </w:p>
    <w:p w14:paraId="02F9DEFF" w14:textId="77777777" w:rsidR="0097313D" w:rsidRPr="00ED3AE5" w:rsidRDefault="00273C32" w:rsidP="00BE6211">
      <w:pPr>
        <w:spacing w:after="120" w:line="276" w:lineRule="auto"/>
        <w:ind w:left="142"/>
        <w:jc w:val="both"/>
        <w:rPr>
          <w:sz w:val="26"/>
          <w:szCs w:val="26"/>
        </w:rPr>
      </w:pPr>
      <w:r w:rsidRPr="00ED3AE5">
        <w:rPr>
          <w:sz w:val="26"/>
          <w:szCs w:val="26"/>
        </w:rPr>
        <w:tab/>
        <w:t xml:space="preserve">As mentioned previously, the pre-treatment test has been carried out to find out students’ level of listening skill and weaknesses. Based on the collected data, the researcher could evaluate the students’ weaknesses and choose appropriate AI-driven tools to facilitate their learning process. </w:t>
      </w:r>
    </w:p>
    <w:p w14:paraId="46EC9A87" w14:textId="77777777" w:rsidR="0097313D" w:rsidRPr="00ED3AE5" w:rsidRDefault="00273C32" w:rsidP="00BE6211">
      <w:pPr>
        <w:spacing w:after="120" w:line="276" w:lineRule="auto"/>
        <w:ind w:left="142"/>
        <w:jc w:val="both"/>
        <w:rPr>
          <w:sz w:val="26"/>
          <w:szCs w:val="26"/>
        </w:rPr>
      </w:pPr>
      <w:r w:rsidRPr="00ED3AE5">
        <w:rPr>
          <w:sz w:val="26"/>
          <w:szCs w:val="26"/>
        </w:rPr>
        <w:lastRenderedPageBreak/>
        <w:tab/>
        <w:t xml:space="preserve">Regarding tests, students’ scores were grouped into 3 categories of fail (under </w:t>
      </w:r>
      <w:r w:rsidR="005C5F5A" w:rsidRPr="00ED3AE5">
        <w:rPr>
          <w:sz w:val="26"/>
          <w:szCs w:val="26"/>
        </w:rPr>
        <w:t>1</w:t>
      </w:r>
      <w:r w:rsidRPr="00ED3AE5">
        <w:rPr>
          <w:sz w:val="26"/>
          <w:szCs w:val="26"/>
        </w:rPr>
        <w:t>5</w:t>
      </w:r>
      <w:r w:rsidR="005C5F5A" w:rsidRPr="00ED3AE5">
        <w:rPr>
          <w:sz w:val="26"/>
          <w:szCs w:val="26"/>
        </w:rPr>
        <w:t xml:space="preserve"> point </w:t>
      </w:r>
      <w:r w:rsidRPr="00ED3AE5">
        <w:rPr>
          <w:sz w:val="26"/>
          <w:szCs w:val="26"/>
        </w:rPr>
        <w:t>), pass and credit (</w:t>
      </w:r>
      <w:r w:rsidR="005C5F5A" w:rsidRPr="00ED3AE5">
        <w:rPr>
          <w:sz w:val="26"/>
          <w:szCs w:val="26"/>
        </w:rPr>
        <w:t>1</w:t>
      </w:r>
      <w:r w:rsidRPr="00ED3AE5">
        <w:rPr>
          <w:sz w:val="26"/>
          <w:szCs w:val="26"/>
        </w:rPr>
        <w:t xml:space="preserve">5 to </w:t>
      </w:r>
      <w:r w:rsidR="005C5F5A" w:rsidRPr="00ED3AE5">
        <w:rPr>
          <w:sz w:val="26"/>
          <w:szCs w:val="26"/>
        </w:rPr>
        <w:t>21 points</w:t>
      </w:r>
      <w:r w:rsidRPr="00ED3AE5">
        <w:rPr>
          <w:sz w:val="26"/>
          <w:szCs w:val="26"/>
        </w:rPr>
        <w:t xml:space="preserve">) and distinction (above </w:t>
      </w:r>
      <w:r w:rsidR="005C5F5A" w:rsidRPr="00ED3AE5">
        <w:rPr>
          <w:sz w:val="26"/>
          <w:szCs w:val="26"/>
        </w:rPr>
        <w:t>21 points</w:t>
      </w:r>
      <w:r w:rsidRPr="00ED3AE5">
        <w:rPr>
          <w:sz w:val="26"/>
          <w:szCs w:val="26"/>
        </w:rPr>
        <w:t>)</w:t>
      </w:r>
      <w:r w:rsidR="00FA3E1B">
        <w:rPr>
          <w:sz w:val="26"/>
          <w:szCs w:val="26"/>
        </w:rPr>
        <w:t xml:space="preserve"> ( Maximum scores: 30 points) </w:t>
      </w:r>
    </w:p>
    <w:p w14:paraId="7DF1083B" w14:textId="77777777" w:rsidR="0097313D" w:rsidRPr="00ED3AE5" w:rsidRDefault="00273C32" w:rsidP="00BE6211">
      <w:pPr>
        <w:spacing w:after="120" w:line="276" w:lineRule="auto"/>
        <w:ind w:left="142"/>
        <w:jc w:val="both"/>
        <w:rPr>
          <w:sz w:val="26"/>
          <w:szCs w:val="26"/>
        </w:rPr>
      </w:pPr>
      <w:r w:rsidRPr="00ED3AE5">
        <w:rPr>
          <w:sz w:val="26"/>
          <w:szCs w:val="26"/>
        </w:rPr>
        <w:tab/>
        <w:t xml:space="preserve">By comparing the result of the pre-test and the post-test, the researchers measured the gains that the subjects had made and determined the effectiveness of the treatment (Hatch &amp; Farhady, 1982, p. 20). </w:t>
      </w:r>
    </w:p>
    <w:p w14:paraId="7B2BB8B8" w14:textId="27ABB572" w:rsidR="0097313D" w:rsidRPr="001719C4" w:rsidRDefault="00273C32" w:rsidP="001719C4">
      <w:pPr>
        <w:spacing w:after="120" w:line="276" w:lineRule="auto"/>
        <w:ind w:left="142"/>
        <w:jc w:val="both"/>
        <w:rPr>
          <w:sz w:val="26"/>
          <w:szCs w:val="26"/>
        </w:rPr>
      </w:pPr>
      <w:r w:rsidRPr="00ED3AE5">
        <w:rPr>
          <w:sz w:val="26"/>
          <w:szCs w:val="26"/>
        </w:rPr>
        <w:tab/>
        <w:t xml:space="preserve">According to the table and the chart, there were only slight differences in each score group between two </w:t>
      </w:r>
      <w:r w:rsidR="003C1055" w:rsidRPr="00ED3AE5">
        <w:rPr>
          <w:sz w:val="26"/>
          <w:szCs w:val="26"/>
        </w:rPr>
        <w:t>groups</w:t>
      </w:r>
      <w:r w:rsidRPr="00ED3AE5">
        <w:rPr>
          <w:sz w:val="26"/>
          <w:szCs w:val="26"/>
        </w:rPr>
        <w:t xml:space="preserve">. To be specific, bad scores (under </w:t>
      </w:r>
      <w:r w:rsidR="002F35C2" w:rsidRPr="00ED3AE5">
        <w:rPr>
          <w:sz w:val="26"/>
          <w:szCs w:val="26"/>
        </w:rPr>
        <w:t>1</w:t>
      </w:r>
      <w:r w:rsidRPr="00ED3AE5">
        <w:rPr>
          <w:sz w:val="26"/>
          <w:szCs w:val="26"/>
        </w:rPr>
        <w:t xml:space="preserve">5) accounted for </w:t>
      </w:r>
      <w:r w:rsidR="002F35C2" w:rsidRPr="00ED3AE5">
        <w:rPr>
          <w:sz w:val="26"/>
          <w:szCs w:val="26"/>
        </w:rPr>
        <w:t>40</w:t>
      </w:r>
      <w:r w:rsidRPr="00ED3AE5">
        <w:rPr>
          <w:sz w:val="26"/>
          <w:szCs w:val="26"/>
        </w:rPr>
        <w:t xml:space="preserve"> % in both the experimental and control group. About </w:t>
      </w:r>
      <w:r w:rsidR="002F35C2" w:rsidRPr="00ED3AE5">
        <w:rPr>
          <w:sz w:val="26"/>
          <w:szCs w:val="26"/>
        </w:rPr>
        <w:t xml:space="preserve">40 </w:t>
      </w:r>
      <w:r w:rsidRPr="00ED3AE5">
        <w:rPr>
          <w:sz w:val="26"/>
          <w:szCs w:val="26"/>
        </w:rPr>
        <w:t xml:space="preserve">% of the students belonging to the experimental group scored from </w:t>
      </w:r>
      <w:r w:rsidR="002F35C2" w:rsidRPr="00ED3AE5">
        <w:rPr>
          <w:sz w:val="26"/>
          <w:szCs w:val="26"/>
        </w:rPr>
        <w:t>1</w:t>
      </w:r>
      <w:r w:rsidRPr="00ED3AE5">
        <w:rPr>
          <w:sz w:val="26"/>
          <w:szCs w:val="26"/>
        </w:rPr>
        <w:t xml:space="preserve">5 to </w:t>
      </w:r>
      <w:r w:rsidR="002F35C2" w:rsidRPr="00ED3AE5">
        <w:rPr>
          <w:sz w:val="26"/>
          <w:szCs w:val="26"/>
        </w:rPr>
        <w:t>21</w:t>
      </w:r>
      <w:r w:rsidRPr="00ED3AE5">
        <w:rPr>
          <w:sz w:val="26"/>
          <w:szCs w:val="26"/>
        </w:rPr>
        <w:t xml:space="preserve"> while that figure in the control group was </w:t>
      </w:r>
      <w:r w:rsidR="002F35C2" w:rsidRPr="00ED3AE5">
        <w:rPr>
          <w:sz w:val="26"/>
          <w:szCs w:val="26"/>
        </w:rPr>
        <w:t>lower</w:t>
      </w:r>
      <w:r w:rsidRPr="00ED3AE5">
        <w:rPr>
          <w:sz w:val="26"/>
          <w:szCs w:val="26"/>
        </w:rPr>
        <w:t xml:space="preserve"> at </w:t>
      </w:r>
      <w:r w:rsidR="002F35C2" w:rsidRPr="00ED3AE5">
        <w:rPr>
          <w:sz w:val="26"/>
          <w:szCs w:val="26"/>
        </w:rPr>
        <w:t>30</w:t>
      </w:r>
      <w:r w:rsidRPr="00ED3AE5">
        <w:rPr>
          <w:sz w:val="26"/>
          <w:szCs w:val="26"/>
        </w:rPr>
        <w:t xml:space="preserve"> %.</w:t>
      </w:r>
    </w:p>
    <w:p w14:paraId="575A6DF8" w14:textId="77777777" w:rsidR="0097313D" w:rsidRPr="00ED3AE5" w:rsidRDefault="00273C32">
      <w:pPr>
        <w:spacing w:after="40" w:line="240" w:lineRule="auto"/>
        <w:jc w:val="center"/>
        <w:rPr>
          <w:i/>
          <w:sz w:val="26"/>
          <w:szCs w:val="26"/>
        </w:rPr>
      </w:pPr>
      <w:bookmarkStart w:id="1" w:name="_Hlk203295202"/>
      <w:r w:rsidRPr="00ED3AE5">
        <w:rPr>
          <w:i/>
          <w:sz w:val="26"/>
          <w:szCs w:val="26"/>
        </w:rPr>
        <w:t>Pretest results of two groups</w:t>
      </w:r>
    </w:p>
    <w:tbl>
      <w:tblPr>
        <w:tblStyle w:val="12"/>
        <w:tblW w:w="67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09"/>
        <w:gridCol w:w="913"/>
        <w:gridCol w:w="956"/>
        <w:gridCol w:w="765"/>
        <w:gridCol w:w="956"/>
        <w:gridCol w:w="720"/>
        <w:gridCol w:w="956"/>
      </w:tblGrid>
      <w:tr w:rsidR="0097313D" w14:paraId="05ABBF35" w14:textId="77777777">
        <w:trPr>
          <w:trHeight w:val="432"/>
          <w:jc w:val="center"/>
        </w:trPr>
        <w:tc>
          <w:tcPr>
            <w:tcW w:w="1509" w:type="dxa"/>
            <w:tcBorders>
              <w:top w:val="single" w:sz="4" w:space="0" w:color="000000"/>
              <w:left w:val="single" w:sz="4" w:space="0" w:color="000000"/>
              <w:bottom w:val="single" w:sz="4" w:space="0" w:color="000000"/>
              <w:right w:val="single" w:sz="4" w:space="0" w:color="000000"/>
            </w:tcBorders>
            <w:vAlign w:val="center"/>
          </w:tcPr>
          <w:p w14:paraId="43399823" w14:textId="77777777" w:rsidR="0097313D" w:rsidRDefault="00273C32">
            <w:pPr>
              <w:spacing w:after="40" w:line="240" w:lineRule="auto"/>
              <w:jc w:val="center"/>
              <w:rPr>
                <w:b/>
              </w:rPr>
            </w:pPr>
            <w:r>
              <w:rPr>
                <w:b/>
              </w:rPr>
              <w:t>Score</w:t>
            </w:r>
          </w:p>
        </w:tc>
        <w:tc>
          <w:tcPr>
            <w:tcW w:w="1869" w:type="dxa"/>
            <w:gridSpan w:val="2"/>
            <w:tcBorders>
              <w:top w:val="single" w:sz="4" w:space="0" w:color="000000"/>
              <w:left w:val="single" w:sz="4" w:space="0" w:color="000000"/>
              <w:bottom w:val="single" w:sz="4" w:space="0" w:color="000000"/>
              <w:right w:val="single" w:sz="4" w:space="0" w:color="000000"/>
            </w:tcBorders>
            <w:vAlign w:val="center"/>
          </w:tcPr>
          <w:p w14:paraId="138E56C7" w14:textId="77777777" w:rsidR="0097313D" w:rsidRDefault="00CB3D99">
            <w:pPr>
              <w:spacing w:after="40" w:line="240" w:lineRule="auto"/>
              <w:jc w:val="center"/>
              <w:rPr>
                <w:b/>
              </w:rPr>
            </w:pPr>
            <w:r>
              <w:rPr>
                <w:b/>
              </w:rPr>
              <w:t>Under</w:t>
            </w:r>
            <w:r w:rsidR="00273C32">
              <w:rPr>
                <w:b/>
              </w:rPr>
              <w:t xml:space="preserve"> 15</w:t>
            </w:r>
          </w:p>
        </w:tc>
        <w:tc>
          <w:tcPr>
            <w:tcW w:w="1721" w:type="dxa"/>
            <w:gridSpan w:val="2"/>
            <w:tcBorders>
              <w:top w:val="single" w:sz="4" w:space="0" w:color="000000"/>
              <w:left w:val="single" w:sz="4" w:space="0" w:color="000000"/>
              <w:bottom w:val="single" w:sz="4" w:space="0" w:color="000000"/>
              <w:right w:val="single" w:sz="4" w:space="0" w:color="000000"/>
            </w:tcBorders>
            <w:vAlign w:val="center"/>
          </w:tcPr>
          <w:p w14:paraId="56A3BE86" w14:textId="77777777" w:rsidR="0097313D" w:rsidRDefault="00273C32">
            <w:pPr>
              <w:spacing w:after="40" w:line="240" w:lineRule="auto"/>
              <w:jc w:val="center"/>
              <w:rPr>
                <w:b/>
              </w:rPr>
            </w:pPr>
            <w:r>
              <w:rPr>
                <w:b/>
              </w:rPr>
              <w:t>From 1</w:t>
            </w:r>
            <w:r w:rsidR="00CB3D99">
              <w:rPr>
                <w:b/>
              </w:rPr>
              <w:t xml:space="preserve">5 </w:t>
            </w:r>
            <w:r>
              <w:rPr>
                <w:b/>
              </w:rPr>
              <w:t>to 21</w:t>
            </w:r>
          </w:p>
        </w:tc>
        <w:tc>
          <w:tcPr>
            <w:tcW w:w="1676" w:type="dxa"/>
            <w:gridSpan w:val="2"/>
            <w:tcBorders>
              <w:top w:val="single" w:sz="4" w:space="0" w:color="000000"/>
              <w:left w:val="single" w:sz="4" w:space="0" w:color="000000"/>
              <w:bottom w:val="single" w:sz="4" w:space="0" w:color="000000"/>
              <w:right w:val="single" w:sz="4" w:space="0" w:color="000000"/>
            </w:tcBorders>
            <w:vAlign w:val="center"/>
          </w:tcPr>
          <w:p w14:paraId="62D0F74A" w14:textId="77777777" w:rsidR="0097313D" w:rsidRDefault="00273C32">
            <w:pPr>
              <w:spacing w:after="40" w:line="240" w:lineRule="auto"/>
              <w:jc w:val="center"/>
              <w:rPr>
                <w:b/>
              </w:rPr>
            </w:pPr>
            <w:r>
              <w:rPr>
                <w:b/>
              </w:rPr>
              <w:t>Above 21</w:t>
            </w:r>
          </w:p>
        </w:tc>
      </w:tr>
      <w:tr w:rsidR="0097313D" w14:paraId="30903F35" w14:textId="77777777">
        <w:trPr>
          <w:trHeight w:val="432"/>
          <w:jc w:val="center"/>
        </w:trPr>
        <w:tc>
          <w:tcPr>
            <w:tcW w:w="1509" w:type="dxa"/>
            <w:tcBorders>
              <w:top w:val="single" w:sz="4" w:space="0" w:color="000000"/>
              <w:left w:val="single" w:sz="4" w:space="0" w:color="000000"/>
              <w:bottom w:val="single" w:sz="4" w:space="0" w:color="000000"/>
              <w:right w:val="single" w:sz="4" w:space="0" w:color="000000"/>
            </w:tcBorders>
            <w:vAlign w:val="center"/>
          </w:tcPr>
          <w:p w14:paraId="28D30842" w14:textId="77777777" w:rsidR="0097313D" w:rsidRDefault="00273C32">
            <w:pPr>
              <w:spacing w:after="40" w:line="240" w:lineRule="auto"/>
              <w:jc w:val="center"/>
            </w:pPr>
            <w:r>
              <w:t>Experimental</w:t>
            </w:r>
          </w:p>
        </w:tc>
        <w:tc>
          <w:tcPr>
            <w:tcW w:w="913" w:type="dxa"/>
            <w:tcBorders>
              <w:top w:val="single" w:sz="4" w:space="0" w:color="000000"/>
              <w:left w:val="single" w:sz="4" w:space="0" w:color="000000"/>
              <w:bottom w:val="single" w:sz="4" w:space="0" w:color="000000"/>
              <w:right w:val="single" w:sz="4" w:space="0" w:color="000000"/>
            </w:tcBorders>
            <w:vAlign w:val="center"/>
          </w:tcPr>
          <w:p w14:paraId="42F081B3" w14:textId="77777777" w:rsidR="0097313D" w:rsidRDefault="00CB3D99">
            <w:pPr>
              <w:spacing w:after="40" w:line="240" w:lineRule="auto"/>
              <w:jc w:val="center"/>
            </w:pPr>
            <w:r>
              <w:t>4</w:t>
            </w:r>
          </w:p>
        </w:tc>
        <w:tc>
          <w:tcPr>
            <w:tcW w:w="956" w:type="dxa"/>
            <w:tcBorders>
              <w:top w:val="single" w:sz="4" w:space="0" w:color="000000"/>
              <w:left w:val="single" w:sz="4" w:space="0" w:color="000000"/>
              <w:bottom w:val="single" w:sz="4" w:space="0" w:color="000000"/>
              <w:right w:val="single" w:sz="4" w:space="0" w:color="000000"/>
            </w:tcBorders>
            <w:vAlign w:val="center"/>
          </w:tcPr>
          <w:p w14:paraId="1FAC92EF" w14:textId="77777777" w:rsidR="0097313D" w:rsidRDefault="00CB3D99">
            <w:pPr>
              <w:spacing w:after="40" w:line="240" w:lineRule="auto"/>
              <w:jc w:val="center"/>
            </w:pPr>
            <w:r>
              <w:t>4</w:t>
            </w:r>
            <w:r w:rsidR="00273C32">
              <w:t>0 %</w:t>
            </w:r>
          </w:p>
        </w:tc>
        <w:tc>
          <w:tcPr>
            <w:tcW w:w="765" w:type="dxa"/>
            <w:tcBorders>
              <w:top w:val="single" w:sz="4" w:space="0" w:color="000000"/>
              <w:left w:val="single" w:sz="4" w:space="0" w:color="000000"/>
              <w:bottom w:val="single" w:sz="4" w:space="0" w:color="000000"/>
              <w:right w:val="single" w:sz="4" w:space="0" w:color="000000"/>
            </w:tcBorders>
            <w:vAlign w:val="center"/>
          </w:tcPr>
          <w:p w14:paraId="3A8DABAC" w14:textId="77777777" w:rsidR="0097313D" w:rsidRDefault="00CB3D99">
            <w:pPr>
              <w:spacing w:after="40" w:line="240" w:lineRule="auto"/>
              <w:jc w:val="center"/>
            </w:pPr>
            <w:r>
              <w:t>4</w:t>
            </w:r>
          </w:p>
        </w:tc>
        <w:tc>
          <w:tcPr>
            <w:tcW w:w="956" w:type="dxa"/>
            <w:tcBorders>
              <w:top w:val="single" w:sz="4" w:space="0" w:color="000000"/>
              <w:left w:val="single" w:sz="4" w:space="0" w:color="000000"/>
              <w:bottom w:val="single" w:sz="4" w:space="0" w:color="000000"/>
              <w:right w:val="single" w:sz="4" w:space="0" w:color="000000"/>
            </w:tcBorders>
            <w:vAlign w:val="center"/>
          </w:tcPr>
          <w:p w14:paraId="67FFBEF2" w14:textId="77777777" w:rsidR="0097313D" w:rsidRDefault="00CB3D99">
            <w:pPr>
              <w:spacing w:after="40" w:line="240" w:lineRule="auto"/>
              <w:jc w:val="center"/>
            </w:pPr>
            <w:r>
              <w:t>4</w:t>
            </w:r>
            <w:r w:rsidR="00273C32">
              <w:t>0 %</w:t>
            </w:r>
          </w:p>
        </w:tc>
        <w:tc>
          <w:tcPr>
            <w:tcW w:w="720" w:type="dxa"/>
            <w:tcBorders>
              <w:top w:val="single" w:sz="4" w:space="0" w:color="000000"/>
              <w:left w:val="single" w:sz="4" w:space="0" w:color="000000"/>
              <w:bottom w:val="single" w:sz="4" w:space="0" w:color="000000"/>
              <w:right w:val="single" w:sz="4" w:space="0" w:color="000000"/>
            </w:tcBorders>
            <w:vAlign w:val="center"/>
          </w:tcPr>
          <w:p w14:paraId="594D4578" w14:textId="77777777" w:rsidR="0097313D" w:rsidRDefault="00273C32">
            <w:pPr>
              <w:spacing w:after="40" w:line="240" w:lineRule="auto"/>
              <w:jc w:val="center"/>
            </w:pPr>
            <w:r>
              <w:t>2</w:t>
            </w:r>
          </w:p>
        </w:tc>
        <w:tc>
          <w:tcPr>
            <w:tcW w:w="956" w:type="dxa"/>
            <w:tcBorders>
              <w:top w:val="single" w:sz="4" w:space="0" w:color="000000"/>
              <w:left w:val="single" w:sz="4" w:space="0" w:color="000000"/>
              <w:bottom w:val="single" w:sz="4" w:space="0" w:color="000000"/>
              <w:right w:val="single" w:sz="4" w:space="0" w:color="000000"/>
            </w:tcBorders>
            <w:vAlign w:val="center"/>
          </w:tcPr>
          <w:p w14:paraId="046EFA98" w14:textId="77777777" w:rsidR="0097313D" w:rsidRDefault="00273C32">
            <w:pPr>
              <w:spacing w:after="40" w:line="240" w:lineRule="auto"/>
              <w:jc w:val="center"/>
            </w:pPr>
            <w:r>
              <w:t>20 %</w:t>
            </w:r>
          </w:p>
        </w:tc>
      </w:tr>
      <w:tr w:rsidR="0097313D" w14:paraId="50119CC3" w14:textId="77777777">
        <w:trPr>
          <w:trHeight w:val="432"/>
          <w:jc w:val="center"/>
        </w:trPr>
        <w:tc>
          <w:tcPr>
            <w:tcW w:w="1509" w:type="dxa"/>
            <w:tcBorders>
              <w:top w:val="single" w:sz="4" w:space="0" w:color="000000"/>
              <w:left w:val="single" w:sz="4" w:space="0" w:color="000000"/>
              <w:bottom w:val="single" w:sz="4" w:space="0" w:color="000000"/>
              <w:right w:val="single" w:sz="4" w:space="0" w:color="000000"/>
            </w:tcBorders>
            <w:vAlign w:val="center"/>
          </w:tcPr>
          <w:p w14:paraId="28D5B19E" w14:textId="77777777" w:rsidR="0097313D" w:rsidRDefault="00273C32">
            <w:pPr>
              <w:spacing w:after="40" w:line="240" w:lineRule="auto"/>
              <w:jc w:val="center"/>
            </w:pPr>
            <w:r>
              <w:t>Control</w:t>
            </w:r>
          </w:p>
        </w:tc>
        <w:tc>
          <w:tcPr>
            <w:tcW w:w="913" w:type="dxa"/>
            <w:tcBorders>
              <w:top w:val="single" w:sz="4" w:space="0" w:color="000000"/>
              <w:left w:val="single" w:sz="4" w:space="0" w:color="000000"/>
              <w:bottom w:val="single" w:sz="4" w:space="0" w:color="000000"/>
              <w:right w:val="single" w:sz="4" w:space="0" w:color="000000"/>
            </w:tcBorders>
            <w:vAlign w:val="center"/>
          </w:tcPr>
          <w:p w14:paraId="290BBA50" w14:textId="77777777" w:rsidR="0097313D" w:rsidRDefault="00CB3D99">
            <w:pPr>
              <w:spacing w:after="40" w:line="240" w:lineRule="auto"/>
              <w:jc w:val="center"/>
            </w:pPr>
            <w:r>
              <w:t>4</w:t>
            </w:r>
          </w:p>
        </w:tc>
        <w:tc>
          <w:tcPr>
            <w:tcW w:w="956" w:type="dxa"/>
            <w:tcBorders>
              <w:top w:val="single" w:sz="4" w:space="0" w:color="000000"/>
              <w:left w:val="single" w:sz="4" w:space="0" w:color="000000"/>
              <w:bottom w:val="single" w:sz="4" w:space="0" w:color="000000"/>
              <w:right w:val="single" w:sz="4" w:space="0" w:color="000000"/>
            </w:tcBorders>
            <w:vAlign w:val="center"/>
          </w:tcPr>
          <w:p w14:paraId="41F76694" w14:textId="77777777" w:rsidR="0097313D" w:rsidRDefault="00CB3D99">
            <w:pPr>
              <w:spacing w:after="40" w:line="240" w:lineRule="auto"/>
              <w:jc w:val="center"/>
            </w:pPr>
            <w:r>
              <w:t>4</w:t>
            </w:r>
            <w:r w:rsidR="00273C32">
              <w:t>0 %</w:t>
            </w:r>
          </w:p>
        </w:tc>
        <w:tc>
          <w:tcPr>
            <w:tcW w:w="765" w:type="dxa"/>
            <w:tcBorders>
              <w:top w:val="single" w:sz="4" w:space="0" w:color="000000"/>
              <w:left w:val="single" w:sz="4" w:space="0" w:color="000000"/>
              <w:bottom w:val="single" w:sz="4" w:space="0" w:color="000000"/>
              <w:right w:val="single" w:sz="4" w:space="0" w:color="000000"/>
            </w:tcBorders>
            <w:vAlign w:val="center"/>
          </w:tcPr>
          <w:p w14:paraId="4B271B99" w14:textId="77777777" w:rsidR="0097313D" w:rsidRDefault="00CB3D99">
            <w:pPr>
              <w:spacing w:after="40" w:line="240" w:lineRule="auto"/>
              <w:jc w:val="center"/>
            </w:pPr>
            <w:r>
              <w:t>3</w:t>
            </w:r>
          </w:p>
        </w:tc>
        <w:tc>
          <w:tcPr>
            <w:tcW w:w="956" w:type="dxa"/>
            <w:tcBorders>
              <w:top w:val="single" w:sz="4" w:space="0" w:color="000000"/>
              <w:left w:val="single" w:sz="4" w:space="0" w:color="000000"/>
              <w:bottom w:val="single" w:sz="4" w:space="0" w:color="000000"/>
              <w:right w:val="single" w:sz="4" w:space="0" w:color="000000"/>
            </w:tcBorders>
            <w:vAlign w:val="center"/>
          </w:tcPr>
          <w:p w14:paraId="365AA2A3" w14:textId="77777777" w:rsidR="0097313D" w:rsidRDefault="00CB3D99">
            <w:pPr>
              <w:spacing w:after="40" w:line="240" w:lineRule="auto"/>
              <w:jc w:val="center"/>
            </w:pPr>
            <w:r>
              <w:t>3</w:t>
            </w:r>
            <w:r w:rsidR="00273C32">
              <w:t>0 %</w:t>
            </w:r>
          </w:p>
        </w:tc>
        <w:tc>
          <w:tcPr>
            <w:tcW w:w="720" w:type="dxa"/>
            <w:tcBorders>
              <w:top w:val="single" w:sz="4" w:space="0" w:color="000000"/>
              <w:left w:val="single" w:sz="4" w:space="0" w:color="000000"/>
              <w:bottom w:val="single" w:sz="4" w:space="0" w:color="000000"/>
              <w:right w:val="single" w:sz="4" w:space="0" w:color="000000"/>
            </w:tcBorders>
            <w:vAlign w:val="center"/>
          </w:tcPr>
          <w:p w14:paraId="4E1E09D3" w14:textId="77777777" w:rsidR="0097313D" w:rsidRDefault="00273C32">
            <w:pPr>
              <w:spacing w:after="40" w:line="240" w:lineRule="auto"/>
              <w:jc w:val="center"/>
            </w:pPr>
            <w:r>
              <w:t>3</w:t>
            </w:r>
          </w:p>
        </w:tc>
        <w:tc>
          <w:tcPr>
            <w:tcW w:w="956" w:type="dxa"/>
            <w:tcBorders>
              <w:top w:val="single" w:sz="4" w:space="0" w:color="000000"/>
              <w:left w:val="single" w:sz="4" w:space="0" w:color="000000"/>
              <w:bottom w:val="single" w:sz="4" w:space="0" w:color="000000"/>
              <w:right w:val="single" w:sz="4" w:space="0" w:color="000000"/>
            </w:tcBorders>
            <w:vAlign w:val="center"/>
          </w:tcPr>
          <w:p w14:paraId="716BCFD9" w14:textId="77777777" w:rsidR="0097313D" w:rsidRDefault="00273C32">
            <w:pPr>
              <w:spacing w:after="40" w:line="240" w:lineRule="auto"/>
              <w:jc w:val="center"/>
            </w:pPr>
            <w:r>
              <w:t>30 %</w:t>
            </w:r>
          </w:p>
        </w:tc>
      </w:tr>
      <w:bookmarkEnd w:id="1"/>
    </w:tbl>
    <w:p w14:paraId="4EB7B217" w14:textId="77777777" w:rsidR="0097313D" w:rsidRDefault="0097313D">
      <w:pPr>
        <w:spacing w:after="40" w:line="240" w:lineRule="auto"/>
        <w:ind w:left="142"/>
        <w:rPr>
          <w:sz w:val="28"/>
          <w:szCs w:val="28"/>
        </w:rPr>
      </w:pPr>
    </w:p>
    <w:p w14:paraId="7838009B" w14:textId="77777777" w:rsidR="0097313D" w:rsidRDefault="00273C32" w:rsidP="001719C4">
      <w:pPr>
        <w:spacing w:after="40" w:line="240" w:lineRule="auto"/>
        <w:ind w:left="142"/>
        <w:jc w:val="center"/>
        <w:rPr>
          <w:sz w:val="28"/>
          <w:szCs w:val="28"/>
        </w:rPr>
      </w:pPr>
      <w:r>
        <w:rPr>
          <w:noProof/>
          <w:sz w:val="28"/>
          <w:szCs w:val="28"/>
        </w:rPr>
        <w:drawing>
          <wp:inline distT="0" distB="0" distL="0" distR="0" wp14:anchorId="4E46DB03" wp14:editId="18A3C873">
            <wp:extent cx="4805464" cy="2538919"/>
            <wp:effectExtent l="0" t="0" r="8255" b="13970"/>
            <wp:docPr id="377" name="Chart 37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177C3BDD" w14:textId="77777777" w:rsidR="0097313D" w:rsidRPr="00ED3AE5" w:rsidRDefault="00273C32" w:rsidP="00BE6211">
      <w:pPr>
        <w:spacing w:after="120" w:line="23" w:lineRule="atLeast"/>
        <w:jc w:val="both"/>
        <w:rPr>
          <w:sz w:val="26"/>
          <w:szCs w:val="26"/>
        </w:rPr>
      </w:pPr>
      <w:r>
        <w:rPr>
          <w:sz w:val="28"/>
          <w:szCs w:val="28"/>
        </w:rPr>
        <w:tab/>
      </w:r>
      <w:r w:rsidRPr="00ED3AE5">
        <w:rPr>
          <w:sz w:val="26"/>
          <w:szCs w:val="26"/>
        </w:rPr>
        <w:t xml:space="preserve"> It is obvious from the data presentation above that there was some disparity, albeit very slight, among the three specific categories under scrutiny – fail, pass and credit, and distinction. Therefore, it was necessary to examine the scores taken as a whole or mean value which is summarized in the following tables.</w:t>
      </w:r>
    </w:p>
    <w:p w14:paraId="14114303" w14:textId="77777777" w:rsidR="00B5246A" w:rsidRDefault="00B5246A" w:rsidP="00BE6211">
      <w:pPr>
        <w:spacing w:after="120" w:line="23" w:lineRule="atLeast"/>
        <w:rPr>
          <w:i/>
          <w:sz w:val="26"/>
          <w:szCs w:val="26"/>
        </w:rPr>
      </w:pPr>
    </w:p>
    <w:p w14:paraId="754486A1" w14:textId="77777777" w:rsidR="0097313D" w:rsidRPr="00ED3AE5" w:rsidRDefault="00273C32" w:rsidP="00BE6211">
      <w:pPr>
        <w:spacing w:after="120" w:line="23" w:lineRule="atLeast"/>
        <w:rPr>
          <w:i/>
          <w:sz w:val="26"/>
          <w:szCs w:val="26"/>
        </w:rPr>
      </w:pPr>
      <w:r w:rsidRPr="00ED3AE5">
        <w:rPr>
          <w:i/>
          <w:sz w:val="26"/>
          <w:szCs w:val="26"/>
        </w:rPr>
        <w:t>Mean and standard deviation of pretest</w:t>
      </w:r>
    </w:p>
    <w:p w14:paraId="60EDC5B3" w14:textId="77777777" w:rsidR="0097313D" w:rsidRPr="00ED3AE5" w:rsidRDefault="00273C32" w:rsidP="00BE6211">
      <w:pPr>
        <w:spacing w:after="120" w:line="23" w:lineRule="atLeast"/>
        <w:rPr>
          <w:sz w:val="26"/>
          <w:szCs w:val="26"/>
        </w:rPr>
      </w:pPr>
      <w:r w:rsidRPr="00ED3AE5">
        <w:rPr>
          <w:sz w:val="26"/>
          <w:szCs w:val="26"/>
        </w:rPr>
        <w:t xml:space="preserve">Experimental Group </w:t>
      </w:r>
    </w:p>
    <w:p w14:paraId="1CC63D92" w14:textId="77777777" w:rsidR="00AB09EC" w:rsidRPr="00AB09EC" w:rsidRDefault="00AB09EC" w:rsidP="00ED3AE5">
      <w:pPr>
        <w:autoSpaceDE w:val="0"/>
        <w:autoSpaceDN w:val="0"/>
        <w:adjustRightInd w:val="0"/>
        <w:spacing w:after="0" w:line="240" w:lineRule="auto"/>
        <w:rPr>
          <w:sz w:val="26"/>
          <w:szCs w:val="26"/>
          <w:lang w:val="en-US"/>
        </w:rPr>
      </w:pPr>
    </w:p>
    <w:tbl>
      <w:tblPr>
        <w:tblW w:w="5000" w:type="pct"/>
        <w:tblCellMar>
          <w:left w:w="0" w:type="dxa"/>
          <w:right w:w="0" w:type="dxa"/>
        </w:tblCellMar>
        <w:tblLook w:val="0000" w:firstRow="0" w:lastRow="0" w:firstColumn="0" w:lastColumn="0" w:noHBand="0" w:noVBand="0"/>
      </w:tblPr>
      <w:tblGrid>
        <w:gridCol w:w="2456"/>
        <w:gridCol w:w="3181"/>
        <w:gridCol w:w="3435"/>
      </w:tblGrid>
      <w:tr w:rsidR="00AB09EC" w:rsidRPr="00AB09EC" w14:paraId="1F2AA034" w14:textId="77777777" w:rsidTr="00AB09EC">
        <w:trPr>
          <w:cantSplit/>
        </w:trPr>
        <w:tc>
          <w:tcPr>
            <w:tcW w:w="5000" w:type="pct"/>
            <w:gridSpan w:val="3"/>
            <w:tcBorders>
              <w:top w:val="nil"/>
              <w:left w:val="nil"/>
              <w:bottom w:val="nil"/>
              <w:right w:val="nil"/>
            </w:tcBorders>
            <w:shd w:val="clear" w:color="auto" w:fill="FFFFFF"/>
            <w:vAlign w:val="center"/>
          </w:tcPr>
          <w:p w14:paraId="7C34BFD6" w14:textId="77777777" w:rsidR="00B5246A" w:rsidRDefault="00B5246A" w:rsidP="00AB09EC">
            <w:pPr>
              <w:autoSpaceDE w:val="0"/>
              <w:autoSpaceDN w:val="0"/>
              <w:adjustRightInd w:val="0"/>
              <w:spacing w:after="0" w:line="320" w:lineRule="atLeast"/>
              <w:ind w:left="60" w:right="60"/>
              <w:jc w:val="center"/>
              <w:rPr>
                <w:b/>
                <w:bCs/>
                <w:color w:val="010205"/>
                <w:sz w:val="26"/>
                <w:szCs w:val="26"/>
                <w:lang w:val="en-US"/>
              </w:rPr>
            </w:pPr>
          </w:p>
          <w:p w14:paraId="0EB05E9F" w14:textId="77777777" w:rsidR="00AB09EC" w:rsidRPr="00AB09EC" w:rsidRDefault="00AB09EC" w:rsidP="00AB09EC">
            <w:pPr>
              <w:autoSpaceDE w:val="0"/>
              <w:autoSpaceDN w:val="0"/>
              <w:adjustRightInd w:val="0"/>
              <w:spacing w:after="0" w:line="320" w:lineRule="atLeast"/>
              <w:ind w:left="60" w:right="60"/>
              <w:jc w:val="center"/>
              <w:rPr>
                <w:color w:val="010205"/>
                <w:sz w:val="26"/>
                <w:szCs w:val="26"/>
                <w:lang w:val="en-US"/>
              </w:rPr>
            </w:pPr>
            <w:r w:rsidRPr="00AB09EC">
              <w:rPr>
                <w:b/>
                <w:bCs/>
                <w:color w:val="010205"/>
                <w:sz w:val="26"/>
                <w:szCs w:val="26"/>
                <w:lang w:val="en-US"/>
              </w:rPr>
              <w:t>Statistics</w:t>
            </w:r>
          </w:p>
        </w:tc>
      </w:tr>
      <w:tr w:rsidR="00AB09EC" w:rsidRPr="00AB09EC" w14:paraId="4DE3A1CB" w14:textId="77777777" w:rsidTr="00AB09EC">
        <w:trPr>
          <w:cantSplit/>
        </w:trPr>
        <w:tc>
          <w:tcPr>
            <w:tcW w:w="5000" w:type="pct"/>
            <w:gridSpan w:val="3"/>
            <w:tcBorders>
              <w:top w:val="nil"/>
              <w:left w:val="nil"/>
              <w:bottom w:val="nil"/>
              <w:right w:val="nil"/>
            </w:tcBorders>
            <w:shd w:val="clear" w:color="auto" w:fill="FFFFFF"/>
            <w:vAlign w:val="bottom"/>
          </w:tcPr>
          <w:p w14:paraId="4150A556" w14:textId="77777777" w:rsidR="00AB09EC" w:rsidRPr="00AB09EC" w:rsidRDefault="00AB09EC" w:rsidP="00AB09EC">
            <w:pPr>
              <w:autoSpaceDE w:val="0"/>
              <w:autoSpaceDN w:val="0"/>
              <w:adjustRightInd w:val="0"/>
              <w:spacing w:after="0" w:line="320" w:lineRule="atLeast"/>
              <w:rPr>
                <w:sz w:val="26"/>
                <w:szCs w:val="26"/>
                <w:lang w:val="en-US"/>
              </w:rPr>
            </w:pPr>
            <w:r w:rsidRPr="00AB09EC">
              <w:rPr>
                <w:color w:val="010205"/>
                <w:sz w:val="26"/>
                <w:szCs w:val="26"/>
                <w:shd w:val="clear" w:color="auto" w:fill="FFFFFF"/>
                <w:lang w:val="en-US"/>
              </w:rPr>
              <w:t xml:space="preserve">VAR00001  </w:t>
            </w:r>
          </w:p>
        </w:tc>
      </w:tr>
      <w:tr w:rsidR="00AB09EC" w:rsidRPr="00AB09EC" w14:paraId="5855E853" w14:textId="77777777" w:rsidTr="00AB09EC">
        <w:trPr>
          <w:cantSplit/>
        </w:trPr>
        <w:tc>
          <w:tcPr>
            <w:tcW w:w="1354" w:type="pct"/>
            <w:vMerge w:val="restart"/>
            <w:tcBorders>
              <w:top w:val="nil"/>
              <w:left w:val="nil"/>
              <w:bottom w:val="single" w:sz="8" w:space="0" w:color="AEAEAE"/>
              <w:right w:val="nil"/>
            </w:tcBorders>
            <w:shd w:val="clear" w:color="auto" w:fill="E0E0E0"/>
          </w:tcPr>
          <w:p w14:paraId="30C2C283" w14:textId="77777777" w:rsidR="00AB09EC" w:rsidRPr="00AB09EC" w:rsidRDefault="00AB09EC" w:rsidP="00AB09EC">
            <w:pPr>
              <w:autoSpaceDE w:val="0"/>
              <w:autoSpaceDN w:val="0"/>
              <w:adjustRightInd w:val="0"/>
              <w:spacing w:after="0" w:line="320" w:lineRule="atLeast"/>
              <w:ind w:left="60" w:right="60"/>
              <w:rPr>
                <w:color w:val="264A60"/>
                <w:sz w:val="26"/>
                <w:szCs w:val="26"/>
                <w:lang w:val="en-US"/>
              </w:rPr>
            </w:pPr>
            <w:r w:rsidRPr="00AB09EC">
              <w:rPr>
                <w:color w:val="264A60"/>
                <w:sz w:val="26"/>
                <w:szCs w:val="26"/>
                <w:lang w:val="en-US"/>
              </w:rPr>
              <w:lastRenderedPageBreak/>
              <w:t>N</w:t>
            </w:r>
          </w:p>
        </w:tc>
        <w:tc>
          <w:tcPr>
            <w:tcW w:w="1753" w:type="pct"/>
            <w:tcBorders>
              <w:top w:val="nil"/>
              <w:left w:val="nil"/>
              <w:bottom w:val="single" w:sz="8" w:space="0" w:color="AEAEAE"/>
              <w:right w:val="nil"/>
            </w:tcBorders>
            <w:shd w:val="clear" w:color="auto" w:fill="E0E0E0"/>
          </w:tcPr>
          <w:p w14:paraId="3AACE64B" w14:textId="77777777" w:rsidR="00AB09EC" w:rsidRPr="00AB09EC" w:rsidRDefault="00AB09EC" w:rsidP="00AB09EC">
            <w:pPr>
              <w:autoSpaceDE w:val="0"/>
              <w:autoSpaceDN w:val="0"/>
              <w:adjustRightInd w:val="0"/>
              <w:spacing w:after="0" w:line="320" w:lineRule="atLeast"/>
              <w:ind w:left="60" w:right="60"/>
              <w:rPr>
                <w:color w:val="264A60"/>
                <w:sz w:val="26"/>
                <w:szCs w:val="26"/>
                <w:lang w:val="en-US"/>
              </w:rPr>
            </w:pPr>
            <w:r w:rsidRPr="00AB09EC">
              <w:rPr>
                <w:color w:val="264A60"/>
                <w:sz w:val="26"/>
                <w:szCs w:val="26"/>
                <w:lang w:val="en-US"/>
              </w:rPr>
              <w:t>Valid</w:t>
            </w:r>
          </w:p>
        </w:tc>
        <w:tc>
          <w:tcPr>
            <w:tcW w:w="1893" w:type="pct"/>
            <w:tcBorders>
              <w:top w:val="nil"/>
              <w:left w:val="nil"/>
              <w:bottom w:val="single" w:sz="8" w:space="0" w:color="AEAEAE"/>
              <w:right w:val="nil"/>
            </w:tcBorders>
            <w:shd w:val="clear" w:color="auto" w:fill="F9F9FB"/>
          </w:tcPr>
          <w:p w14:paraId="160BA8C2" w14:textId="77777777" w:rsidR="00AB09EC" w:rsidRPr="00AB09EC" w:rsidRDefault="00AB09EC" w:rsidP="00AB09EC">
            <w:pPr>
              <w:autoSpaceDE w:val="0"/>
              <w:autoSpaceDN w:val="0"/>
              <w:adjustRightInd w:val="0"/>
              <w:spacing w:after="0" w:line="320" w:lineRule="atLeast"/>
              <w:ind w:left="60" w:right="60"/>
              <w:jc w:val="right"/>
              <w:rPr>
                <w:color w:val="010205"/>
                <w:sz w:val="26"/>
                <w:szCs w:val="26"/>
                <w:lang w:val="en-US"/>
              </w:rPr>
            </w:pPr>
            <w:r w:rsidRPr="00AB09EC">
              <w:rPr>
                <w:color w:val="010205"/>
                <w:sz w:val="26"/>
                <w:szCs w:val="26"/>
                <w:lang w:val="en-US"/>
              </w:rPr>
              <w:t>10</w:t>
            </w:r>
          </w:p>
        </w:tc>
      </w:tr>
      <w:tr w:rsidR="00AB09EC" w:rsidRPr="00AB09EC" w14:paraId="79E9A0A8" w14:textId="77777777" w:rsidTr="00AB09EC">
        <w:trPr>
          <w:cantSplit/>
        </w:trPr>
        <w:tc>
          <w:tcPr>
            <w:tcW w:w="1354" w:type="pct"/>
            <w:vMerge/>
            <w:tcBorders>
              <w:top w:val="nil"/>
              <w:left w:val="nil"/>
              <w:bottom w:val="single" w:sz="8" w:space="0" w:color="AEAEAE"/>
              <w:right w:val="nil"/>
            </w:tcBorders>
            <w:shd w:val="clear" w:color="auto" w:fill="E0E0E0"/>
          </w:tcPr>
          <w:p w14:paraId="72BEADC9" w14:textId="77777777" w:rsidR="00AB09EC" w:rsidRPr="00AB09EC" w:rsidRDefault="00AB09EC" w:rsidP="00AB09EC">
            <w:pPr>
              <w:autoSpaceDE w:val="0"/>
              <w:autoSpaceDN w:val="0"/>
              <w:adjustRightInd w:val="0"/>
              <w:spacing w:after="0" w:line="240" w:lineRule="auto"/>
              <w:rPr>
                <w:color w:val="010205"/>
                <w:sz w:val="26"/>
                <w:szCs w:val="26"/>
                <w:lang w:val="en-US"/>
              </w:rPr>
            </w:pPr>
          </w:p>
        </w:tc>
        <w:tc>
          <w:tcPr>
            <w:tcW w:w="1753" w:type="pct"/>
            <w:tcBorders>
              <w:top w:val="single" w:sz="8" w:space="0" w:color="AEAEAE"/>
              <w:left w:val="nil"/>
              <w:bottom w:val="single" w:sz="8" w:space="0" w:color="AEAEAE"/>
              <w:right w:val="nil"/>
            </w:tcBorders>
            <w:shd w:val="clear" w:color="auto" w:fill="E0E0E0"/>
          </w:tcPr>
          <w:p w14:paraId="181DFEF8" w14:textId="77777777" w:rsidR="00AB09EC" w:rsidRPr="00AB09EC" w:rsidRDefault="00AB09EC" w:rsidP="00AB09EC">
            <w:pPr>
              <w:autoSpaceDE w:val="0"/>
              <w:autoSpaceDN w:val="0"/>
              <w:adjustRightInd w:val="0"/>
              <w:spacing w:after="0" w:line="320" w:lineRule="atLeast"/>
              <w:ind w:left="60" w:right="60"/>
              <w:rPr>
                <w:color w:val="264A60"/>
                <w:sz w:val="26"/>
                <w:szCs w:val="26"/>
                <w:lang w:val="en-US"/>
              </w:rPr>
            </w:pPr>
            <w:r w:rsidRPr="00AB09EC">
              <w:rPr>
                <w:color w:val="264A60"/>
                <w:sz w:val="26"/>
                <w:szCs w:val="26"/>
                <w:lang w:val="en-US"/>
              </w:rPr>
              <w:t>Missing</w:t>
            </w:r>
          </w:p>
        </w:tc>
        <w:tc>
          <w:tcPr>
            <w:tcW w:w="1893" w:type="pct"/>
            <w:tcBorders>
              <w:top w:val="single" w:sz="8" w:space="0" w:color="AEAEAE"/>
              <w:left w:val="nil"/>
              <w:bottom w:val="single" w:sz="8" w:space="0" w:color="AEAEAE"/>
              <w:right w:val="nil"/>
            </w:tcBorders>
            <w:shd w:val="clear" w:color="auto" w:fill="F9F9FB"/>
          </w:tcPr>
          <w:p w14:paraId="51CB28D0" w14:textId="77777777" w:rsidR="00AB09EC" w:rsidRPr="00AB09EC" w:rsidRDefault="00AB09EC" w:rsidP="00AB09EC">
            <w:pPr>
              <w:autoSpaceDE w:val="0"/>
              <w:autoSpaceDN w:val="0"/>
              <w:adjustRightInd w:val="0"/>
              <w:spacing w:after="0" w:line="320" w:lineRule="atLeast"/>
              <w:ind w:left="60" w:right="60"/>
              <w:jc w:val="right"/>
              <w:rPr>
                <w:color w:val="010205"/>
                <w:sz w:val="26"/>
                <w:szCs w:val="26"/>
                <w:lang w:val="en-US"/>
              </w:rPr>
            </w:pPr>
            <w:r w:rsidRPr="00AB09EC">
              <w:rPr>
                <w:color w:val="010205"/>
                <w:sz w:val="26"/>
                <w:szCs w:val="26"/>
                <w:lang w:val="en-US"/>
              </w:rPr>
              <w:t>0</w:t>
            </w:r>
          </w:p>
        </w:tc>
      </w:tr>
      <w:tr w:rsidR="00AB09EC" w:rsidRPr="00AB09EC" w14:paraId="5DB9DA98" w14:textId="77777777" w:rsidTr="00AB09EC">
        <w:trPr>
          <w:cantSplit/>
        </w:trPr>
        <w:tc>
          <w:tcPr>
            <w:tcW w:w="3107" w:type="pct"/>
            <w:gridSpan w:val="2"/>
            <w:tcBorders>
              <w:top w:val="single" w:sz="8" w:space="0" w:color="AEAEAE"/>
              <w:left w:val="nil"/>
              <w:bottom w:val="single" w:sz="8" w:space="0" w:color="AEAEAE"/>
              <w:right w:val="nil"/>
            </w:tcBorders>
            <w:shd w:val="clear" w:color="auto" w:fill="E0E0E0"/>
          </w:tcPr>
          <w:p w14:paraId="12C538DB" w14:textId="77777777" w:rsidR="00AB09EC" w:rsidRPr="00AB09EC" w:rsidRDefault="00AB09EC" w:rsidP="00AB09EC">
            <w:pPr>
              <w:autoSpaceDE w:val="0"/>
              <w:autoSpaceDN w:val="0"/>
              <w:adjustRightInd w:val="0"/>
              <w:spacing w:after="0" w:line="320" w:lineRule="atLeast"/>
              <w:ind w:left="60" w:right="60"/>
              <w:rPr>
                <w:color w:val="264A60"/>
                <w:sz w:val="26"/>
                <w:szCs w:val="26"/>
                <w:lang w:val="en-US"/>
              </w:rPr>
            </w:pPr>
            <w:r w:rsidRPr="00AB09EC">
              <w:rPr>
                <w:color w:val="264A60"/>
                <w:sz w:val="26"/>
                <w:szCs w:val="26"/>
                <w:lang w:val="en-US"/>
              </w:rPr>
              <w:t>Mean</w:t>
            </w:r>
          </w:p>
        </w:tc>
        <w:tc>
          <w:tcPr>
            <w:tcW w:w="1893" w:type="pct"/>
            <w:tcBorders>
              <w:top w:val="single" w:sz="8" w:space="0" w:color="AEAEAE"/>
              <w:left w:val="nil"/>
              <w:bottom w:val="single" w:sz="8" w:space="0" w:color="AEAEAE"/>
              <w:right w:val="nil"/>
            </w:tcBorders>
            <w:shd w:val="clear" w:color="auto" w:fill="F9F9FB"/>
          </w:tcPr>
          <w:p w14:paraId="3322EBB9" w14:textId="77777777" w:rsidR="00AB09EC" w:rsidRPr="00AB09EC" w:rsidRDefault="00AB09EC" w:rsidP="00AB09EC">
            <w:pPr>
              <w:autoSpaceDE w:val="0"/>
              <w:autoSpaceDN w:val="0"/>
              <w:adjustRightInd w:val="0"/>
              <w:spacing w:after="0" w:line="320" w:lineRule="atLeast"/>
              <w:ind w:left="60" w:right="60"/>
              <w:jc w:val="right"/>
              <w:rPr>
                <w:color w:val="010205"/>
                <w:sz w:val="26"/>
                <w:szCs w:val="26"/>
                <w:lang w:val="en-US"/>
              </w:rPr>
            </w:pPr>
            <w:r w:rsidRPr="00AB09EC">
              <w:rPr>
                <w:color w:val="010205"/>
                <w:sz w:val="26"/>
                <w:szCs w:val="26"/>
                <w:lang w:val="en-US"/>
              </w:rPr>
              <w:t>18.0000</w:t>
            </w:r>
          </w:p>
        </w:tc>
      </w:tr>
      <w:tr w:rsidR="00AB09EC" w:rsidRPr="00AB09EC" w14:paraId="777E465E" w14:textId="77777777" w:rsidTr="00AB09EC">
        <w:trPr>
          <w:cantSplit/>
        </w:trPr>
        <w:tc>
          <w:tcPr>
            <w:tcW w:w="3107" w:type="pct"/>
            <w:gridSpan w:val="2"/>
            <w:tcBorders>
              <w:top w:val="single" w:sz="8" w:space="0" w:color="AEAEAE"/>
              <w:left w:val="nil"/>
              <w:bottom w:val="single" w:sz="8" w:space="0" w:color="152935"/>
              <w:right w:val="nil"/>
            </w:tcBorders>
            <w:shd w:val="clear" w:color="auto" w:fill="E0E0E0"/>
          </w:tcPr>
          <w:p w14:paraId="3E03D083" w14:textId="77777777" w:rsidR="00AB09EC" w:rsidRPr="00AB09EC" w:rsidRDefault="00AB09EC" w:rsidP="00AB09EC">
            <w:pPr>
              <w:autoSpaceDE w:val="0"/>
              <w:autoSpaceDN w:val="0"/>
              <w:adjustRightInd w:val="0"/>
              <w:spacing w:after="0" w:line="320" w:lineRule="atLeast"/>
              <w:ind w:left="60" w:right="60"/>
              <w:rPr>
                <w:color w:val="264A60"/>
                <w:sz w:val="26"/>
                <w:szCs w:val="26"/>
                <w:lang w:val="en-US"/>
              </w:rPr>
            </w:pPr>
            <w:r w:rsidRPr="00AB09EC">
              <w:rPr>
                <w:color w:val="264A60"/>
                <w:sz w:val="26"/>
                <w:szCs w:val="26"/>
                <w:lang w:val="en-US"/>
              </w:rPr>
              <w:t>Std. Deviation</w:t>
            </w:r>
          </w:p>
        </w:tc>
        <w:tc>
          <w:tcPr>
            <w:tcW w:w="1893" w:type="pct"/>
            <w:tcBorders>
              <w:top w:val="single" w:sz="8" w:space="0" w:color="AEAEAE"/>
              <w:left w:val="nil"/>
              <w:bottom w:val="single" w:sz="8" w:space="0" w:color="152935"/>
              <w:right w:val="nil"/>
            </w:tcBorders>
            <w:shd w:val="clear" w:color="auto" w:fill="F9F9FB"/>
          </w:tcPr>
          <w:p w14:paraId="3362FC85" w14:textId="77777777" w:rsidR="00AB09EC" w:rsidRPr="00AB09EC" w:rsidRDefault="00AB09EC" w:rsidP="00AB09EC">
            <w:pPr>
              <w:autoSpaceDE w:val="0"/>
              <w:autoSpaceDN w:val="0"/>
              <w:adjustRightInd w:val="0"/>
              <w:spacing w:after="0" w:line="320" w:lineRule="atLeast"/>
              <w:ind w:left="60" w:right="60"/>
              <w:jc w:val="right"/>
              <w:rPr>
                <w:color w:val="010205"/>
                <w:sz w:val="26"/>
                <w:szCs w:val="26"/>
                <w:lang w:val="en-US"/>
              </w:rPr>
            </w:pPr>
            <w:r w:rsidRPr="00AB09EC">
              <w:rPr>
                <w:color w:val="010205"/>
                <w:sz w:val="26"/>
                <w:szCs w:val="26"/>
                <w:lang w:val="en-US"/>
              </w:rPr>
              <w:t>4.42217</w:t>
            </w:r>
          </w:p>
        </w:tc>
      </w:tr>
    </w:tbl>
    <w:p w14:paraId="425E6C00" w14:textId="77777777" w:rsidR="00AB09EC" w:rsidRPr="00AB09EC" w:rsidRDefault="00AB09EC" w:rsidP="00AB09EC">
      <w:pPr>
        <w:autoSpaceDE w:val="0"/>
        <w:autoSpaceDN w:val="0"/>
        <w:adjustRightInd w:val="0"/>
        <w:spacing w:after="0" w:line="400" w:lineRule="atLeast"/>
        <w:rPr>
          <w:lang w:val="en-US"/>
        </w:rPr>
      </w:pPr>
    </w:p>
    <w:p w14:paraId="3B620C8C" w14:textId="77777777" w:rsidR="0097313D" w:rsidRPr="00ED3AE5" w:rsidRDefault="00273C32">
      <w:pPr>
        <w:spacing w:after="40" w:line="240" w:lineRule="auto"/>
        <w:rPr>
          <w:sz w:val="26"/>
          <w:szCs w:val="26"/>
        </w:rPr>
      </w:pPr>
      <w:r w:rsidRPr="00ED3AE5">
        <w:rPr>
          <w:sz w:val="26"/>
          <w:szCs w:val="26"/>
        </w:rPr>
        <w:t xml:space="preserve">Control Group </w:t>
      </w:r>
    </w:p>
    <w:p w14:paraId="3B883AD0" w14:textId="77777777" w:rsidR="00AB09EC" w:rsidRPr="00AB09EC" w:rsidRDefault="00AB09EC" w:rsidP="00AB09EC">
      <w:pPr>
        <w:autoSpaceDE w:val="0"/>
        <w:autoSpaceDN w:val="0"/>
        <w:adjustRightInd w:val="0"/>
        <w:spacing w:after="0" w:line="240" w:lineRule="auto"/>
        <w:rPr>
          <w:lang w:val="en-US"/>
        </w:rPr>
      </w:pPr>
    </w:p>
    <w:tbl>
      <w:tblPr>
        <w:tblW w:w="5000" w:type="pct"/>
        <w:tblCellMar>
          <w:left w:w="0" w:type="dxa"/>
          <w:right w:w="0" w:type="dxa"/>
        </w:tblCellMar>
        <w:tblLook w:val="0000" w:firstRow="0" w:lastRow="0" w:firstColumn="0" w:lastColumn="0" w:noHBand="0" w:noVBand="0"/>
      </w:tblPr>
      <w:tblGrid>
        <w:gridCol w:w="2456"/>
        <w:gridCol w:w="3181"/>
        <w:gridCol w:w="3435"/>
      </w:tblGrid>
      <w:tr w:rsidR="00AB09EC" w:rsidRPr="00AB09EC" w14:paraId="1B65C7A9" w14:textId="77777777" w:rsidTr="00AB09EC">
        <w:trPr>
          <w:cantSplit/>
        </w:trPr>
        <w:tc>
          <w:tcPr>
            <w:tcW w:w="5000" w:type="pct"/>
            <w:gridSpan w:val="3"/>
            <w:tcBorders>
              <w:top w:val="nil"/>
              <w:left w:val="nil"/>
              <w:bottom w:val="nil"/>
              <w:right w:val="nil"/>
            </w:tcBorders>
            <w:shd w:val="clear" w:color="auto" w:fill="FFFFFF"/>
            <w:vAlign w:val="center"/>
          </w:tcPr>
          <w:p w14:paraId="7445233D" w14:textId="77777777" w:rsidR="00AB09EC" w:rsidRPr="00AB09EC" w:rsidRDefault="00AB09EC" w:rsidP="00AB09EC">
            <w:pPr>
              <w:autoSpaceDE w:val="0"/>
              <w:autoSpaceDN w:val="0"/>
              <w:adjustRightInd w:val="0"/>
              <w:spacing w:after="0" w:line="320" w:lineRule="atLeast"/>
              <w:ind w:left="60" w:right="60"/>
              <w:jc w:val="center"/>
              <w:rPr>
                <w:color w:val="010205"/>
                <w:sz w:val="26"/>
                <w:szCs w:val="26"/>
                <w:lang w:val="en-US"/>
              </w:rPr>
            </w:pPr>
            <w:r w:rsidRPr="00AB09EC">
              <w:rPr>
                <w:b/>
                <w:bCs/>
                <w:color w:val="010205"/>
                <w:sz w:val="26"/>
                <w:szCs w:val="26"/>
                <w:lang w:val="en-US"/>
              </w:rPr>
              <w:t>Statistics</w:t>
            </w:r>
          </w:p>
        </w:tc>
      </w:tr>
      <w:tr w:rsidR="00AB09EC" w:rsidRPr="00AB09EC" w14:paraId="3CCDA8A6" w14:textId="77777777" w:rsidTr="00AB09EC">
        <w:trPr>
          <w:cantSplit/>
        </w:trPr>
        <w:tc>
          <w:tcPr>
            <w:tcW w:w="5000" w:type="pct"/>
            <w:gridSpan w:val="3"/>
            <w:tcBorders>
              <w:top w:val="nil"/>
              <w:left w:val="nil"/>
              <w:bottom w:val="nil"/>
              <w:right w:val="nil"/>
            </w:tcBorders>
            <w:shd w:val="clear" w:color="auto" w:fill="FFFFFF"/>
            <w:vAlign w:val="bottom"/>
          </w:tcPr>
          <w:p w14:paraId="2AA95279" w14:textId="77777777" w:rsidR="00AB09EC" w:rsidRPr="00AB09EC" w:rsidRDefault="00AB09EC" w:rsidP="00AB09EC">
            <w:pPr>
              <w:autoSpaceDE w:val="0"/>
              <w:autoSpaceDN w:val="0"/>
              <w:adjustRightInd w:val="0"/>
              <w:spacing w:after="0" w:line="320" w:lineRule="atLeast"/>
              <w:rPr>
                <w:sz w:val="26"/>
                <w:szCs w:val="26"/>
                <w:lang w:val="en-US"/>
              </w:rPr>
            </w:pPr>
            <w:r w:rsidRPr="00AB09EC">
              <w:rPr>
                <w:color w:val="010205"/>
                <w:sz w:val="26"/>
                <w:szCs w:val="26"/>
                <w:shd w:val="clear" w:color="auto" w:fill="FFFFFF"/>
                <w:lang w:val="en-US"/>
              </w:rPr>
              <w:t xml:space="preserve">VAR00001  </w:t>
            </w:r>
          </w:p>
        </w:tc>
      </w:tr>
      <w:tr w:rsidR="00AB09EC" w:rsidRPr="00AB09EC" w14:paraId="3C009BC8" w14:textId="77777777" w:rsidTr="00AB09EC">
        <w:trPr>
          <w:cantSplit/>
        </w:trPr>
        <w:tc>
          <w:tcPr>
            <w:tcW w:w="1354" w:type="pct"/>
            <w:vMerge w:val="restart"/>
            <w:tcBorders>
              <w:top w:val="nil"/>
              <w:left w:val="nil"/>
              <w:bottom w:val="single" w:sz="8" w:space="0" w:color="AEAEAE"/>
              <w:right w:val="nil"/>
            </w:tcBorders>
            <w:shd w:val="clear" w:color="auto" w:fill="E0E0E0"/>
          </w:tcPr>
          <w:p w14:paraId="38CBC717" w14:textId="77777777" w:rsidR="00AB09EC" w:rsidRPr="00AB09EC" w:rsidRDefault="00AB09EC" w:rsidP="00AB09EC">
            <w:pPr>
              <w:autoSpaceDE w:val="0"/>
              <w:autoSpaceDN w:val="0"/>
              <w:adjustRightInd w:val="0"/>
              <w:spacing w:after="0" w:line="320" w:lineRule="atLeast"/>
              <w:ind w:left="60" w:right="60"/>
              <w:rPr>
                <w:rFonts w:ascii="Arial" w:hAnsi="Arial" w:cs="Arial"/>
                <w:color w:val="264A60"/>
                <w:sz w:val="18"/>
                <w:szCs w:val="18"/>
                <w:lang w:val="en-US"/>
              </w:rPr>
            </w:pPr>
            <w:r w:rsidRPr="00AB09EC">
              <w:rPr>
                <w:rFonts w:ascii="Arial" w:hAnsi="Arial" w:cs="Arial"/>
                <w:color w:val="264A60"/>
                <w:sz w:val="18"/>
                <w:szCs w:val="18"/>
                <w:lang w:val="en-US"/>
              </w:rPr>
              <w:t>N</w:t>
            </w:r>
          </w:p>
        </w:tc>
        <w:tc>
          <w:tcPr>
            <w:tcW w:w="1753" w:type="pct"/>
            <w:tcBorders>
              <w:top w:val="nil"/>
              <w:left w:val="nil"/>
              <w:bottom w:val="single" w:sz="8" w:space="0" w:color="AEAEAE"/>
              <w:right w:val="nil"/>
            </w:tcBorders>
            <w:shd w:val="clear" w:color="auto" w:fill="E0E0E0"/>
          </w:tcPr>
          <w:p w14:paraId="7CA18E93" w14:textId="77777777" w:rsidR="00AB09EC" w:rsidRPr="00AB09EC" w:rsidRDefault="00AB09EC" w:rsidP="00AB09EC">
            <w:pPr>
              <w:autoSpaceDE w:val="0"/>
              <w:autoSpaceDN w:val="0"/>
              <w:adjustRightInd w:val="0"/>
              <w:spacing w:after="0" w:line="320" w:lineRule="atLeast"/>
              <w:ind w:left="60" w:right="60"/>
              <w:rPr>
                <w:color w:val="264A60"/>
                <w:sz w:val="26"/>
                <w:szCs w:val="26"/>
                <w:lang w:val="en-US"/>
              </w:rPr>
            </w:pPr>
            <w:r w:rsidRPr="00AB09EC">
              <w:rPr>
                <w:color w:val="264A60"/>
                <w:sz w:val="26"/>
                <w:szCs w:val="26"/>
                <w:lang w:val="en-US"/>
              </w:rPr>
              <w:t>Valid</w:t>
            </w:r>
          </w:p>
        </w:tc>
        <w:tc>
          <w:tcPr>
            <w:tcW w:w="1893" w:type="pct"/>
            <w:tcBorders>
              <w:top w:val="nil"/>
              <w:left w:val="nil"/>
              <w:bottom w:val="single" w:sz="8" w:space="0" w:color="AEAEAE"/>
              <w:right w:val="nil"/>
            </w:tcBorders>
            <w:shd w:val="clear" w:color="auto" w:fill="F9F9FB"/>
          </w:tcPr>
          <w:p w14:paraId="5CE799B5" w14:textId="77777777" w:rsidR="00AB09EC" w:rsidRPr="00AB09EC" w:rsidRDefault="00AB09EC" w:rsidP="00AB09EC">
            <w:pPr>
              <w:autoSpaceDE w:val="0"/>
              <w:autoSpaceDN w:val="0"/>
              <w:adjustRightInd w:val="0"/>
              <w:spacing w:after="0" w:line="320" w:lineRule="atLeast"/>
              <w:ind w:left="60" w:right="60"/>
              <w:jc w:val="right"/>
              <w:rPr>
                <w:color w:val="010205"/>
                <w:sz w:val="26"/>
                <w:szCs w:val="26"/>
                <w:lang w:val="en-US"/>
              </w:rPr>
            </w:pPr>
            <w:r w:rsidRPr="00AB09EC">
              <w:rPr>
                <w:color w:val="010205"/>
                <w:sz w:val="26"/>
                <w:szCs w:val="26"/>
                <w:lang w:val="en-US"/>
              </w:rPr>
              <w:t>10</w:t>
            </w:r>
          </w:p>
        </w:tc>
      </w:tr>
      <w:tr w:rsidR="00AB09EC" w:rsidRPr="00AB09EC" w14:paraId="43BED19B" w14:textId="77777777" w:rsidTr="00AB09EC">
        <w:trPr>
          <w:cantSplit/>
        </w:trPr>
        <w:tc>
          <w:tcPr>
            <w:tcW w:w="1354" w:type="pct"/>
            <w:vMerge/>
            <w:tcBorders>
              <w:top w:val="nil"/>
              <w:left w:val="nil"/>
              <w:bottom w:val="single" w:sz="8" w:space="0" w:color="AEAEAE"/>
              <w:right w:val="nil"/>
            </w:tcBorders>
            <w:shd w:val="clear" w:color="auto" w:fill="E0E0E0"/>
          </w:tcPr>
          <w:p w14:paraId="7E651820" w14:textId="77777777" w:rsidR="00AB09EC" w:rsidRPr="00AB09EC" w:rsidRDefault="00AB09EC" w:rsidP="00AB09EC">
            <w:pPr>
              <w:autoSpaceDE w:val="0"/>
              <w:autoSpaceDN w:val="0"/>
              <w:adjustRightInd w:val="0"/>
              <w:spacing w:after="0" w:line="240" w:lineRule="auto"/>
              <w:rPr>
                <w:rFonts w:ascii="Arial" w:hAnsi="Arial" w:cs="Arial"/>
                <w:color w:val="010205"/>
                <w:sz w:val="18"/>
                <w:szCs w:val="18"/>
                <w:lang w:val="en-US"/>
              </w:rPr>
            </w:pPr>
          </w:p>
        </w:tc>
        <w:tc>
          <w:tcPr>
            <w:tcW w:w="1753" w:type="pct"/>
            <w:tcBorders>
              <w:top w:val="single" w:sz="8" w:space="0" w:color="AEAEAE"/>
              <w:left w:val="nil"/>
              <w:bottom w:val="single" w:sz="8" w:space="0" w:color="AEAEAE"/>
              <w:right w:val="nil"/>
            </w:tcBorders>
            <w:shd w:val="clear" w:color="auto" w:fill="E0E0E0"/>
          </w:tcPr>
          <w:p w14:paraId="075B86FA" w14:textId="77777777" w:rsidR="00AB09EC" w:rsidRPr="00AB09EC" w:rsidRDefault="00AB09EC" w:rsidP="00AB09EC">
            <w:pPr>
              <w:autoSpaceDE w:val="0"/>
              <w:autoSpaceDN w:val="0"/>
              <w:adjustRightInd w:val="0"/>
              <w:spacing w:after="0" w:line="320" w:lineRule="atLeast"/>
              <w:ind w:left="60" w:right="60"/>
              <w:rPr>
                <w:color w:val="264A60"/>
                <w:sz w:val="26"/>
                <w:szCs w:val="26"/>
                <w:lang w:val="en-US"/>
              </w:rPr>
            </w:pPr>
            <w:r w:rsidRPr="00AB09EC">
              <w:rPr>
                <w:color w:val="264A60"/>
                <w:sz w:val="26"/>
                <w:szCs w:val="26"/>
                <w:lang w:val="en-US"/>
              </w:rPr>
              <w:t>Missing</w:t>
            </w:r>
          </w:p>
        </w:tc>
        <w:tc>
          <w:tcPr>
            <w:tcW w:w="1893" w:type="pct"/>
            <w:tcBorders>
              <w:top w:val="single" w:sz="8" w:space="0" w:color="AEAEAE"/>
              <w:left w:val="nil"/>
              <w:bottom w:val="single" w:sz="8" w:space="0" w:color="AEAEAE"/>
              <w:right w:val="nil"/>
            </w:tcBorders>
            <w:shd w:val="clear" w:color="auto" w:fill="F9F9FB"/>
          </w:tcPr>
          <w:p w14:paraId="5D55E854" w14:textId="77777777" w:rsidR="00AB09EC" w:rsidRPr="00AB09EC" w:rsidRDefault="00AB09EC" w:rsidP="00AB09EC">
            <w:pPr>
              <w:autoSpaceDE w:val="0"/>
              <w:autoSpaceDN w:val="0"/>
              <w:adjustRightInd w:val="0"/>
              <w:spacing w:after="0" w:line="320" w:lineRule="atLeast"/>
              <w:ind w:left="60" w:right="60"/>
              <w:jc w:val="right"/>
              <w:rPr>
                <w:color w:val="010205"/>
                <w:sz w:val="26"/>
                <w:szCs w:val="26"/>
                <w:lang w:val="en-US"/>
              </w:rPr>
            </w:pPr>
            <w:r w:rsidRPr="00AB09EC">
              <w:rPr>
                <w:color w:val="010205"/>
                <w:sz w:val="26"/>
                <w:szCs w:val="26"/>
                <w:lang w:val="en-US"/>
              </w:rPr>
              <w:t>0</w:t>
            </w:r>
          </w:p>
        </w:tc>
      </w:tr>
      <w:tr w:rsidR="00AB09EC" w:rsidRPr="00AB09EC" w14:paraId="376481B6" w14:textId="77777777" w:rsidTr="00AB09EC">
        <w:trPr>
          <w:cantSplit/>
        </w:trPr>
        <w:tc>
          <w:tcPr>
            <w:tcW w:w="3107" w:type="pct"/>
            <w:gridSpan w:val="2"/>
            <w:tcBorders>
              <w:top w:val="single" w:sz="8" w:space="0" w:color="AEAEAE"/>
              <w:left w:val="nil"/>
              <w:bottom w:val="single" w:sz="8" w:space="0" w:color="AEAEAE"/>
              <w:right w:val="nil"/>
            </w:tcBorders>
            <w:shd w:val="clear" w:color="auto" w:fill="E0E0E0"/>
          </w:tcPr>
          <w:p w14:paraId="0A7C0127" w14:textId="77777777" w:rsidR="00AB09EC" w:rsidRPr="00AB09EC" w:rsidRDefault="00AB09EC" w:rsidP="00AB09EC">
            <w:pPr>
              <w:autoSpaceDE w:val="0"/>
              <w:autoSpaceDN w:val="0"/>
              <w:adjustRightInd w:val="0"/>
              <w:spacing w:after="0" w:line="320" w:lineRule="atLeast"/>
              <w:ind w:left="60" w:right="60"/>
              <w:rPr>
                <w:color w:val="264A60"/>
                <w:sz w:val="26"/>
                <w:szCs w:val="26"/>
                <w:lang w:val="en-US"/>
              </w:rPr>
            </w:pPr>
            <w:r w:rsidRPr="00AB09EC">
              <w:rPr>
                <w:color w:val="264A60"/>
                <w:sz w:val="26"/>
                <w:szCs w:val="26"/>
                <w:lang w:val="en-US"/>
              </w:rPr>
              <w:t>Mean</w:t>
            </w:r>
          </w:p>
        </w:tc>
        <w:tc>
          <w:tcPr>
            <w:tcW w:w="1893" w:type="pct"/>
            <w:tcBorders>
              <w:top w:val="single" w:sz="8" w:space="0" w:color="AEAEAE"/>
              <w:left w:val="nil"/>
              <w:bottom w:val="single" w:sz="8" w:space="0" w:color="AEAEAE"/>
              <w:right w:val="nil"/>
            </w:tcBorders>
            <w:shd w:val="clear" w:color="auto" w:fill="F9F9FB"/>
          </w:tcPr>
          <w:p w14:paraId="5244E07A" w14:textId="77777777" w:rsidR="00AB09EC" w:rsidRPr="00AB09EC" w:rsidRDefault="00AB09EC" w:rsidP="00AB09EC">
            <w:pPr>
              <w:autoSpaceDE w:val="0"/>
              <w:autoSpaceDN w:val="0"/>
              <w:adjustRightInd w:val="0"/>
              <w:spacing w:after="0" w:line="320" w:lineRule="atLeast"/>
              <w:ind w:left="60" w:right="60"/>
              <w:jc w:val="right"/>
              <w:rPr>
                <w:color w:val="010205"/>
                <w:sz w:val="26"/>
                <w:szCs w:val="26"/>
                <w:lang w:val="en-US"/>
              </w:rPr>
            </w:pPr>
            <w:r w:rsidRPr="00AB09EC">
              <w:rPr>
                <w:color w:val="010205"/>
                <w:sz w:val="26"/>
                <w:szCs w:val="26"/>
                <w:lang w:val="en-US"/>
              </w:rPr>
              <w:t>17.0000</w:t>
            </w:r>
          </w:p>
        </w:tc>
      </w:tr>
      <w:tr w:rsidR="00AB09EC" w:rsidRPr="00AB09EC" w14:paraId="10D4ED30" w14:textId="77777777" w:rsidTr="00AB09EC">
        <w:trPr>
          <w:cantSplit/>
        </w:trPr>
        <w:tc>
          <w:tcPr>
            <w:tcW w:w="3107" w:type="pct"/>
            <w:gridSpan w:val="2"/>
            <w:tcBorders>
              <w:top w:val="single" w:sz="8" w:space="0" w:color="AEAEAE"/>
              <w:left w:val="nil"/>
              <w:bottom w:val="single" w:sz="8" w:space="0" w:color="152935"/>
              <w:right w:val="nil"/>
            </w:tcBorders>
            <w:shd w:val="clear" w:color="auto" w:fill="E0E0E0"/>
          </w:tcPr>
          <w:p w14:paraId="25D0F158" w14:textId="77777777" w:rsidR="00AB09EC" w:rsidRPr="00AB09EC" w:rsidRDefault="00AB09EC" w:rsidP="00AB09EC">
            <w:pPr>
              <w:autoSpaceDE w:val="0"/>
              <w:autoSpaceDN w:val="0"/>
              <w:adjustRightInd w:val="0"/>
              <w:spacing w:after="0" w:line="320" w:lineRule="atLeast"/>
              <w:ind w:left="60" w:right="60"/>
              <w:rPr>
                <w:color w:val="264A60"/>
                <w:sz w:val="26"/>
                <w:szCs w:val="26"/>
                <w:lang w:val="en-US"/>
              </w:rPr>
            </w:pPr>
            <w:r w:rsidRPr="00AB09EC">
              <w:rPr>
                <w:color w:val="264A60"/>
                <w:sz w:val="26"/>
                <w:szCs w:val="26"/>
                <w:lang w:val="en-US"/>
              </w:rPr>
              <w:t>Std. Deviation</w:t>
            </w:r>
          </w:p>
        </w:tc>
        <w:tc>
          <w:tcPr>
            <w:tcW w:w="1893" w:type="pct"/>
            <w:tcBorders>
              <w:top w:val="single" w:sz="8" w:space="0" w:color="AEAEAE"/>
              <w:left w:val="nil"/>
              <w:bottom w:val="single" w:sz="8" w:space="0" w:color="152935"/>
              <w:right w:val="nil"/>
            </w:tcBorders>
            <w:shd w:val="clear" w:color="auto" w:fill="F9F9FB"/>
          </w:tcPr>
          <w:p w14:paraId="5BC788B8" w14:textId="77777777" w:rsidR="00AB09EC" w:rsidRPr="00AB09EC" w:rsidRDefault="00AB09EC" w:rsidP="00AB09EC">
            <w:pPr>
              <w:autoSpaceDE w:val="0"/>
              <w:autoSpaceDN w:val="0"/>
              <w:adjustRightInd w:val="0"/>
              <w:spacing w:after="0" w:line="320" w:lineRule="atLeast"/>
              <w:ind w:left="60" w:right="60"/>
              <w:jc w:val="right"/>
              <w:rPr>
                <w:color w:val="010205"/>
                <w:sz w:val="26"/>
                <w:szCs w:val="26"/>
                <w:lang w:val="en-US"/>
              </w:rPr>
            </w:pPr>
            <w:r w:rsidRPr="00AB09EC">
              <w:rPr>
                <w:color w:val="010205"/>
                <w:sz w:val="26"/>
                <w:szCs w:val="26"/>
                <w:lang w:val="en-US"/>
              </w:rPr>
              <w:t>4.16333</w:t>
            </w:r>
          </w:p>
        </w:tc>
      </w:tr>
    </w:tbl>
    <w:p w14:paraId="539C04F5" w14:textId="77777777" w:rsidR="00AB09EC" w:rsidRPr="00AB09EC" w:rsidRDefault="00AB09EC" w:rsidP="00AB09EC">
      <w:pPr>
        <w:autoSpaceDE w:val="0"/>
        <w:autoSpaceDN w:val="0"/>
        <w:adjustRightInd w:val="0"/>
        <w:spacing w:after="0" w:line="400" w:lineRule="atLeast"/>
        <w:rPr>
          <w:lang w:val="en-US"/>
        </w:rPr>
      </w:pPr>
    </w:p>
    <w:p w14:paraId="2376FF86" w14:textId="77777777" w:rsidR="0097313D" w:rsidRPr="00ED3AE5" w:rsidRDefault="00273C32">
      <w:pPr>
        <w:spacing w:after="40" w:line="240" w:lineRule="auto"/>
        <w:rPr>
          <w:i/>
          <w:sz w:val="26"/>
          <w:szCs w:val="26"/>
        </w:rPr>
      </w:pPr>
      <w:r w:rsidRPr="00ED3AE5">
        <w:rPr>
          <w:i/>
          <w:sz w:val="26"/>
          <w:szCs w:val="26"/>
        </w:rPr>
        <w:t>Mean and standard deviation of two groups’ results in pretest</w:t>
      </w:r>
    </w:p>
    <w:tbl>
      <w:tblPr>
        <w:tblStyle w:val="9"/>
        <w:tblW w:w="5652" w:type="dxa"/>
        <w:tblInd w:w="1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38"/>
        <w:gridCol w:w="1496"/>
        <w:gridCol w:w="2618"/>
      </w:tblGrid>
      <w:tr w:rsidR="0097313D" w14:paraId="67D66FD7" w14:textId="77777777">
        <w:tc>
          <w:tcPr>
            <w:tcW w:w="1538" w:type="dxa"/>
            <w:tcBorders>
              <w:top w:val="single" w:sz="4" w:space="0" w:color="000000"/>
              <w:left w:val="single" w:sz="4" w:space="0" w:color="000000"/>
              <w:bottom w:val="single" w:sz="4" w:space="0" w:color="000000"/>
              <w:right w:val="single" w:sz="4" w:space="0" w:color="000000"/>
            </w:tcBorders>
            <w:vAlign w:val="center"/>
          </w:tcPr>
          <w:p w14:paraId="27358D53" w14:textId="77777777" w:rsidR="0097313D" w:rsidRDefault="0097313D">
            <w:pPr>
              <w:spacing w:after="40" w:line="240" w:lineRule="auto"/>
            </w:pPr>
            <w:bookmarkStart w:id="2" w:name="bookmark=id.cth0ndbx49rh" w:colFirst="0" w:colLast="0"/>
            <w:bookmarkStart w:id="3" w:name="bookmark=id.pmsitscyjie9" w:colFirst="0" w:colLast="0"/>
            <w:bookmarkEnd w:id="2"/>
            <w:bookmarkEnd w:id="3"/>
          </w:p>
        </w:tc>
        <w:tc>
          <w:tcPr>
            <w:tcW w:w="1496" w:type="dxa"/>
            <w:tcBorders>
              <w:top w:val="single" w:sz="4" w:space="0" w:color="000000"/>
              <w:left w:val="single" w:sz="4" w:space="0" w:color="000000"/>
              <w:bottom w:val="single" w:sz="4" w:space="0" w:color="000000"/>
              <w:right w:val="single" w:sz="4" w:space="0" w:color="000000"/>
            </w:tcBorders>
            <w:vAlign w:val="center"/>
          </w:tcPr>
          <w:p w14:paraId="4C7B743B" w14:textId="77777777" w:rsidR="0097313D" w:rsidRDefault="00273C32">
            <w:pPr>
              <w:spacing w:after="40" w:line="240" w:lineRule="auto"/>
              <w:jc w:val="center"/>
            </w:pPr>
            <w:r>
              <w:t>Mean</w:t>
            </w:r>
          </w:p>
        </w:tc>
        <w:tc>
          <w:tcPr>
            <w:tcW w:w="2618" w:type="dxa"/>
            <w:tcBorders>
              <w:top w:val="single" w:sz="4" w:space="0" w:color="000000"/>
              <w:left w:val="single" w:sz="4" w:space="0" w:color="000000"/>
              <w:bottom w:val="single" w:sz="4" w:space="0" w:color="000000"/>
              <w:right w:val="single" w:sz="4" w:space="0" w:color="000000"/>
            </w:tcBorders>
            <w:vAlign w:val="center"/>
          </w:tcPr>
          <w:p w14:paraId="3726D56C" w14:textId="77777777" w:rsidR="0097313D" w:rsidRDefault="00273C32">
            <w:pPr>
              <w:spacing w:after="40" w:line="240" w:lineRule="auto"/>
              <w:jc w:val="center"/>
            </w:pPr>
            <w:r>
              <w:t>Standard Deviation</w:t>
            </w:r>
          </w:p>
        </w:tc>
      </w:tr>
      <w:tr w:rsidR="0097313D" w14:paraId="3D4F549F" w14:textId="77777777">
        <w:tc>
          <w:tcPr>
            <w:tcW w:w="1538" w:type="dxa"/>
            <w:tcBorders>
              <w:top w:val="single" w:sz="4" w:space="0" w:color="000000"/>
              <w:left w:val="single" w:sz="4" w:space="0" w:color="000000"/>
              <w:bottom w:val="single" w:sz="4" w:space="0" w:color="000000"/>
              <w:right w:val="single" w:sz="4" w:space="0" w:color="000000"/>
            </w:tcBorders>
            <w:vAlign w:val="center"/>
          </w:tcPr>
          <w:p w14:paraId="288D829E" w14:textId="77777777" w:rsidR="0097313D" w:rsidRDefault="00273C32">
            <w:pPr>
              <w:spacing w:after="40" w:line="240" w:lineRule="auto"/>
            </w:pPr>
            <w:r>
              <w:t xml:space="preserve">Experimental </w:t>
            </w:r>
          </w:p>
        </w:tc>
        <w:tc>
          <w:tcPr>
            <w:tcW w:w="1496" w:type="dxa"/>
            <w:tcBorders>
              <w:top w:val="single" w:sz="4" w:space="0" w:color="000000"/>
              <w:left w:val="single" w:sz="4" w:space="0" w:color="000000"/>
              <w:bottom w:val="single" w:sz="4" w:space="0" w:color="000000"/>
              <w:right w:val="single" w:sz="4" w:space="0" w:color="000000"/>
            </w:tcBorders>
            <w:vAlign w:val="center"/>
          </w:tcPr>
          <w:p w14:paraId="57D8B65F" w14:textId="77777777" w:rsidR="0097313D" w:rsidRDefault="00AB09EC">
            <w:pPr>
              <w:spacing w:after="40" w:line="240" w:lineRule="auto"/>
              <w:jc w:val="center"/>
            </w:pPr>
            <w:r w:rsidRPr="00AB09EC">
              <w:t>18.0000</w:t>
            </w:r>
          </w:p>
        </w:tc>
        <w:tc>
          <w:tcPr>
            <w:tcW w:w="2618" w:type="dxa"/>
            <w:tcBorders>
              <w:top w:val="single" w:sz="4" w:space="0" w:color="000000"/>
              <w:left w:val="single" w:sz="4" w:space="0" w:color="000000"/>
              <w:bottom w:val="single" w:sz="4" w:space="0" w:color="000000"/>
              <w:right w:val="single" w:sz="4" w:space="0" w:color="000000"/>
            </w:tcBorders>
            <w:vAlign w:val="center"/>
          </w:tcPr>
          <w:p w14:paraId="2FD94596" w14:textId="77777777" w:rsidR="0097313D" w:rsidRDefault="00AB09EC">
            <w:pPr>
              <w:spacing w:after="40" w:line="240" w:lineRule="auto"/>
              <w:jc w:val="center"/>
            </w:pPr>
            <w:r w:rsidRPr="00AB09EC">
              <w:t>4.42217</w:t>
            </w:r>
          </w:p>
        </w:tc>
      </w:tr>
      <w:tr w:rsidR="0097313D" w14:paraId="26EFA0CF" w14:textId="77777777">
        <w:tc>
          <w:tcPr>
            <w:tcW w:w="1538" w:type="dxa"/>
            <w:tcBorders>
              <w:top w:val="single" w:sz="4" w:space="0" w:color="000000"/>
              <w:left w:val="single" w:sz="4" w:space="0" w:color="000000"/>
              <w:bottom w:val="single" w:sz="4" w:space="0" w:color="000000"/>
              <w:right w:val="single" w:sz="4" w:space="0" w:color="000000"/>
            </w:tcBorders>
            <w:vAlign w:val="center"/>
          </w:tcPr>
          <w:p w14:paraId="276E3C64" w14:textId="77777777" w:rsidR="0097313D" w:rsidRDefault="00273C32">
            <w:pPr>
              <w:spacing w:after="40" w:line="240" w:lineRule="auto"/>
            </w:pPr>
            <w:r>
              <w:t>Control</w:t>
            </w:r>
          </w:p>
        </w:tc>
        <w:tc>
          <w:tcPr>
            <w:tcW w:w="1496" w:type="dxa"/>
            <w:tcBorders>
              <w:top w:val="single" w:sz="4" w:space="0" w:color="000000"/>
              <w:left w:val="single" w:sz="4" w:space="0" w:color="000000"/>
              <w:bottom w:val="single" w:sz="4" w:space="0" w:color="000000"/>
              <w:right w:val="single" w:sz="4" w:space="0" w:color="000000"/>
            </w:tcBorders>
            <w:vAlign w:val="center"/>
          </w:tcPr>
          <w:p w14:paraId="4B0F9FFE" w14:textId="77777777" w:rsidR="0097313D" w:rsidRDefault="00AB09EC">
            <w:pPr>
              <w:spacing w:after="40" w:line="240" w:lineRule="auto"/>
              <w:jc w:val="center"/>
            </w:pPr>
            <w:r w:rsidRPr="00AB09EC">
              <w:t>17.0000</w:t>
            </w:r>
          </w:p>
        </w:tc>
        <w:tc>
          <w:tcPr>
            <w:tcW w:w="2618" w:type="dxa"/>
            <w:tcBorders>
              <w:top w:val="single" w:sz="4" w:space="0" w:color="000000"/>
              <w:left w:val="single" w:sz="4" w:space="0" w:color="000000"/>
              <w:bottom w:val="single" w:sz="4" w:space="0" w:color="000000"/>
              <w:right w:val="single" w:sz="4" w:space="0" w:color="000000"/>
            </w:tcBorders>
            <w:vAlign w:val="center"/>
          </w:tcPr>
          <w:p w14:paraId="3179C10B" w14:textId="77777777" w:rsidR="0097313D" w:rsidRDefault="00AB09EC">
            <w:pPr>
              <w:spacing w:after="40" w:line="240" w:lineRule="auto"/>
              <w:jc w:val="center"/>
            </w:pPr>
            <w:r w:rsidRPr="00AB09EC">
              <w:t>4.16333</w:t>
            </w:r>
          </w:p>
        </w:tc>
      </w:tr>
    </w:tbl>
    <w:p w14:paraId="51F8E88F" w14:textId="77777777" w:rsidR="0097313D" w:rsidRPr="00ED3AE5" w:rsidRDefault="00273C32" w:rsidP="00BE6211">
      <w:pPr>
        <w:spacing w:after="120" w:line="23" w:lineRule="atLeast"/>
        <w:ind w:firstLine="709"/>
        <w:jc w:val="both"/>
        <w:rPr>
          <w:sz w:val="26"/>
          <w:szCs w:val="26"/>
        </w:rPr>
      </w:pPr>
      <w:r w:rsidRPr="00ED3AE5">
        <w:rPr>
          <w:sz w:val="26"/>
          <w:szCs w:val="26"/>
        </w:rPr>
        <w:t>The means for the experimental and control groups were 5.8429 and 5.5857 respectively. As such, their difference was 0.2572. The standard deviation of nearly the same showed that the dispersion of scores around the central tendency was similar. To examine whether the difference in the means was statistically significant, an independent sample t-test was carried out by hand first:</w:t>
      </w:r>
    </w:p>
    <w:p w14:paraId="54FE9B1A" w14:textId="77777777" w:rsidR="0097313D" w:rsidRDefault="00273C32">
      <w:pPr>
        <w:jc w:val="center"/>
        <w:rPr>
          <w:rFonts w:ascii="Cambria Math" w:eastAsia="Cambria Math" w:hAnsi="Cambria Math" w:cs="Cambria Math"/>
          <w:color w:val="000000"/>
        </w:rPr>
      </w:pPr>
      <m:oMathPara>
        <m:oMath>
          <m:r>
            <w:rPr>
              <w:rFonts w:ascii="Cambria Math" w:eastAsia="Cambria Math" w:hAnsi="Cambria Math" w:cs="Cambria Math"/>
              <w:color w:val="000000"/>
            </w:rPr>
            <m:t>obsEC=</m:t>
          </m:r>
          <m:f>
            <m:fPr>
              <m:ctrlPr>
                <w:rPr>
                  <w:rFonts w:ascii="Cambria Math" w:eastAsia="Cambria Math" w:hAnsi="Cambria Math" w:cs="Cambria Math"/>
                  <w:color w:val="000000"/>
                </w:rPr>
              </m:ctrlPr>
            </m:fPr>
            <m:num>
              <m:r>
                <w:rPr>
                  <w:rFonts w:ascii="Cambria Math" w:eastAsia="Cambria Math" w:hAnsi="Cambria Math" w:cs="Cambria Math"/>
                  <w:color w:val="000000"/>
                </w:rPr>
                <m:t>ME-MC</m:t>
              </m:r>
            </m:num>
            <m:den>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SD</m:t>
                  </m:r>
                  <m:sSup>
                    <m:sSupPr>
                      <m:ctrlPr>
                        <w:rPr>
                          <w:rFonts w:ascii="Cambria Math" w:eastAsia="Cambria Math" w:hAnsi="Cambria Math" w:cs="Cambria Math"/>
                          <w:color w:val="000000"/>
                        </w:rPr>
                      </m:ctrlPr>
                    </m:sSupPr>
                    <m:e>
                      <m:r>
                        <w:rPr>
                          <w:rFonts w:ascii="Cambria Math" w:eastAsia="Cambria Math" w:hAnsi="Cambria Math" w:cs="Cambria Math"/>
                          <w:color w:val="000000"/>
                        </w:rPr>
                        <m:t>E</m:t>
                      </m:r>
                    </m:e>
                    <m:sup>
                      <m:r>
                        <w:rPr>
                          <w:rFonts w:ascii="Cambria Math" w:eastAsia="Cambria Math" w:hAnsi="Cambria Math" w:cs="Cambria Math"/>
                          <w:color w:val="000000"/>
                        </w:rPr>
                        <m:t>2</m:t>
                      </m:r>
                    </m:sup>
                  </m:sSup>
                  <m:r>
                    <w:rPr>
                      <w:rFonts w:ascii="Cambria Math" w:eastAsia="Cambria Math" w:hAnsi="Cambria Math" w:cs="Cambria Math"/>
                      <w:color w:val="000000"/>
                    </w:rPr>
                    <m:t>/NE)+(SD</m:t>
                  </m:r>
                  <m:sSup>
                    <m:sSupPr>
                      <m:ctrlPr>
                        <w:rPr>
                          <w:rFonts w:ascii="Cambria Math" w:eastAsia="Cambria Math" w:hAnsi="Cambria Math" w:cs="Cambria Math"/>
                          <w:color w:val="000000"/>
                        </w:rPr>
                      </m:ctrlPr>
                    </m:sSupPr>
                    <m:e>
                      <m:r>
                        <w:rPr>
                          <w:rFonts w:ascii="Cambria Math" w:eastAsia="Cambria Math" w:hAnsi="Cambria Math" w:cs="Cambria Math"/>
                          <w:color w:val="000000"/>
                        </w:rPr>
                        <m:t>C</m:t>
                      </m:r>
                    </m:e>
                    <m:sup>
                      <m:r>
                        <w:rPr>
                          <w:rFonts w:ascii="Cambria Math" w:eastAsia="Cambria Math" w:hAnsi="Cambria Math" w:cs="Cambria Math"/>
                          <w:color w:val="000000"/>
                        </w:rPr>
                        <m:t>2</m:t>
                      </m:r>
                    </m:sup>
                  </m:sSup>
                  <m:r>
                    <w:rPr>
                      <w:rFonts w:ascii="Cambria Math" w:eastAsia="Cambria Math" w:hAnsi="Cambria Math" w:cs="Cambria Math"/>
                      <w:color w:val="000000"/>
                    </w:rPr>
                    <m:t>/NC)</m:t>
                  </m:r>
                </m:e>
              </m:rad>
            </m:den>
          </m:f>
        </m:oMath>
      </m:oMathPara>
    </w:p>
    <w:p w14:paraId="46911687" w14:textId="77777777" w:rsidR="0097313D" w:rsidRDefault="00273C32">
      <w:pPr>
        <w:spacing w:after="40" w:line="240" w:lineRule="auto"/>
        <w:rPr>
          <w:color w:val="FF0000"/>
          <w:sz w:val="28"/>
          <w:szCs w:val="28"/>
        </w:rPr>
      </w:pPr>
      <w:r>
        <w:rPr>
          <w:color w:val="FF0000"/>
          <w:sz w:val="28"/>
          <w:szCs w:val="28"/>
        </w:rPr>
        <w:t xml:space="preserve">  </w:t>
      </w:r>
    </w:p>
    <w:p w14:paraId="471A09F7" w14:textId="77777777" w:rsidR="0097313D" w:rsidRPr="00F35809" w:rsidRDefault="00273C32">
      <w:pPr>
        <w:spacing w:after="40" w:line="240" w:lineRule="auto"/>
        <w:jc w:val="center"/>
        <w:rPr>
          <w:color w:val="FF0000"/>
          <w:sz w:val="28"/>
          <w:szCs w:val="28"/>
        </w:rPr>
      </w:pPr>
      <m:oMath>
        <m:r>
          <w:rPr>
            <w:rFonts w:ascii="Cambria Math" w:eastAsia="Cambria Math" w:hAnsi="Cambria Math"/>
          </w:rPr>
          <m:t>obsEC=</m:t>
        </m:r>
        <m:f>
          <m:fPr>
            <m:ctrlPr>
              <w:rPr>
                <w:rFonts w:ascii="Cambria Math" w:eastAsia="Cambria Math" w:hAnsi="Cambria Math"/>
              </w:rPr>
            </m:ctrlPr>
          </m:fPr>
          <m:num>
            <m:r>
              <w:rPr>
                <w:rFonts w:ascii="Cambria Math" w:eastAsia="Cambria Math" w:hAnsi="Cambria Math"/>
              </w:rPr>
              <m:t xml:space="preserve">18-17 </m:t>
            </m:r>
          </m:num>
          <m:den>
            <m:rad>
              <m:radPr>
                <m:degHide m:val="1"/>
                <m:ctrlPr>
                  <w:rPr>
                    <w:rFonts w:ascii="Cambria Math" w:eastAsia="Cambria Math" w:hAnsi="Cambria Math"/>
                  </w:rPr>
                </m:ctrlPr>
              </m:radPr>
              <m:deg/>
              <m:e>
                <m:r>
                  <w:rPr>
                    <w:rFonts w:ascii="Cambria Math" w:eastAsia="Cambria Math" w:hAnsi="Cambria Math"/>
                  </w:rPr>
                  <m:t>(4.42217</m:t>
                </m:r>
                <m:sSup>
                  <m:sSupPr>
                    <m:ctrlPr>
                      <w:rPr>
                        <w:rFonts w:ascii="Cambria Math" w:eastAsia="Cambria Math" w:hAnsi="Cambria Math"/>
                      </w:rPr>
                    </m:ctrlPr>
                  </m:sSupPr>
                  <m:e/>
                  <m:sup>
                    <m:r>
                      <w:rPr>
                        <w:rFonts w:ascii="Cambria Math" w:eastAsia="Cambria Math" w:hAnsi="Cambria Math"/>
                      </w:rPr>
                      <m:t>2</m:t>
                    </m:r>
                  </m:sup>
                </m:sSup>
                <m:r>
                  <w:rPr>
                    <w:rFonts w:ascii="Cambria Math" w:eastAsia="Cambria Math" w:hAnsi="Cambria Math"/>
                  </w:rPr>
                  <m:t>/10)+(4.16333</m:t>
                </m:r>
                <m:sSup>
                  <m:sSupPr>
                    <m:ctrlPr>
                      <w:rPr>
                        <w:rFonts w:ascii="Cambria Math" w:eastAsia="Cambria Math" w:hAnsi="Cambria Math"/>
                      </w:rPr>
                    </m:ctrlPr>
                  </m:sSupPr>
                  <m:e/>
                  <m:sup>
                    <m:r>
                      <w:rPr>
                        <w:rFonts w:ascii="Cambria Math" w:eastAsia="Cambria Math" w:hAnsi="Cambria Math"/>
                      </w:rPr>
                      <m:t>2</m:t>
                    </m:r>
                  </m:sup>
                </m:sSup>
                <m:r>
                  <w:rPr>
                    <w:rFonts w:ascii="Cambria Math" w:eastAsia="Cambria Math" w:hAnsi="Cambria Math"/>
                  </w:rPr>
                  <m:t>/10)</m:t>
                </m:r>
              </m:e>
            </m:rad>
          </m:den>
        </m:f>
      </m:oMath>
      <w:r w:rsidRPr="00F35809">
        <w:t xml:space="preserve">=  </w:t>
      </w:r>
      <w:r w:rsidR="00A31210" w:rsidRPr="00A31210">
        <w:t>1.7559</w:t>
      </w:r>
    </w:p>
    <w:p w14:paraId="4CFD292A" w14:textId="77777777" w:rsidR="0097313D" w:rsidRPr="00ED3AE5" w:rsidRDefault="00A62C63" w:rsidP="00BE6211">
      <w:pPr>
        <w:spacing w:after="120" w:line="23" w:lineRule="atLeast"/>
        <w:jc w:val="both"/>
        <w:rPr>
          <w:sz w:val="26"/>
          <w:szCs w:val="26"/>
        </w:rPr>
      </w:pPr>
      <w:sdt>
        <w:sdtPr>
          <w:rPr>
            <w:sz w:val="26"/>
            <w:szCs w:val="26"/>
          </w:rPr>
          <w:tag w:val="goog_rdk_59"/>
          <w:id w:val="79681976"/>
        </w:sdtPr>
        <w:sdtEndPr/>
        <w:sdtContent>
          <w:r w:rsidR="00273C32" w:rsidRPr="00ED3AE5">
            <w:rPr>
              <w:rFonts w:eastAsia="Gungsuh"/>
              <w:sz w:val="26"/>
              <w:szCs w:val="26"/>
            </w:rPr>
            <w:tab/>
            <w:t xml:space="preserve">The result obtained from manual calculation was </w:t>
          </w:r>
          <w:r w:rsidR="00A31210" w:rsidRPr="00ED3AE5">
            <w:rPr>
              <w:rFonts w:eastAsia="Gungsuh"/>
              <w:sz w:val="26"/>
              <w:szCs w:val="26"/>
            </w:rPr>
            <w:t>1.7559</w:t>
          </w:r>
          <w:r w:rsidR="00273C32" w:rsidRPr="00ED3AE5">
            <w:rPr>
              <w:rFonts w:eastAsia="Gungsuh"/>
              <w:sz w:val="26"/>
              <w:szCs w:val="26"/>
            </w:rPr>
            <w:t xml:space="preserve">. Since the absolute value of t did not exceed the critical value of 1.98 (with df=95, p ≤ .05, and a two-tailed test), the difference between two means was not statistically significant. It can be concluded inferentially that students in two groups were equal in terms of </w:t>
          </w:r>
          <w:r w:rsidR="00A31210" w:rsidRPr="00ED3AE5">
            <w:rPr>
              <w:rFonts w:eastAsia="Gungsuh"/>
              <w:sz w:val="26"/>
              <w:szCs w:val="26"/>
            </w:rPr>
            <w:t>listening competencies</w:t>
          </w:r>
          <w:r w:rsidR="00273C32" w:rsidRPr="00ED3AE5">
            <w:rPr>
              <w:rFonts w:eastAsia="Gungsuh"/>
              <w:sz w:val="26"/>
              <w:szCs w:val="26"/>
            </w:rPr>
            <w:t xml:space="preserve"> at the beginning of the research.</w:t>
          </w:r>
        </w:sdtContent>
      </w:sdt>
    </w:p>
    <w:p w14:paraId="27210155" w14:textId="77777777" w:rsidR="0097313D" w:rsidRPr="00ED3AE5" w:rsidRDefault="00273C32">
      <w:pPr>
        <w:spacing w:after="40" w:line="240" w:lineRule="auto"/>
        <w:rPr>
          <w:i/>
          <w:sz w:val="26"/>
          <w:szCs w:val="26"/>
        </w:rPr>
      </w:pPr>
      <w:r w:rsidRPr="00ED3AE5">
        <w:rPr>
          <w:i/>
          <w:sz w:val="26"/>
          <w:szCs w:val="26"/>
        </w:rPr>
        <w:t>Mean and standard deviation of two groups’ results in posttest</w:t>
      </w:r>
    </w:p>
    <w:p w14:paraId="383CE1E3" w14:textId="77777777" w:rsidR="0097313D" w:rsidRPr="00ED3AE5" w:rsidRDefault="0097313D">
      <w:pPr>
        <w:spacing w:after="40" w:line="240" w:lineRule="auto"/>
        <w:rPr>
          <w:sz w:val="26"/>
          <w:szCs w:val="26"/>
        </w:rPr>
      </w:pPr>
    </w:p>
    <w:p w14:paraId="12B28A4C" w14:textId="77777777" w:rsidR="0097313D" w:rsidRPr="00ED3AE5" w:rsidRDefault="00273C32">
      <w:pPr>
        <w:spacing w:after="40" w:line="240" w:lineRule="auto"/>
        <w:rPr>
          <w:sz w:val="26"/>
          <w:szCs w:val="26"/>
        </w:rPr>
      </w:pPr>
      <w:r w:rsidRPr="00ED3AE5">
        <w:rPr>
          <w:sz w:val="26"/>
          <w:szCs w:val="26"/>
        </w:rPr>
        <w:t xml:space="preserve">Experimental Group </w:t>
      </w:r>
    </w:p>
    <w:tbl>
      <w:tblPr>
        <w:tblW w:w="5000" w:type="pct"/>
        <w:tblCellMar>
          <w:left w:w="0" w:type="dxa"/>
          <w:right w:w="0" w:type="dxa"/>
        </w:tblCellMar>
        <w:tblLook w:val="0000" w:firstRow="0" w:lastRow="0" w:firstColumn="0" w:lastColumn="0" w:noHBand="0" w:noVBand="0"/>
      </w:tblPr>
      <w:tblGrid>
        <w:gridCol w:w="2456"/>
        <w:gridCol w:w="3181"/>
        <w:gridCol w:w="3435"/>
      </w:tblGrid>
      <w:tr w:rsidR="0024740F" w:rsidRPr="0024740F" w14:paraId="7D7B2DEF" w14:textId="77777777" w:rsidTr="0024740F">
        <w:trPr>
          <w:cantSplit/>
        </w:trPr>
        <w:tc>
          <w:tcPr>
            <w:tcW w:w="5000" w:type="pct"/>
            <w:gridSpan w:val="3"/>
            <w:tcBorders>
              <w:top w:val="nil"/>
              <w:left w:val="nil"/>
              <w:bottom w:val="nil"/>
              <w:right w:val="nil"/>
            </w:tcBorders>
            <w:shd w:val="clear" w:color="auto" w:fill="FFFFFF"/>
            <w:vAlign w:val="center"/>
          </w:tcPr>
          <w:p w14:paraId="66704E5D" w14:textId="77777777" w:rsidR="0024740F" w:rsidRPr="0024740F" w:rsidRDefault="0024740F" w:rsidP="0024740F">
            <w:pPr>
              <w:autoSpaceDE w:val="0"/>
              <w:autoSpaceDN w:val="0"/>
              <w:adjustRightInd w:val="0"/>
              <w:spacing w:after="0" w:line="320" w:lineRule="atLeast"/>
              <w:ind w:left="60" w:right="60"/>
              <w:jc w:val="center"/>
              <w:rPr>
                <w:color w:val="010205"/>
                <w:sz w:val="26"/>
                <w:szCs w:val="26"/>
                <w:lang w:val="en-US"/>
              </w:rPr>
            </w:pPr>
            <w:r w:rsidRPr="0024740F">
              <w:rPr>
                <w:b/>
                <w:bCs/>
                <w:color w:val="010205"/>
                <w:sz w:val="26"/>
                <w:szCs w:val="26"/>
                <w:lang w:val="en-US"/>
              </w:rPr>
              <w:t>Statistics</w:t>
            </w:r>
          </w:p>
        </w:tc>
      </w:tr>
      <w:tr w:rsidR="0024740F" w:rsidRPr="0024740F" w14:paraId="40C282B1" w14:textId="77777777" w:rsidTr="0024740F">
        <w:trPr>
          <w:cantSplit/>
        </w:trPr>
        <w:tc>
          <w:tcPr>
            <w:tcW w:w="5000" w:type="pct"/>
            <w:gridSpan w:val="3"/>
            <w:tcBorders>
              <w:top w:val="nil"/>
              <w:left w:val="nil"/>
              <w:bottom w:val="nil"/>
              <w:right w:val="nil"/>
            </w:tcBorders>
            <w:shd w:val="clear" w:color="auto" w:fill="FFFFFF"/>
            <w:vAlign w:val="bottom"/>
          </w:tcPr>
          <w:p w14:paraId="799E1618" w14:textId="77777777" w:rsidR="0024740F" w:rsidRPr="0024740F" w:rsidRDefault="0024740F" w:rsidP="0024740F">
            <w:pPr>
              <w:autoSpaceDE w:val="0"/>
              <w:autoSpaceDN w:val="0"/>
              <w:adjustRightInd w:val="0"/>
              <w:spacing w:after="0" w:line="320" w:lineRule="atLeast"/>
              <w:rPr>
                <w:sz w:val="26"/>
                <w:szCs w:val="26"/>
                <w:lang w:val="en-US"/>
              </w:rPr>
            </w:pPr>
            <w:r w:rsidRPr="0024740F">
              <w:rPr>
                <w:color w:val="010205"/>
                <w:sz w:val="26"/>
                <w:szCs w:val="26"/>
                <w:shd w:val="clear" w:color="auto" w:fill="FFFFFF"/>
                <w:lang w:val="en-US"/>
              </w:rPr>
              <w:t xml:space="preserve">VAR00001  </w:t>
            </w:r>
          </w:p>
        </w:tc>
      </w:tr>
      <w:tr w:rsidR="0024740F" w:rsidRPr="0024740F" w14:paraId="4313AF68" w14:textId="77777777" w:rsidTr="0024740F">
        <w:trPr>
          <w:cantSplit/>
        </w:trPr>
        <w:tc>
          <w:tcPr>
            <w:tcW w:w="1354" w:type="pct"/>
            <w:vMerge w:val="restart"/>
            <w:tcBorders>
              <w:top w:val="nil"/>
              <w:left w:val="nil"/>
              <w:bottom w:val="single" w:sz="8" w:space="0" w:color="AEAEAE"/>
              <w:right w:val="nil"/>
            </w:tcBorders>
            <w:shd w:val="clear" w:color="auto" w:fill="E0E0E0"/>
          </w:tcPr>
          <w:p w14:paraId="011C9067" w14:textId="77777777" w:rsidR="0024740F" w:rsidRPr="0024740F" w:rsidRDefault="0024740F" w:rsidP="0024740F">
            <w:pPr>
              <w:autoSpaceDE w:val="0"/>
              <w:autoSpaceDN w:val="0"/>
              <w:adjustRightInd w:val="0"/>
              <w:spacing w:after="0" w:line="320" w:lineRule="atLeast"/>
              <w:ind w:left="60" w:right="60"/>
              <w:rPr>
                <w:color w:val="264A60"/>
                <w:sz w:val="26"/>
                <w:szCs w:val="26"/>
                <w:lang w:val="en-US"/>
              </w:rPr>
            </w:pPr>
            <w:r w:rsidRPr="0024740F">
              <w:rPr>
                <w:color w:val="264A60"/>
                <w:sz w:val="26"/>
                <w:szCs w:val="26"/>
                <w:lang w:val="en-US"/>
              </w:rPr>
              <w:t>N</w:t>
            </w:r>
          </w:p>
        </w:tc>
        <w:tc>
          <w:tcPr>
            <w:tcW w:w="1753" w:type="pct"/>
            <w:tcBorders>
              <w:top w:val="nil"/>
              <w:left w:val="nil"/>
              <w:bottom w:val="single" w:sz="8" w:space="0" w:color="AEAEAE"/>
              <w:right w:val="nil"/>
            </w:tcBorders>
            <w:shd w:val="clear" w:color="auto" w:fill="E0E0E0"/>
          </w:tcPr>
          <w:p w14:paraId="3FDC7990" w14:textId="77777777" w:rsidR="0024740F" w:rsidRPr="0024740F" w:rsidRDefault="0024740F" w:rsidP="0024740F">
            <w:pPr>
              <w:autoSpaceDE w:val="0"/>
              <w:autoSpaceDN w:val="0"/>
              <w:adjustRightInd w:val="0"/>
              <w:spacing w:after="0" w:line="320" w:lineRule="atLeast"/>
              <w:ind w:left="60" w:right="60"/>
              <w:rPr>
                <w:color w:val="264A60"/>
                <w:sz w:val="26"/>
                <w:szCs w:val="26"/>
                <w:lang w:val="en-US"/>
              </w:rPr>
            </w:pPr>
            <w:r w:rsidRPr="0024740F">
              <w:rPr>
                <w:color w:val="264A60"/>
                <w:sz w:val="26"/>
                <w:szCs w:val="26"/>
                <w:lang w:val="en-US"/>
              </w:rPr>
              <w:t>Valid</w:t>
            </w:r>
          </w:p>
        </w:tc>
        <w:tc>
          <w:tcPr>
            <w:tcW w:w="1893" w:type="pct"/>
            <w:tcBorders>
              <w:top w:val="nil"/>
              <w:left w:val="nil"/>
              <w:bottom w:val="single" w:sz="8" w:space="0" w:color="AEAEAE"/>
              <w:right w:val="nil"/>
            </w:tcBorders>
            <w:shd w:val="clear" w:color="auto" w:fill="F9F9FB"/>
          </w:tcPr>
          <w:p w14:paraId="0830615C" w14:textId="77777777" w:rsidR="0024740F" w:rsidRPr="0024740F" w:rsidRDefault="0024740F" w:rsidP="0024740F">
            <w:pPr>
              <w:autoSpaceDE w:val="0"/>
              <w:autoSpaceDN w:val="0"/>
              <w:adjustRightInd w:val="0"/>
              <w:spacing w:after="0" w:line="320" w:lineRule="atLeast"/>
              <w:ind w:left="60" w:right="60"/>
              <w:jc w:val="right"/>
              <w:rPr>
                <w:color w:val="010205"/>
                <w:sz w:val="26"/>
                <w:szCs w:val="26"/>
                <w:lang w:val="en-US"/>
              </w:rPr>
            </w:pPr>
            <w:r w:rsidRPr="0024740F">
              <w:rPr>
                <w:color w:val="010205"/>
                <w:sz w:val="26"/>
                <w:szCs w:val="26"/>
                <w:lang w:val="en-US"/>
              </w:rPr>
              <w:t>10</w:t>
            </w:r>
          </w:p>
        </w:tc>
      </w:tr>
      <w:tr w:rsidR="0024740F" w:rsidRPr="0024740F" w14:paraId="7304D5CF" w14:textId="77777777" w:rsidTr="0024740F">
        <w:trPr>
          <w:cantSplit/>
        </w:trPr>
        <w:tc>
          <w:tcPr>
            <w:tcW w:w="1354" w:type="pct"/>
            <w:vMerge/>
            <w:tcBorders>
              <w:top w:val="nil"/>
              <w:left w:val="nil"/>
              <w:bottom w:val="single" w:sz="8" w:space="0" w:color="AEAEAE"/>
              <w:right w:val="nil"/>
            </w:tcBorders>
            <w:shd w:val="clear" w:color="auto" w:fill="E0E0E0"/>
          </w:tcPr>
          <w:p w14:paraId="653D1055" w14:textId="77777777" w:rsidR="0024740F" w:rsidRPr="0024740F" w:rsidRDefault="0024740F" w:rsidP="0024740F">
            <w:pPr>
              <w:autoSpaceDE w:val="0"/>
              <w:autoSpaceDN w:val="0"/>
              <w:adjustRightInd w:val="0"/>
              <w:spacing w:after="0" w:line="240" w:lineRule="auto"/>
              <w:rPr>
                <w:color w:val="010205"/>
                <w:sz w:val="26"/>
                <w:szCs w:val="26"/>
                <w:lang w:val="en-US"/>
              </w:rPr>
            </w:pPr>
          </w:p>
        </w:tc>
        <w:tc>
          <w:tcPr>
            <w:tcW w:w="1753" w:type="pct"/>
            <w:tcBorders>
              <w:top w:val="single" w:sz="8" w:space="0" w:color="AEAEAE"/>
              <w:left w:val="nil"/>
              <w:bottom w:val="single" w:sz="8" w:space="0" w:color="AEAEAE"/>
              <w:right w:val="nil"/>
            </w:tcBorders>
            <w:shd w:val="clear" w:color="auto" w:fill="E0E0E0"/>
          </w:tcPr>
          <w:p w14:paraId="72A867C4" w14:textId="77777777" w:rsidR="0024740F" w:rsidRPr="0024740F" w:rsidRDefault="0024740F" w:rsidP="0024740F">
            <w:pPr>
              <w:autoSpaceDE w:val="0"/>
              <w:autoSpaceDN w:val="0"/>
              <w:adjustRightInd w:val="0"/>
              <w:spacing w:after="0" w:line="320" w:lineRule="atLeast"/>
              <w:ind w:left="60" w:right="60"/>
              <w:rPr>
                <w:color w:val="264A60"/>
                <w:sz w:val="26"/>
                <w:szCs w:val="26"/>
                <w:lang w:val="en-US"/>
              </w:rPr>
            </w:pPr>
            <w:r w:rsidRPr="0024740F">
              <w:rPr>
                <w:color w:val="264A60"/>
                <w:sz w:val="26"/>
                <w:szCs w:val="26"/>
                <w:lang w:val="en-US"/>
              </w:rPr>
              <w:t>Missing</w:t>
            </w:r>
          </w:p>
        </w:tc>
        <w:tc>
          <w:tcPr>
            <w:tcW w:w="1893" w:type="pct"/>
            <w:tcBorders>
              <w:top w:val="single" w:sz="8" w:space="0" w:color="AEAEAE"/>
              <w:left w:val="nil"/>
              <w:bottom w:val="single" w:sz="8" w:space="0" w:color="AEAEAE"/>
              <w:right w:val="nil"/>
            </w:tcBorders>
            <w:shd w:val="clear" w:color="auto" w:fill="F9F9FB"/>
          </w:tcPr>
          <w:p w14:paraId="41A1B0B5" w14:textId="77777777" w:rsidR="0024740F" w:rsidRPr="0024740F" w:rsidRDefault="0024740F" w:rsidP="0024740F">
            <w:pPr>
              <w:autoSpaceDE w:val="0"/>
              <w:autoSpaceDN w:val="0"/>
              <w:adjustRightInd w:val="0"/>
              <w:spacing w:after="0" w:line="320" w:lineRule="atLeast"/>
              <w:ind w:left="60" w:right="60"/>
              <w:jc w:val="right"/>
              <w:rPr>
                <w:color w:val="010205"/>
                <w:sz w:val="26"/>
                <w:szCs w:val="26"/>
                <w:lang w:val="en-US"/>
              </w:rPr>
            </w:pPr>
            <w:r w:rsidRPr="0024740F">
              <w:rPr>
                <w:color w:val="010205"/>
                <w:sz w:val="26"/>
                <w:szCs w:val="26"/>
                <w:lang w:val="en-US"/>
              </w:rPr>
              <w:t>0</w:t>
            </w:r>
          </w:p>
        </w:tc>
      </w:tr>
      <w:tr w:rsidR="0024740F" w:rsidRPr="0024740F" w14:paraId="2D5F95C8" w14:textId="77777777" w:rsidTr="0024740F">
        <w:trPr>
          <w:cantSplit/>
        </w:trPr>
        <w:tc>
          <w:tcPr>
            <w:tcW w:w="3107" w:type="pct"/>
            <w:gridSpan w:val="2"/>
            <w:tcBorders>
              <w:top w:val="single" w:sz="8" w:space="0" w:color="AEAEAE"/>
              <w:left w:val="nil"/>
              <w:bottom w:val="single" w:sz="8" w:space="0" w:color="AEAEAE"/>
              <w:right w:val="nil"/>
            </w:tcBorders>
            <w:shd w:val="clear" w:color="auto" w:fill="E0E0E0"/>
          </w:tcPr>
          <w:p w14:paraId="1B8B6009" w14:textId="77777777" w:rsidR="0024740F" w:rsidRPr="0024740F" w:rsidRDefault="0024740F" w:rsidP="0024740F">
            <w:pPr>
              <w:autoSpaceDE w:val="0"/>
              <w:autoSpaceDN w:val="0"/>
              <w:adjustRightInd w:val="0"/>
              <w:spacing w:after="0" w:line="320" w:lineRule="atLeast"/>
              <w:ind w:left="60" w:right="60"/>
              <w:rPr>
                <w:color w:val="264A60"/>
                <w:sz w:val="26"/>
                <w:szCs w:val="26"/>
                <w:lang w:val="en-US"/>
              </w:rPr>
            </w:pPr>
            <w:r w:rsidRPr="0024740F">
              <w:rPr>
                <w:color w:val="264A60"/>
                <w:sz w:val="26"/>
                <w:szCs w:val="26"/>
                <w:lang w:val="en-US"/>
              </w:rPr>
              <w:t>Mean</w:t>
            </w:r>
          </w:p>
        </w:tc>
        <w:tc>
          <w:tcPr>
            <w:tcW w:w="1893" w:type="pct"/>
            <w:tcBorders>
              <w:top w:val="single" w:sz="8" w:space="0" w:color="AEAEAE"/>
              <w:left w:val="nil"/>
              <w:bottom w:val="single" w:sz="8" w:space="0" w:color="AEAEAE"/>
              <w:right w:val="nil"/>
            </w:tcBorders>
            <w:shd w:val="clear" w:color="auto" w:fill="F9F9FB"/>
          </w:tcPr>
          <w:p w14:paraId="4CEFFA3B" w14:textId="77777777" w:rsidR="0024740F" w:rsidRPr="0024740F" w:rsidRDefault="0024740F" w:rsidP="0024740F">
            <w:pPr>
              <w:autoSpaceDE w:val="0"/>
              <w:autoSpaceDN w:val="0"/>
              <w:adjustRightInd w:val="0"/>
              <w:spacing w:after="0" w:line="320" w:lineRule="atLeast"/>
              <w:ind w:left="60" w:right="60"/>
              <w:jc w:val="right"/>
              <w:rPr>
                <w:color w:val="010205"/>
                <w:sz w:val="26"/>
                <w:szCs w:val="26"/>
                <w:lang w:val="en-US"/>
              </w:rPr>
            </w:pPr>
            <w:r w:rsidRPr="0024740F">
              <w:rPr>
                <w:color w:val="010205"/>
                <w:sz w:val="26"/>
                <w:szCs w:val="26"/>
                <w:lang w:val="en-US"/>
              </w:rPr>
              <w:t>22.7000</w:t>
            </w:r>
          </w:p>
        </w:tc>
      </w:tr>
      <w:tr w:rsidR="0024740F" w:rsidRPr="0024740F" w14:paraId="00ECDE0E" w14:textId="77777777" w:rsidTr="0024740F">
        <w:trPr>
          <w:cantSplit/>
        </w:trPr>
        <w:tc>
          <w:tcPr>
            <w:tcW w:w="3107" w:type="pct"/>
            <w:gridSpan w:val="2"/>
            <w:tcBorders>
              <w:top w:val="single" w:sz="8" w:space="0" w:color="AEAEAE"/>
              <w:left w:val="nil"/>
              <w:bottom w:val="single" w:sz="8" w:space="0" w:color="152935"/>
              <w:right w:val="nil"/>
            </w:tcBorders>
            <w:shd w:val="clear" w:color="auto" w:fill="E0E0E0"/>
          </w:tcPr>
          <w:p w14:paraId="4701E628" w14:textId="77777777" w:rsidR="0024740F" w:rsidRPr="0024740F" w:rsidRDefault="0024740F" w:rsidP="0024740F">
            <w:pPr>
              <w:autoSpaceDE w:val="0"/>
              <w:autoSpaceDN w:val="0"/>
              <w:adjustRightInd w:val="0"/>
              <w:spacing w:after="0" w:line="320" w:lineRule="atLeast"/>
              <w:ind w:left="60" w:right="60"/>
              <w:rPr>
                <w:color w:val="264A60"/>
                <w:sz w:val="26"/>
                <w:szCs w:val="26"/>
                <w:lang w:val="en-US"/>
              </w:rPr>
            </w:pPr>
            <w:r w:rsidRPr="0024740F">
              <w:rPr>
                <w:color w:val="264A60"/>
                <w:sz w:val="26"/>
                <w:szCs w:val="26"/>
                <w:lang w:val="en-US"/>
              </w:rPr>
              <w:t>Std. Deviation</w:t>
            </w:r>
          </w:p>
        </w:tc>
        <w:tc>
          <w:tcPr>
            <w:tcW w:w="1893" w:type="pct"/>
            <w:tcBorders>
              <w:top w:val="single" w:sz="8" w:space="0" w:color="AEAEAE"/>
              <w:left w:val="nil"/>
              <w:bottom w:val="single" w:sz="8" w:space="0" w:color="152935"/>
              <w:right w:val="nil"/>
            </w:tcBorders>
            <w:shd w:val="clear" w:color="auto" w:fill="F9F9FB"/>
          </w:tcPr>
          <w:p w14:paraId="2EE777D4" w14:textId="77777777" w:rsidR="0024740F" w:rsidRPr="0024740F" w:rsidRDefault="0024740F" w:rsidP="0024740F">
            <w:pPr>
              <w:autoSpaceDE w:val="0"/>
              <w:autoSpaceDN w:val="0"/>
              <w:adjustRightInd w:val="0"/>
              <w:spacing w:after="0" w:line="320" w:lineRule="atLeast"/>
              <w:ind w:left="60" w:right="60"/>
              <w:jc w:val="right"/>
              <w:rPr>
                <w:color w:val="010205"/>
                <w:sz w:val="26"/>
                <w:szCs w:val="26"/>
                <w:lang w:val="en-US"/>
              </w:rPr>
            </w:pPr>
            <w:r w:rsidRPr="0024740F">
              <w:rPr>
                <w:color w:val="010205"/>
                <w:sz w:val="26"/>
                <w:szCs w:val="26"/>
                <w:lang w:val="en-US"/>
              </w:rPr>
              <w:t>4.00139</w:t>
            </w:r>
          </w:p>
        </w:tc>
      </w:tr>
    </w:tbl>
    <w:p w14:paraId="1A0F70FE" w14:textId="77777777" w:rsidR="0024740F" w:rsidRPr="00ED3AE5" w:rsidRDefault="0024740F">
      <w:pPr>
        <w:spacing w:after="40" w:line="240" w:lineRule="auto"/>
        <w:rPr>
          <w:sz w:val="26"/>
          <w:szCs w:val="26"/>
        </w:rPr>
      </w:pPr>
    </w:p>
    <w:p w14:paraId="5D6E72B3" w14:textId="77777777" w:rsidR="0097313D" w:rsidRPr="00ED3AE5" w:rsidRDefault="00273C32">
      <w:pPr>
        <w:spacing w:after="40" w:line="240" w:lineRule="auto"/>
        <w:rPr>
          <w:sz w:val="26"/>
          <w:szCs w:val="26"/>
        </w:rPr>
      </w:pPr>
      <w:r w:rsidRPr="00ED3AE5">
        <w:rPr>
          <w:sz w:val="26"/>
          <w:szCs w:val="26"/>
        </w:rPr>
        <w:t xml:space="preserve">Control Group </w:t>
      </w:r>
    </w:p>
    <w:p w14:paraId="71332BBB" w14:textId="77777777" w:rsidR="0024740F" w:rsidRPr="0024740F" w:rsidRDefault="0024740F" w:rsidP="0024740F">
      <w:pPr>
        <w:autoSpaceDE w:val="0"/>
        <w:autoSpaceDN w:val="0"/>
        <w:adjustRightInd w:val="0"/>
        <w:spacing w:after="0" w:line="240" w:lineRule="auto"/>
        <w:rPr>
          <w:sz w:val="26"/>
          <w:szCs w:val="26"/>
          <w:lang w:val="en-US"/>
        </w:rPr>
      </w:pPr>
    </w:p>
    <w:tbl>
      <w:tblPr>
        <w:tblW w:w="5000" w:type="pct"/>
        <w:tblCellMar>
          <w:left w:w="0" w:type="dxa"/>
          <w:right w:w="0" w:type="dxa"/>
        </w:tblCellMar>
        <w:tblLook w:val="0000" w:firstRow="0" w:lastRow="0" w:firstColumn="0" w:lastColumn="0" w:noHBand="0" w:noVBand="0"/>
      </w:tblPr>
      <w:tblGrid>
        <w:gridCol w:w="2456"/>
        <w:gridCol w:w="3181"/>
        <w:gridCol w:w="3435"/>
      </w:tblGrid>
      <w:tr w:rsidR="0024740F" w:rsidRPr="0024740F" w14:paraId="4C0E29F1" w14:textId="77777777" w:rsidTr="0024740F">
        <w:trPr>
          <w:cantSplit/>
        </w:trPr>
        <w:tc>
          <w:tcPr>
            <w:tcW w:w="5000" w:type="pct"/>
            <w:gridSpan w:val="3"/>
            <w:tcBorders>
              <w:top w:val="nil"/>
              <w:left w:val="nil"/>
              <w:bottom w:val="nil"/>
              <w:right w:val="nil"/>
            </w:tcBorders>
            <w:shd w:val="clear" w:color="auto" w:fill="FFFFFF"/>
            <w:vAlign w:val="center"/>
          </w:tcPr>
          <w:p w14:paraId="5321A044" w14:textId="77777777" w:rsidR="0024740F" w:rsidRPr="0024740F" w:rsidRDefault="0024740F" w:rsidP="0024740F">
            <w:pPr>
              <w:autoSpaceDE w:val="0"/>
              <w:autoSpaceDN w:val="0"/>
              <w:adjustRightInd w:val="0"/>
              <w:spacing w:after="0" w:line="320" w:lineRule="atLeast"/>
              <w:ind w:left="60" w:right="60"/>
              <w:jc w:val="center"/>
              <w:rPr>
                <w:color w:val="010205"/>
                <w:sz w:val="26"/>
                <w:szCs w:val="26"/>
                <w:lang w:val="en-US"/>
              </w:rPr>
            </w:pPr>
            <w:r w:rsidRPr="0024740F">
              <w:rPr>
                <w:b/>
                <w:bCs/>
                <w:color w:val="010205"/>
                <w:sz w:val="26"/>
                <w:szCs w:val="26"/>
                <w:lang w:val="en-US"/>
              </w:rPr>
              <w:t>Statistics</w:t>
            </w:r>
          </w:p>
        </w:tc>
      </w:tr>
      <w:tr w:rsidR="0024740F" w:rsidRPr="0024740F" w14:paraId="04DE43E4" w14:textId="77777777" w:rsidTr="0024740F">
        <w:trPr>
          <w:cantSplit/>
        </w:trPr>
        <w:tc>
          <w:tcPr>
            <w:tcW w:w="5000" w:type="pct"/>
            <w:gridSpan w:val="3"/>
            <w:tcBorders>
              <w:top w:val="nil"/>
              <w:left w:val="nil"/>
              <w:bottom w:val="nil"/>
              <w:right w:val="nil"/>
            </w:tcBorders>
            <w:shd w:val="clear" w:color="auto" w:fill="FFFFFF"/>
            <w:vAlign w:val="bottom"/>
          </w:tcPr>
          <w:p w14:paraId="566BE934" w14:textId="77777777" w:rsidR="0024740F" w:rsidRPr="0024740F" w:rsidRDefault="0024740F" w:rsidP="0024740F">
            <w:pPr>
              <w:autoSpaceDE w:val="0"/>
              <w:autoSpaceDN w:val="0"/>
              <w:adjustRightInd w:val="0"/>
              <w:spacing w:after="0" w:line="320" w:lineRule="atLeast"/>
              <w:rPr>
                <w:sz w:val="26"/>
                <w:szCs w:val="26"/>
                <w:lang w:val="en-US"/>
              </w:rPr>
            </w:pPr>
            <w:r w:rsidRPr="0024740F">
              <w:rPr>
                <w:color w:val="010205"/>
                <w:sz w:val="26"/>
                <w:szCs w:val="26"/>
                <w:shd w:val="clear" w:color="auto" w:fill="FFFFFF"/>
                <w:lang w:val="en-US"/>
              </w:rPr>
              <w:t xml:space="preserve">VAR00001  </w:t>
            </w:r>
          </w:p>
        </w:tc>
      </w:tr>
      <w:tr w:rsidR="0024740F" w:rsidRPr="0024740F" w14:paraId="21571E96" w14:textId="77777777" w:rsidTr="0024740F">
        <w:trPr>
          <w:cantSplit/>
        </w:trPr>
        <w:tc>
          <w:tcPr>
            <w:tcW w:w="1354" w:type="pct"/>
            <w:vMerge w:val="restart"/>
            <w:tcBorders>
              <w:top w:val="nil"/>
              <w:left w:val="nil"/>
              <w:bottom w:val="single" w:sz="8" w:space="0" w:color="AEAEAE"/>
              <w:right w:val="nil"/>
            </w:tcBorders>
            <w:shd w:val="clear" w:color="auto" w:fill="E0E0E0"/>
          </w:tcPr>
          <w:p w14:paraId="5DDF26B1" w14:textId="77777777" w:rsidR="0024740F" w:rsidRPr="0024740F" w:rsidRDefault="0024740F" w:rsidP="0024740F">
            <w:pPr>
              <w:autoSpaceDE w:val="0"/>
              <w:autoSpaceDN w:val="0"/>
              <w:adjustRightInd w:val="0"/>
              <w:spacing w:after="0" w:line="320" w:lineRule="atLeast"/>
              <w:ind w:left="60" w:right="60"/>
              <w:rPr>
                <w:rFonts w:ascii="Arial" w:hAnsi="Arial" w:cs="Arial"/>
                <w:color w:val="264A60"/>
                <w:sz w:val="26"/>
                <w:szCs w:val="26"/>
                <w:lang w:val="en-US"/>
              </w:rPr>
            </w:pPr>
            <w:r w:rsidRPr="0024740F">
              <w:rPr>
                <w:rFonts w:ascii="Arial" w:hAnsi="Arial" w:cs="Arial"/>
                <w:color w:val="264A60"/>
                <w:sz w:val="26"/>
                <w:szCs w:val="26"/>
                <w:lang w:val="en-US"/>
              </w:rPr>
              <w:t>N</w:t>
            </w:r>
          </w:p>
        </w:tc>
        <w:tc>
          <w:tcPr>
            <w:tcW w:w="1753" w:type="pct"/>
            <w:tcBorders>
              <w:top w:val="nil"/>
              <w:left w:val="nil"/>
              <w:bottom w:val="single" w:sz="8" w:space="0" w:color="AEAEAE"/>
              <w:right w:val="nil"/>
            </w:tcBorders>
            <w:shd w:val="clear" w:color="auto" w:fill="E0E0E0"/>
          </w:tcPr>
          <w:p w14:paraId="54DC3C3A" w14:textId="77777777" w:rsidR="0024740F" w:rsidRPr="0024740F" w:rsidRDefault="0024740F" w:rsidP="0024740F">
            <w:pPr>
              <w:autoSpaceDE w:val="0"/>
              <w:autoSpaceDN w:val="0"/>
              <w:adjustRightInd w:val="0"/>
              <w:spacing w:after="0" w:line="320" w:lineRule="atLeast"/>
              <w:ind w:left="60" w:right="60"/>
              <w:rPr>
                <w:color w:val="264A60"/>
                <w:sz w:val="26"/>
                <w:szCs w:val="26"/>
                <w:lang w:val="en-US"/>
              </w:rPr>
            </w:pPr>
            <w:r w:rsidRPr="0024740F">
              <w:rPr>
                <w:color w:val="264A60"/>
                <w:sz w:val="26"/>
                <w:szCs w:val="26"/>
                <w:lang w:val="en-US"/>
              </w:rPr>
              <w:t>Valid</w:t>
            </w:r>
          </w:p>
        </w:tc>
        <w:tc>
          <w:tcPr>
            <w:tcW w:w="1893" w:type="pct"/>
            <w:tcBorders>
              <w:top w:val="nil"/>
              <w:left w:val="nil"/>
              <w:bottom w:val="single" w:sz="8" w:space="0" w:color="AEAEAE"/>
              <w:right w:val="nil"/>
            </w:tcBorders>
            <w:shd w:val="clear" w:color="auto" w:fill="F9F9FB"/>
          </w:tcPr>
          <w:p w14:paraId="1FFF5470" w14:textId="77777777" w:rsidR="0024740F" w:rsidRPr="0024740F" w:rsidRDefault="0024740F" w:rsidP="0024740F">
            <w:pPr>
              <w:autoSpaceDE w:val="0"/>
              <w:autoSpaceDN w:val="0"/>
              <w:adjustRightInd w:val="0"/>
              <w:spacing w:after="0" w:line="320" w:lineRule="atLeast"/>
              <w:ind w:left="60" w:right="60"/>
              <w:jc w:val="right"/>
              <w:rPr>
                <w:color w:val="010205"/>
                <w:sz w:val="26"/>
                <w:szCs w:val="26"/>
                <w:lang w:val="en-US"/>
              </w:rPr>
            </w:pPr>
            <w:r w:rsidRPr="0024740F">
              <w:rPr>
                <w:color w:val="010205"/>
                <w:sz w:val="26"/>
                <w:szCs w:val="26"/>
                <w:lang w:val="en-US"/>
              </w:rPr>
              <w:t>10</w:t>
            </w:r>
          </w:p>
        </w:tc>
      </w:tr>
      <w:tr w:rsidR="0024740F" w:rsidRPr="0024740F" w14:paraId="66C1E6CC" w14:textId="77777777" w:rsidTr="0024740F">
        <w:trPr>
          <w:cantSplit/>
        </w:trPr>
        <w:tc>
          <w:tcPr>
            <w:tcW w:w="1354" w:type="pct"/>
            <w:vMerge/>
            <w:tcBorders>
              <w:top w:val="nil"/>
              <w:left w:val="nil"/>
              <w:bottom w:val="single" w:sz="8" w:space="0" w:color="AEAEAE"/>
              <w:right w:val="nil"/>
            </w:tcBorders>
            <w:shd w:val="clear" w:color="auto" w:fill="E0E0E0"/>
          </w:tcPr>
          <w:p w14:paraId="263D286D" w14:textId="77777777" w:rsidR="0024740F" w:rsidRPr="0024740F" w:rsidRDefault="0024740F" w:rsidP="0024740F">
            <w:pPr>
              <w:autoSpaceDE w:val="0"/>
              <w:autoSpaceDN w:val="0"/>
              <w:adjustRightInd w:val="0"/>
              <w:spacing w:after="0" w:line="240" w:lineRule="auto"/>
              <w:rPr>
                <w:rFonts w:ascii="Arial" w:hAnsi="Arial" w:cs="Arial"/>
                <w:color w:val="010205"/>
                <w:sz w:val="26"/>
                <w:szCs w:val="26"/>
                <w:lang w:val="en-US"/>
              </w:rPr>
            </w:pPr>
          </w:p>
        </w:tc>
        <w:tc>
          <w:tcPr>
            <w:tcW w:w="1753" w:type="pct"/>
            <w:tcBorders>
              <w:top w:val="single" w:sz="8" w:space="0" w:color="AEAEAE"/>
              <w:left w:val="nil"/>
              <w:bottom w:val="single" w:sz="8" w:space="0" w:color="AEAEAE"/>
              <w:right w:val="nil"/>
            </w:tcBorders>
            <w:shd w:val="clear" w:color="auto" w:fill="E0E0E0"/>
          </w:tcPr>
          <w:p w14:paraId="13449F76" w14:textId="77777777" w:rsidR="0024740F" w:rsidRPr="0024740F" w:rsidRDefault="0024740F" w:rsidP="0024740F">
            <w:pPr>
              <w:autoSpaceDE w:val="0"/>
              <w:autoSpaceDN w:val="0"/>
              <w:adjustRightInd w:val="0"/>
              <w:spacing w:after="0" w:line="320" w:lineRule="atLeast"/>
              <w:ind w:left="60" w:right="60"/>
              <w:rPr>
                <w:color w:val="264A60"/>
                <w:sz w:val="26"/>
                <w:szCs w:val="26"/>
                <w:lang w:val="en-US"/>
              </w:rPr>
            </w:pPr>
            <w:r w:rsidRPr="0024740F">
              <w:rPr>
                <w:color w:val="264A60"/>
                <w:sz w:val="26"/>
                <w:szCs w:val="26"/>
                <w:lang w:val="en-US"/>
              </w:rPr>
              <w:t>Missing</w:t>
            </w:r>
          </w:p>
        </w:tc>
        <w:tc>
          <w:tcPr>
            <w:tcW w:w="1893" w:type="pct"/>
            <w:tcBorders>
              <w:top w:val="single" w:sz="8" w:space="0" w:color="AEAEAE"/>
              <w:left w:val="nil"/>
              <w:bottom w:val="single" w:sz="8" w:space="0" w:color="AEAEAE"/>
              <w:right w:val="nil"/>
            </w:tcBorders>
            <w:shd w:val="clear" w:color="auto" w:fill="F9F9FB"/>
          </w:tcPr>
          <w:p w14:paraId="4AA63EBE" w14:textId="77777777" w:rsidR="0024740F" w:rsidRPr="0024740F" w:rsidRDefault="0024740F" w:rsidP="0024740F">
            <w:pPr>
              <w:autoSpaceDE w:val="0"/>
              <w:autoSpaceDN w:val="0"/>
              <w:adjustRightInd w:val="0"/>
              <w:spacing w:after="0" w:line="320" w:lineRule="atLeast"/>
              <w:ind w:left="60" w:right="60"/>
              <w:jc w:val="right"/>
              <w:rPr>
                <w:color w:val="010205"/>
                <w:sz w:val="26"/>
                <w:szCs w:val="26"/>
                <w:lang w:val="en-US"/>
              </w:rPr>
            </w:pPr>
            <w:r w:rsidRPr="0024740F">
              <w:rPr>
                <w:color w:val="010205"/>
                <w:sz w:val="26"/>
                <w:szCs w:val="26"/>
                <w:lang w:val="en-US"/>
              </w:rPr>
              <w:t>0</w:t>
            </w:r>
          </w:p>
        </w:tc>
      </w:tr>
      <w:tr w:rsidR="0024740F" w:rsidRPr="0024740F" w14:paraId="48FC65A2" w14:textId="77777777" w:rsidTr="0024740F">
        <w:trPr>
          <w:cantSplit/>
        </w:trPr>
        <w:tc>
          <w:tcPr>
            <w:tcW w:w="3107" w:type="pct"/>
            <w:gridSpan w:val="2"/>
            <w:tcBorders>
              <w:top w:val="single" w:sz="8" w:space="0" w:color="AEAEAE"/>
              <w:left w:val="nil"/>
              <w:bottom w:val="single" w:sz="8" w:space="0" w:color="AEAEAE"/>
              <w:right w:val="nil"/>
            </w:tcBorders>
            <w:shd w:val="clear" w:color="auto" w:fill="E0E0E0"/>
          </w:tcPr>
          <w:p w14:paraId="37C00FE7" w14:textId="77777777" w:rsidR="0024740F" w:rsidRPr="0024740F" w:rsidRDefault="0024740F" w:rsidP="0024740F">
            <w:pPr>
              <w:autoSpaceDE w:val="0"/>
              <w:autoSpaceDN w:val="0"/>
              <w:adjustRightInd w:val="0"/>
              <w:spacing w:after="0" w:line="320" w:lineRule="atLeast"/>
              <w:ind w:left="60" w:right="60"/>
              <w:rPr>
                <w:color w:val="264A60"/>
                <w:sz w:val="26"/>
                <w:szCs w:val="26"/>
                <w:lang w:val="en-US"/>
              </w:rPr>
            </w:pPr>
            <w:r w:rsidRPr="0024740F">
              <w:rPr>
                <w:color w:val="264A60"/>
                <w:sz w:val="26"/>
                <w:szCs w:val="26"/>
                <w:lang w:val="en-US"/>
              </w:rPr>
              <w:t>Mean</w:t>
            </w:r>
          </w:p>
        </w:tc>
        <w:tc>
          <w:tcPr>
            <w:tcW w:w="1893" w:type="pct"/>
            <w:tcBorders>
              <w:top w:val="single" w:sz="8" w:space="0" w:color="AEAEAE"/>
              <w:left w:val="nil"/>
              <w:bottom w:val="single" w:sz="8" w:space="0" w:color="AEAEAE"/>
              <w:right w:val="nil"/>
            </w:tcBorders>
            <w:shd w:val="clear" w:color="auto" w:fill="F9F9FB"/>
          </w:tcPr>
          <w:p w14:paraId="5E2EEB0E" w14:textId="77777777" w:rsidR="0024740F" w:rsidRPr="0024740F" w:rsidRDefault="0024740F" w:rsidP="0024740F">
            <w:pPr>
              <w:autoSpaceDE w:val="0"/>
              <w:autoSpaceDN w:val="0"/>
              <w:adjustRightInd w:val="0"/>
              <w:spacing w:after="0" w:line="320" w:lineRule="atLeast"/>
              <w:ind w:left="60" w:right="60"/>
              <w:jc w:val="right"/>
              <w:rPr>
                <w:color w:val="010205"/>
                <w:sz w:val="26"/>
                <w:szCs w:val="26"/>
                <w:lang w:val="en-US"/>
              </w:rPr>
            </w:pPr>
            <w:r w:rsidRPr="0024740F">
              <w:rPr>
                <w:color w:val="010205"/>
                <w:sz w:val="26"/>
                <w:szCs w:val="26"/>
                <w:lang w:val="en-US"/>
              </w:rPr>
              <w:t>18.9000</w:t>
            </w:r>
          </w:p>
        </w:tc>
      </w:tr>
      <w:tr w:rsidR="0024740F" w:rsidRPr="0024740F" w14:paraId="68D9628E" w14:textId="77777777" w:rsidTr="0024740F">
        <w:trPr>
          <w:cantSplit/>
        </w:trPr>
        <w:tc>
          <w:tcPr>
            <w:tcW w:w="3107" w:type="pct"/>
            <w:gridSpan w:val="2"/>
            <w:tcBorders>
              <w:top w:val="single" w:sz="8" w:space="0" w:color="AEAEAE"/>
              <w:left w:val="nil"/>
              <w:bottom w:val="single" w:sz="8" w:space="0" w:color="152935"/>
              <w:right w:val="nil"/>
            </w:tcBorders>
            <w:shd w:val="clear" w:color="auto" w:fill="E0E0E0"/>
          </w:tcPr>
          <w:p w14:paraId="15D3C0C2" w14:textId="77777777" w:rsidR="0024740F" w:rsidRPr="0024740F" w:rsidRDefault="0024740F" w:rsidP="0024740F">
            <w:pPr>
              <w:autoSpaceDE w:val="0"/>
              <w:autoSpaceDN w:val="0"/>
              <w:adjustRightInd w:val="0"/>
              <w:spacing w:after="0" w:line="320" w:lineRule="atLeast"/>
              <w:ind w:left="60" w:right="60"/>
              <w:rPr>
                <w:color w:val="264A60"/>
                <w:sz w:val="26"/>
                <w:szCs w:val="26"/>
                <w:lang w:val="en-US"/>
              </w:rPr>
            </w:pPr>
            <w:r w:rsidRPr="0024740F">
              <w:rPr>
                <w:color w:val="264A60"/>
                <w:sz w:val="26"/>
                <w:szCs w:val="26"/>
                <w:lang w:val="en-US"/>
              </w:rPr>
              <w:t>Std. Deviation</w:t>
            </w:r>
          </w:p>
        </w:tc>
        <w:tc>
          <w:tcPr>
            <w:tcW w:w="1893" w:type="pct"/>
            <w:tcBorders>
              <w:top w:val="single" w:sz="8" w:space="0" w:color="AEAEAE"/>
              <w:left w:val="nil"/>
              <w:bottom w:val="single" w:sz="8" w:space="0" w:color="152935"/>
              <w:right w:val="nil"/>
            </w:tcBorders>
            <w:shd w:val="clear" w:color="auto" w:fill="F9F9FB"/>
          </w:tcPr>
          <w:p w14:paraId="7796A232" w14:textId="77777777" w:rsidR="0024740F" w:rsidRPr="0024740F" w:rsidRDefault="0024740F" w:rsidP="0024740F">
            <w:pPr>
              <w:autoSpaceDE w:val="0"/>
              <w:autoSpaceDN w:val="0"/>
              <w:adjustRightInd w:val="0"/>
              <w:spacing w:after="0" w:line="320" w:lineRule="atLeast"/>
              <w:ind w:left="60" w:right="60"/>
              <w:jc w:val="right"/>
              <w:rPr>
                <w:color w:val="010205"/>
                <w:sz w:val="26"/>
                <w:szCs w:val="26"/>
                <w:lang w:val="en-US"/>
              </w:rPr>
            </w:pPr>
            <w:r w:rsidRPr="0024740F">
              <w:rPr>
                <w:color w:val="010205"/>
                <w:sz w:val="26"/>
                <w:szCs w:val="26"/>
                <w:lang w:val="en-US"/>
              </w:rPr>
              <w:t>3.90014</w:t>
            </w:r>
          </w:p>
        </w:tc>
      </w:tr>
    </w:tbl>
    <w:p w14:paraId="76A6CE4E" w14:textId="77777777" w:rsidR="000B458F" w:rsidRPr="00ED3AE5" w:rsidRDefault="000B458F">
      <w:pPr>
        <w:spacing w:after="40" w:line="240" w:lineRule="auto"/>
        <w:ind w:firstLine="720"/>
        <w:rPr>
          <w:sz w:val="26"/>
          <w:szCs w:val="26"/>
        </w:rPr>
      </w:pPr>
    </w:p>
    <w:p w14:paraId="784575AD" w14:textId="77777777" w:rsidR="0097313D" w:rsidRPr="00ED3AE5" w:rsidRDefault="00273C32">
      <w:pPr>
        <w:spacing w:after="40" w:line="240" w:lineRule="auto"/>
        <w:ind w:firstLine="720"/>
        <w:rPr>
          <w:sz w:val="26"/>
          <w:szCs w:val="26"/>
        </w:rPr>
      </w:pPr>
      <w:r w:rsidRPr="00ED3AE5">
        <w:rPr>
          <w:sz w:val="26"/>
          <w:szCs w:val="26"/>
        </w:rPr>
        <w:t>The following table shows statistics of two groups’ results in posttest.</w:t>
      </w:r>
    </w:p>
    <w:tbl>
      <w:tblPr>
        <w:tblStyle w:val="6"/>
        <w:tblW w:w="54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35"/>
        <w:gridCol w:w="1425"/>
        <w:gridCol w:w="2460"/>
      </w:tblGrid>
      <w:tr w:rsidR="0097313D" w14:paraId="71FA6BA2" w14:textId="77777777">
        <w:trPr>
          <w:jc w:val="center"/>
        </w:trPr>
        <w:tc>
          <w:tcPr>
            <w:tcW w:w="1535" w:type="dxa"/>
            <w:vAlign w:val="center"/>
          </w:tcPr>
          <w:p w14:paraId="1BC06B0E" w14:textId="77777777" w:rsidR="0097313D" w:rsidRDefault="0097313D">
            <w:pPr>
              <w:spacing w:after="40" w:line="240" w:lineRule="auto"/>
            </w:pPr>
          </w:p>
        </w:tc>
        <w:tc>
          <w:tcPr>
            <w:tcW w:w="1425" w:type="dxa"/>
            <w:vAlign w:val="center"/>
          </w:tcPr>
          <w:p w14:paraId="3FD7BFA5" w14:textId="77777777" w:rsidR="0097313D" w:rsidRDefault="00273C32">
            <w:pPr>
              <w:spacing w:after="40" w:line="240" w:lineRule="auto"/>
              <w:jc w:val="center"/>
            </w:pPr>
            <w:r>
              <w:t>Mean</w:t>
            </w:r>
          </w:p>
        </w:tc>
        <w:tc>
          <w:tcPr>
            <w:tcW w:w="2460" w:type="dxa"/>
          </w:tcPr>
          <w:p w14:paraId="52DFE253" w14:textId="77777777" w:rsidR="0097313D" w:rsidRDefault="00273C32">
            <w:pPr>
              <w:spacing w:after="40" w:line="240" w:lineRule="auto"/>
              <w:jc w:val="center"/>
            </w:pPr>
            <w:r>
              <w:t>Standard Deviation</w:t>
            </w:r>
          </w:p>
        </w:tc>
      </w:tr>
      <w:tr w:rsidR="0097313D" w14:paraId="5ED0F2B3" w14:textId="77777777">
        <w:trPr>
          <w:jc w:val="center"/>
        </w:trPr>
        <w:tc>
          <w:tcPr>
            <w:tcW w:w="1535" w:type="dxa"/>
            <w:vAlign w:val="center"/>
          </w:tcPr>
          <w:p w14:paraId="2F000BC1" w14:textId="77777777" w:rsidR="0097313D" w:rsidRDefault="00273C32">
            <w:pPr>
              <w:spacing w:after="40" w:line="240" w:lineRule="auto"/>
            </w:pPr>
            <w:r>
              <w:t xml:space="preserve">Experimental </w:t>
            </w:r>
          </w:p>
        </w:tc>
        <w:tc>
          <w:tcPr>
            <w:tcW w:w="1425" w:type="dxa"/>
            <w:vAlign w:val="center"/>
          </w:tcPr>
          <w:p w14:paraId="2FCFC627" w14:textId="77777777" w:rsidR="0097313D" w:rsidRDefault="0024740F">
            <w:pPr>
              <w:spacing w:after="40" w:line="240" w:lineRule="auto"/>
              <w:jc w:val="center"/>
            </w:pPr>
            <w:bookmarkStart w:id="4" w:name="_Hlk203383835"/>
            <w:r w:rsidRPr="0024740F">
              <w:t>22.7000</w:t>
            </w:r>
            <w:bookmarkEnd w:id="4"/>
          </w:p>
        </w:tc>
        <w:tc>
          <w:tcPr>
            <w:tcW w:w="2460" w:type="dxa"/>
          </w:tcPr>
          <w:p w14:paraId="50F1943E" w14:textId="77777777" w:rsidR="0097313D" w:rsidRDefault="0024740F">
            <w:pPr>
              <w:spacing w:after="40" w:line="240" w:lineRule="auto"/>
              <w:jc w:val="center"/>
            </w:pPr>
            <w:r w:rsidRPr="0024740F">
              <w:rPr>
                <w:color w:val="010205"/>
              </w:rPr>
              <w:t>4.00139</w:t>
            </w:r>
          </w:p>
        </w:tc>
      </w:tr>
      <w:tr w:rsidR="0097313D" w14:paraId="1B33868C" w14:textId="77777777">
        <w:trPr>
          <w:jc w:val="center"/>
        </w:trPr>
        <w:tc>
          <w:tcPr>
            <w:tcW w:w="1535" w:type="dxa"/>
            <w:vAlign w:val="center"/>
          </w:tcPr>
          <w:p w14:paraId="10FBB79D" w14:textId="77777777" w:rsidR="0097313D" w:rsidRDefault="00273C32">
            <w:pPr>
              <w:spacing w:after="40" w:line="240" w:lineRule="auto"/>
            </w:pPr>
            <w:r>
              <w:t>Control</w:t>
            </w:r>
          </w:p>
        </w:tc>
        <w:tc>
          <w:tcPr>
            <w:tcW w:w="1425" w:type="dxa"/>
          </w:tcPr>
          <w:p w14:paraId="23BFBBCF" w14:textId="77777777" w:rsidR="0097313D" w:rsidRDefault="0024740F">
            <w:pPr>
              <w:spacing w:after="40" w:line="240" w:lineRule="auto"/>
              <w:jc w:val="center"/>
            </w:pPr>
            <w:r w:rsidRPr="0024740F">
              <w:rPr>
                <w:color w:val="010205"/>
              </w:rPr>
              <w:t>18.9000</w:t>
            </w:r>
          </w:p>
        </w:tc>
        <w:tc>
          <w:tcPr>
            <w:tcW w:w="2460" w:type="dxa"/>
          </w:tcPr>
          <w:p w14:paraId="0D94A967" w14:textId="77777777" w:rsidR="0097313D" w:rsidRDefault="00C03B99">
            <w:pPr>
              <w:spacing w:after="40" w:line="240" w:lineRule="auto"/>
              <w:jc w:val="center"/>
            </w:pPr>
            <w:bookmarkStart w:id="5" w:name="_Hlk203383864"/>
            <w:r w:rsidRPr="00C03B99">
              <w:rPr>
                <w:color w:val="010205"/>
              </w:rPr>
              <w:t>3.90014</w:t>
            </w:r>
            <w:bookmarkEnd w:id="5"/>
          </w:p>
        </w:tc>
      </w:tr>
    </w:tbl>
    <w:p w14:paraId="22BD7031" w14:textId="77777777" w:rsidR="0097313D" w:rsidRPr="00ED3AE5" w:rsidRDefault="00273C32" w:rsidP="00BE6211">
      <w:pPr>
        <w:spacing w:after="120" w:line="23" w:lineRule="atLeast"/>
        <w:ind w:firstLine="720"/>
        <w:rPr>
          <w:sz w:val="26"/>
          <w:szCs w:val="26"/>
        </w:rPr>
      </w:pPr>
      <w:r w:rsidRPr="00ED3AE5">
        <w:rPr>
          <w:sz w:val="26"/>
          <w:szCs w:val="26"/>
        </w:rPr>
        <w:t xml:space="preserve">It is obvious from the table that the experimental group had a mean of </w:t>
      </w:r>
      <w:r w:rsidR="00C03B99" w:rsidRPr="00ED3AE5">
        <w:rPr>
          <w:sz w:val="26"/>
          <w:szCs w:val="26"/>
        </w:rPr>
        <w:t xml:space="preserve">22.7000 </w:t>
      </w:r>
      <w:r w:rsidRPr="00ED3AE5">
        <w:rPr>
          <w:sz w:val="26"/>
          <w:szCs w:val="26"/>
        </w:rPr>
        <w:t xml:space="preserve">which surpassed that of the control group at </w:t>
      </w:r>
      <w:r w:rsidR="00C03B99" w:rsidRPr="00ED3AE5">
        <w:rPr>
          <w:color w:val="010205"/>
          <w:sz w:val="26"/>
          <w:szCs w:val="26"/>
        </w:rPr>
        <w:t>18.9000</w:t>
      </w:r>
      <w:r w:rsidRPr="00ED3AE5">
        <w:rPr>
          <w:sz w:val="26"/>
          <w:szCs w:val="26"/>
        </w:rPr>
        <w:t xml:space="preserve">. Whether the difference carried a statistical significance was proved through the independent sample t-test calculated by hand. </w:t>
      </w:r>
    </w:p>
    <w:p w14:paraId="5885DEA4" w14:textId="77777777" w:rsidR="0097313D" w:rsidRPr="00ED3AE5" w:rsidRDefault="00273C32">
      <w:pPr>
        <w:jc w:val="center"/>
        <w:rPr>
          <w:rFonts w:ascii="Cambria Math" w:eastAsia="Cambria Math" w:hAnsi="Cambria Math" w:cs="Cambria Math"/>
          <w:sz w:val="26"/>
          <w:szCs w:val="26"/>
        </w:rPr>
      </w:pPr>
      <m:oMathPara>
        <m:oMath>
          <m:r>
            <w:rPr>
              <w:rFonts w:ascii="Cambria Math" w:eastAsia="Cambria Math" w:hAnsi="Cambria Math" w:cs="Cambria Math"/>
              <w:sz w:val="26"/>
              <w:szCs w:val="26"/>
            </w:rPr>
            <m:t>tobsEC=</m:t>
          </m:r>
          <m:f>
            <m:fPr>
              <m:ctrlPr>
                <w:rPr>
                  <w:rFonts w:ascii="Cambria Math" w:eastAsia="Cambria Math" w:hAnsi="Cambria Math" w:cs="Cambria Math"/>
                  <w:sz w:val="26"/>
                  <w:szCs w:val="26"/>
                </w:rPr>
              </m:ctrlPr>
            </m:fPr>
            <m:num>
              <m:r>
                <w:rPr>
                  <w:rFonts w:ascii="Cambria Math" w:eastAsia="Cambria Math" w:hAnsi="Cambria Math" w:cs="Cambria Math"/>
                  <w:sz w:val="26"/>
                  <w:szCs w:val="26"/>
                </w:rPr>
                <m:t>ME-MC</m:t>
              </m:r>
            </m:num>
            <m:den>
              <m:rad>
                <m:radPr>
                  <m:degHide m:val="1"/>
                  <m:ctrlPr>
                    <w:rPr>
                      <w:rFonts w:ascii="Cambria Math" w:eastAsia="Cambria Math" w:hAnsi="Cambria Math" w:cs="Cambria Math"/>
                      <w:sz w:val="26"/>
                      <w:szCs w:val="26"/>
                    </w:rPr>
                  </m:ctrlPr>
                </m:radPr>
                <m:deg/>
                <m:e>
                  <m:r>
                    <w:rPr>
                      <w:rFonts w:ascii="Cambria Math" w:eastAsia="Cambria Math" w:hAnsi="Cambria Math" w:cs="Cambria Math"/>
                      <w:sz w:val="26"/>
                      <w:szCs w:val="26"/>
                    </w:rPr>
                    <m:t>(SD</m:t>
                  </m:r>
                  <m:sSup>
                    <m:sSupPr>
                      <m:ctrlPr>
                        <w:rPr>
                          <w:rFonts w:ascii="Cambria Math" w:eastAsia="Cambria Math" w:hAnsi="Cambria Math" w:cs="Cambria Math"/>
                          <w:sz w:val="26"/>
                          <w:szCs w:val="26"/>
                        </w:rPr>
                      </m:ctrlPr>
                    </m:sSupPr>
                    <m:e>
                      <m:r>
                        <w:rPr>
                          <w:rFonts w:ascii="Cambria Math" w:eastAsia="Cambria Math" w:hAnsi="Cambria Math" w:cs="Cambria Math"/>
                          <w:sz w:val="26"/>
                          <w:szCs w:val="26"/>
                        </w:rPr>
                        <m:t>E</m:t>
                      </m:r>
                    </m:e>
                    <m:sup>
                      <m:r>
                        <w:rPr>
                          <w:rFonts w:ascii="Cambria Math" w:eastAsia="Cambria Math" w:hAnsi="Cambria Math" w:cs="Cambria Math"/>
                          <w:sz w:val="26"/>
                          <w:szCs w:val="26"/>
                        </w:rPr>
                        <m:t>2</m:t>
                      </m:r>
                    </m:sup>
                  </m:sSup>
                  <m:r>
                    <w:rPr>
                      <w:rFonts w:ascii="Cambria Math" w:eastAsia="Cambria Math" w:hAnsi="Cambria Math" w:cs="Cambria Math"/>
                      <w:sz w:val="26"/>
                      <w:szCs w:val="26"/>
                    </w:rPr>
                    <m:t>/NE)+(SD</m:t>
                  </m:r>
                  <m:sSup>
                    <m:sSupPr>
                      <m:ctrlPr>
                        <w:rPr>
                          <w:rFonts w:ascii="Cambria Math" w:eastAsia="Cambria Math" w:hAnsi="Cambria Math" w:cs="Cambria Math"/>
                          <w:sz w:val="26"/>
                          <w:szCs w:val="26"/>
                        </w:rPr>
                      </m:ctrlPr>
                    </m:sSupPr>
                    <m:e>
                      <m:r>
                        <w:rPr>
                          <w:rFonts w:ascii="Cambria Math" w:eastAsia="Cambria Math" w:hAnsi="Cambria Math" w:cs="Cambria Math"/>
                          <w:sz w:val="26"/>
                          <w:szCs w:val="26"/>
                        </w:rPr>
                        <m:t>C</m:t>
                      </m:r>
                    </m:e>
                    <m:sup>
                      <m:r>
                        <w:rPr>
                          <w:rFonts w:ascii="Cambria Math" w:eastAsia="Cambria Math" w:hAnsi="Cambria Math" w:cs="Cambria Math"/>
                          <w:sz w:val="26"/>
                          <w:szCs w:val="26"/>
                        </w:rPr>
                        <m:t>2</m:t>
                      </m:r>
                    </m:sup>
                  </m:sSup>
                  <m:r>
                    <w:rPr>
                      <w:rFonts w:ascii="Cambria Math" w:eastAsia="Cambria Math" w:hAnsi="Cambria Math" w:cs="Cambria Math"/>
                      <w:sz w:val="26"/>
                      <w:szCs w:val="26"/>
                    </w:rPr>
                    <m:t>/NC)</m:t>
                  </m:r>
                </m:e>
              </m:rad>
            </m:den>
          </m:f>
        </m:oMath>
      </m:oMathPara>
    </w:p>
    <w:p w14:paraId="22BB276D" w14:textId="77777777" w:rsidR="0097313D" w:rsidRDefault="00273C32">
      <w:pPr>
        <w:spacing w:after="40" w:line="240" w:lineRule="auto"/>
        <w:jc w:val="center"/>
        <w:rPr>
          <w:sz w:val="28"/>
          <w:szCs w:val="28"/>
        </w:rPr>
      </w:pPr>
      <m:oMath>
        <m:r>
          <w:rPr>
            <w:rFonts w:ascii="Cambria Math" w:eastAsia="Cambria Math" w:hAnsi="Cambria Math" w:cs="Cambria Math"/>
            <w:sz w:val="28"/>
            <w:szCs w:val="28"/>
          </w:rPr>
          <m:t>tobsEC=</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22.7000-18.9000</m:t>
            </m:r>
          </m:num>
          <m:den>
            <m:rad>
              <m:radPr>
                <m:degHide m:val="1"/>
                <m:ctrlPr>
                  <w:rPr>
                    <w:rFonts w:ascii="Cambria Math" w:eastAsia="Cambria Math" w:hAnsi="Cambria Math" w:cs="Cambria Math"/>
                    <w:sz w:val="28"/>
                    <w:szCs w:val="28"/>
                  </w:rPr>
                </m:ctrlPr>
              </m:radPr>
              <m:deg/>
              <m:e>
                <m:r>
                  <w:rPr>
                    <w:rFonts w:ascii="Cambria Math" w:eastAsia="Cambria Math" w:hAnsi="Cambria Math" w:cs="Cambria Math"/>
                    <w:sz w:val="28"/>
                    <w:szCs w:val="28"/>
                  </w:rPr>
                  <m:t>(4.00139</m:t>
                </m:r>
                <m:sSup>
                  <m:sSupPr>
                    <m:ctrlPr>
                      <w:rPr>
                        <w:rFonts w:ascii="Cambria Math" w:eastAsia="Cambria Math" w:hAnsi="Cambria Math" w:cs="Cambria Math"/>
                        <w:sz w:val="28"/>
                        <w:szCs w:val="28"/>
                      </w:rPr>
                    </m:ctrlPr>
                  </m:sSupPr>
                  <m:e/>
                  <m:sup>
                    <m:r>
                      <w:rPr>
                        <w:rFonts w:ascii="Cambria Math" w:eastAsia="Cambria Math" w:hAnsi="Cambria Math" w:cs="Cambria Math"/>
                        <w:sz w:val="28"/>
                        <w:szCs w:val="28"/>
                      </w:rPr>
                      <m:t>2</m:t>
                    </m:r>
                  </m:sup>
                </m:sSup>
                <m:r>
                  <w:rPr>
                    <w:rFonts w:ascii="Cambria Math" w:eastAsia="Cambria Math" w:hAnsi="Cambria Math" w:cs="Cambria Math"/>
                    <w:sz w:val="28"/>
                    <w:szCs w:val="28"/>
                  </w:rPr>
                  <m:t>/10)+(3.90014</m:t>
                </m:r>
                <m:sSup>
                  <m:sSupPr>
                    <m:ctrlPr>
                      <w:rPr>
                        <w:rFonts w:ascii="Cambria Math" w:eastAsia="Cambria Math" w:hAnsi="Cambria Math" w:cs="Cambria Math"/>
                        <w:sz w:val="28"/>
                        <w:szCs w:val="28"/>
                      </w:rPr>
                    </m:ctrlPr>
                  </m:sSupPr>
                  <m:e/>
                  <m:sup>
                    <m:r>
                      <w:rPr>
                        <w:rFonts w:ascii="Cambria Math" w:eastAsia="Cambria Math" w:hAnsi="Cambria Math" w:cs="Cambria Math"/>
                        <w:sz w:val="28"/>
                        <w:szCs w:val="28"/>
                      </w:rPr>
                      <m:t>2</m:t>
                    </m:r>
                  </m:sup>
                </m:sSup>
                <m:r>
                  <w:rPr>
                    <w:rFonts w:ascii="Cambria Math" w:eastAsia="Cambria Math" w:hAnsi="Cambria Math" w:cs="Cambria Math"/>
                    <w:sz w:val="28"/>
                    <w:szCs w:val="28"/>
                  </w:rPr>
                  <m:t>/10)</m:t>
                </m:r>
              </m:e>
            </m:rad>
          </m:den>
        </m:f>
      </m:oMath>
      <w:r>
        <w:rPr>
          <w:sz w:val="28"/>
          <w:szCs w:val="28"/>
        </w:rPr>
        <w:t xml:space="preserve"> = 2.</w:t>
      </w:r>
      <w:r w:rsidR="00C03B99">
        <w:rPr>
          <w:sz w:val="28"/>
          <w:szCs w:val="28"/>
        </w:rPr>
        <w:t>1506</w:t>
      </w:r>
    </w:p>
    <w:p w14:paraId="00E43F04" w14:textId="77777777" w:rsidR="0097313D" w:rsidRPr="00ED3AE5" w:rsidRDefault="00A62C63" w:rsidP="00BE6211">
      <w:pPr>
        <w:spacing w:after="40" w:line="23" w:lineRule="atLeast"/>
        <w:jc w:val="both"/>
        <w:rPr>
          <w:sz w:val="26"/>
          <w:szCs w:val="26"/>
        </w:rPr>
      </w:pPr>
      <w:sdt>
        <w:sdtPr>
          <w:rPr>
            <w:sz w:val="26"/>
            <w:szCs w:val="26"/>
          </w:rPr>
          <w:tag w:val="goog_rdk_60"/>
          <w:id w:val="-883405646"/>
        </w:sdtPr>
        <w:sdtEndPr/>
        <w:sdtContent>
          <w:r w:rsidR="00273C32" w:rsidRPr="00ED3AE5">
            <w:rPr>
              <w:rFonts w:ascii="Gungsuh" w:eastAsia="Gungsuh" w:hAnsi="Gungsuh" w:cs="Gungsuh"/>
              <w:sz w:val="26"/>
              <w:szCs w:val="26"/>
            </w:rPr>
            <w:tab/>
          </w:r>
          <w:r w:rsidR="00273C32" w:rsidRPr="00ED3AE5">
            <w:rPr>
              <w:rFonts w:eastAsia="Gungsuh"/>
              <w:sz w:val="26"/>
              <w:szCs w:val="26"/>
            </w:rPr>
            <w:t xml:space="preserve">The t value obtained of </w:t>
          </w:r>
          <w:r w:rsidR="00C03B99" w:rsidRPr="00ED3AE5">
            <w:rPr>
              <w:rFonts w:eastAsia="Gungsuh"/>
              <w:sz w:val="26"/>
              <w:szCs w:val="26"/>
            </w:rPr>
            <w:t>2.1506</w:t>
          </w:r>
          <w:r w:rsidR="00FA3E1B">
            <w:rPr>
              <w:rFonts w:eastAsia="Gungsuh"/>
              <w:sz w:val="26"/>
              <w:szCs w:val="26"/>
            </w:rPr>
            <w:t xml:space="preserve"> </w:t>
          </w:r>
          <w:r w:rsidR="00273C32" w:rsidRPr="00ED3AE5">
            <w:rPr>
              <w:rFonts w:eastAsia="Gungsuh"/>
              <w:sz w:val="26"/>
              <w:szCs w:val="26"/>
            </w:rPr>
            <w:t xml:space="preserve">exceeded the critical value of 1.98 (a two-tailed test, df=95, p≤.05). Therefore, there was a statistically significant difference in performance between the two groups in the posttest. This gives grounds for the conclusion that the experimental group surpassed the control group in the test thanks to the treatment. </w:t>
          </w:r>
        </w:sdtContent>
      </w:sdt>
    </w:p>
    <w:p w14:paraId="4F523BB1" w14:textId="77777777" w:rsidR="0097313D" w:rsidRPr="00ED3AE5" w:rsidRDefault="00273C32">
      <w:pPr>
        <w:spacing w:after="40" w:line="240" w:lineRule="auto"/>
        <w:rPr>
          <w:i/>
          <w:sz w:val="26"/>
          <w:szCs w:val="26"/>
        </w:rPr>
      </w:pPr>
      <w:r w:rsidRPr="00ED3AE5">
        <w:rPr>
          <w:i/>
          <w:sz w:val="26"/>
          <w:szCs w:val="26"/>
        </w:rPr>
        <w:t>Results of pretest and posttest of experimental group</w:t>
      </w:r>
    </w:p>
    <w:p w14:paraId="20C8DAD5" w14:textId="77777777" w:rsidR="0097313D" w:rsidRDefault="00273C32">
      <w:pPr>
        <w:spacing w:after="40" w:line="240" w:lineRule="auto"/>
        <w:jc w:val="center"/>
        <w:rPr>
          <w:sz w:val="28"/>
          <w:szCs w:val="28"/>
        </w:rPr>
      </w:pPr>
      <w:r>
        <w:rPr>
          <w:noProof/>
          <w:sz w:val="28"/>
          <w:szCs w:val="28"/>
        </w:rPr>
        <w:drawing>
          <wp:inline distT="0" distB="0" distL="0" distR="0" wp14:anchorId="15166EAF" wp14:editId="18A0F0B1">
            <wp:extent cx="4782009" cy="2686611"/>
            <wp:effectExtent l="0" t="0" r="0" b="0"/>
            <wp:docPr id="376" name="Chart 37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547FE10A" w14:textId="77777777" w:rsidR="0097313D" w:rsidRPr="00ED3AE5" w:rsidRDefault="00273C32" w:rsidP="00BE6211">
      <w:pPr>
        <w:spacing w:after="120" w:line="23" w:lineRule="atLeast"/>
        <w:ind w:firstLine="709"/>
        <w:jc w:val="both"/>
        <w:rPr>
          <w:sz w:val="26"/>
          <w:szCs w:val="26"/>
        </w:rPr>
      </w:pPr>
      <w:r w:rsidRPr="00ED3AE5">
        <w:rPr>
          <w:sz w:val="26"/>
          <w:szCs w:val="26"/>
        </w:rPr>
        <w:t xml:space="preserve">In conclusion, the analysis of the two tests proves that teaching with the help of AI tools is obviously an element of students’ progress in enriching lexical items and </w:t>
      </w:r>
      <w:r w:rsidRPr="00ED3AE5">
        <w:rPr>
          <w:sz w:val="26"/>
          <w:szCs w:val="26"/>
        </w:rPr>
        <w:lastRenderedPageBreak/>
        <w:t>listening comprehension. After eight weeks of experimental teaching, the experimental group’s English</w:t>
      </w:r>
      <w:r w:rsidR="00C8409C" w:rsidRPr="00ED3AE5">
        <w:rPr>
          <w:sz w:val="26"/>
          <w:szCs w:val="26"/>
        </w:rPr>
        <w:t xml:space="preserve"> listening</w:t>
      </w:r>
      <w:r w:rsidRPr="00ED3AE5">
        <w:rPr>
          <w:sz w:val="26"/>
          <w:szCs w:val="26"/>
        </w:rPr>
        <w:t xml:space="preserve"> proficiency has improved a lot. </w:t>
      </w:r>
    </w:p>
    <w:p w14:paraId="48E9174C" w14:textId="77777777" w:rsidR="0097313D" w:rsidRPr="00ED3AE5" w:rsidRDefault="00273C32" w:rsidP="00BE6211">
      <w:pPr>
        <w:spacing w:after="120" w:line="23" w:lineRule="atLeast"/>
        <w:rPr>
          <w:b/>
          <w:sz w:val="26"/>
          <w:szCs w:val="26"/>
        </w:rPr>
      </w:pPr>
      <w:r w:rsidRPr="00ED3AE5">
        <w:rPr>
          <w:b/>
          <w:sz w:val="26"/>
          <w:szCs w:val="26"/>
        </w:rPr>
        <w:t xml:space="preserve">Post- treatment questionnaire </w:t>
      </w:r>
    </w:p>
    <w:p w14:paraId="312F9035" w14:textId="77777777" w:rsidR="0097313D" w:rsidRPr="00ED3AE5" w:rsidRDefault="00C8409C" w:rsidP="00BE6211">
      <w:pPr>
        <w:spacing w:after="120" w:line="23" w:lineRule="atLeast"/>
        <w:rPr>
          <w:b/>
          <w:sz w:val="26"/>
          <w:szCs w:val="26"/>
        </w:rPr>
      </w:pPr>
      <w:r w:rsidRPr="00ED3AE5">
        <w:rPr>
          <w:b/>
          <w:noProof/>
          <w:sz w:val="26"/>
          <w:szCs w:val="26"/>
        </w:rPr>
        <w:drawing>
          <wp:inline distT="0" distB="0" distL="0" distR="0" wp14:anchorId="713E63DB" wp14:editId="0189B330">
            <wp:extent cx="5760720" cy="24250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60720" cy="2425065"/>
                    </a:xfrm>
                    <a:prstGeom prst="rect">
                      <a:avLst/>
                    </a:prstGeom>
                    <a:noFill/>
                    <a:ln>
                      <a:noFill/>
                    </a:ln>
                  </pic:spPr>
                </pic:pic>
              </a:graphicData>
            </a:graphic>
          </wp:inline>
        </w:drawing>
      </w:r>
    </w:p>
    <w:p w14:paraId="08BC13AE" w14:textId="77777777" w:rsidR="0097313D" w:rsidRPr="00ED3AE5" w:rsidRDefault="00273C32" w:rsidP="00BE6211">
      <w:pPr>
        <w:spacing w:after="120" w:line="23" w:lineRule="atLeast"/>
        <w:jc w:val="both"/>
        <w:rPr>
          <w:sz w:val="26"/>
          <w:szCs w:val="26"/>
        </w:rPr>
      </w:pPr>
      <w:r w:rsidRPr="00ED3AE5">
        <w:rPr>
          <w:sz w:val="26"/>
          <w:szCs w:val="26"/>
        </w:rPr>
        <w:t xml:space="preserve">The pie chart shows the frequency of experiencing AI-powered tools of students. </w:t>
      </w:r>
      <w:r w:rsidR="00C8409C" w:rsidRPr="00ED3AE5">
        <w:rPr>
          <w:sz w:val="26"/>
          <w:szCs w:val="26"/>
        </w:rPr>
        <w:t>100</w:t>
      </w:r>
      <w:r w:rsidRPr="00ED3AE5">
        <w:rPr>
          <w:sz w:val="26"/>
          <w:szCs w:val="26"/>
        </w:rPr>
        <w:t xml:space="preserve"> % of </w:t>
      </w:r>
      <w:r w:rsidR="00C8409C" w:rsidRPr="00ED3AE5">
        <w:rPr>
          <w:sz w:val="26"/>
          <w:szCs w:val="26"/>
        </w:rPr>
        <w:t>them</w:t>
      </w:r>
      <w:r w:rsidRPr="00ED3AE5">
        <w:rPr>
          <w:sz w:val="26"/>
          <w:szCs w:val="26"/>
        </w:rPr>
        <w:t xml:space="preserve"> said they could practice English </w:t>
      </w:r>
      <w:r w:rsidR="00C8409C" w:rsidRPr="00ED3AE5">
        <w:rPr>
          <w:sz w:val="26"/>
          <w:szCs w:val="26"/>
        </w:rPr>
        <w:t xml:space="preserve">with AI apps </w:t>
      </w:r>
      <w:r w:rsidRPr="00ED3AE5">
        <w:rPr>
          <w:sz w:val="26"/>
          <w:szCs w:val="26"/>
        </w:rPr>
        <w:t xml:space="preserve">twice a week or </w:t>
      </w:r>
      <w:r w:rsidR="00C8409C" w:rsidRPr="00ED3AE5">
        <w:rPr>
          <w:sz w:val="26"/>
          <w:szCs w:val="26"/>
        </w:rPr>
        <w:t>more.</w:t>
      </w:r>
    </w:p>
    <w:p w14:paraId="324BA632" w14:textId="77777777" w:rsidR="0097313D" w:rsidRPr="00ED3AE5" w:rsidRDefault="00412B0D" w:rsidP="00BE6211">
      <w:pPr>
        <w:spacing w:after="120" w:line="23" w:lineRule="atLeast"/>
        <w:rPr>
          <w:sz w:val="26"/>
          <w:szCs w:val="26"/>
        </w:rPr>
      </w:pPr>
      <w:r w:rsidRPr="00ED3AE5">
        <w:rPr>
          <w:noProof/>
          <w:sz w:val="26"/>
          <w:szCs w:val="26"/>
        </w:rPr>
        <w:drawing>
          <wp:inline distT="0" distB="0" distL="0" distR="0" wp14:anchorId="1AABD7D6" wp14:editId="4D83E457">
            <wp:extent cx="5240215" cy="2205950"/>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42674" cy="2206985"/>
                    </a:xfrm>
                    <a:prstGeom prst="rect">
                      <a:avLst/>
                    </a:prstGeom>
                    <a:noFill/>
                    <a:ln>
                      <a:noFill/>
                    </a:ln>
                  </pic:spPr>
                </pic:pic>
              </a:graphicData>
            </a:graphic>
          </wp:inline>
        </w:drawing>
      </w:r>
    </w:p>
    <w:p w14:paraId="1B33978B" w14:textId="77777777" w:rsidR="0097313D" w:rsidRPr="00ED3AE5" w:rsidRDefault="00273C32" w:rsidP="00BE6211">
      <w:pPr>
        <w:spacing w:after="120" w:line="23" w:lineRule="atLeast"/>
        <w:jc w:val="both"/>
        <w:rPr>
          <w:sz w:val="26"/>
          <w:szCs w:val="26"/>
        </w:rPr>
      </w:pPr>
      <w:r w:rsidRPr="00ED3AE5">
        <w:rPr>
          <w:sz w:val="26"/>
          <w:szCs w:val="26"/>
        </w:rPr>
        <w:t xml:space="preserve">Regarding the evaluation of AI-driven tools, </w:t>
      </w:r>
      <w:r w:rsidR="00583D27" w:rsidRPr="00ED3AE5">
        <w:rPr>
          <w:sz w:val="26"/>
          <w:szCs w:val="26"/>
        </w:rPr>
        <w:t xml:space="preserve">all </w:t>
      </w:r>
      <w:r w:rsidRPr="00ED3AE5">
        <w:rPr>
          <w:sz w:val="26"/>
          <w:szCs w:val="26"/>
        </w:rPr>
        <w:t>participants appreciated the usefulness of these tools</w:t>
      </w:r>
      <w:r w:rsidR="00583D27" w:rsidRPr="00ED3AE5">
        <w:rPr>
          <w:sz w:val="26"/>
          <w:szCs w:val="26"/>
        </w:rPr>
        <w:t xml:space="preserve">. </w:t>
      </w:r>
    </w:p>
    <w:p w14:paraId="25497EFF" w14:textId="77777777" w:rsidR="0097313D" w:rsidRPr="00ED3AE5" w:rsidRDefault="00412B0D" w:rsidP="00BE6211">
      <w:pPr>
        <w:spacing w:after="120" w:line="23" w:lineRule="atLeast"/>
        <w:jc w:val="center"/>
        <w:rPr>
          <w:sz w:val="26"/>
          <w:szCs w:val="26"/>
        </w:rPr>
      </w:pPr>
      <w:r w:rsidRPr="00ED3AE5">
        <w:rPr>
          <w:noProof/>
          <w:sz w:val="26"/>
          <w:szCs w:val="26"/>
        </w:rPr>
        <w:drawing>
          <wp:inline distT="0" distB="0" distL="0" distR="0" wp14:anchorId="57DBBA67" wp14:editId="238AED04">
            <wp:extent cx="5760720" cy="20834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60720" cy="2083435"/>
                    </a:xfrm>
                    <a:prstGeom prst="rect">
                      <a:avLst/>
                    </a:prstGeom>
                    <a:noFill/>
                    <a:ln>
                      <a:noFill/>
                    </a:ln>
                  </pic:spPr>
                </pic:pic>
              </a:graphicData>
            </a:graphic>
          </wp:inline>
        </w:drawing>
      </w:r>
    </w:p>
    <w:p w14:paraId="0F99CBC4" w14:textId="77777777" w:rsidR="00412B0D" w:rsidRPr="00ED3AE5" w:rsidRDefault="00273C32" w:rsidP="00BE6211">
      <w:pPr>
        <w:spacing w:after="120" w:line="23" w:lineRule="atLeast"/>
        <w:jc w:val="both"/>
        <w:rPr>
          <w:sz w:val="26"/>
          <w:szCs w:val="26"/>
        </w:rPr>
      </w:pPr>
      <w:r w:rsidRPr="00ED3AE5">
        <w:rPr>
          <w:sz w:val="26"/>
          <w:szCs w:val="26"/>
        </w:rPr>
        <w:tab/>
      </w:r>
      <w:r w:rsidR="00412B0D" w:rsidRPr="00ED3AE5">
        <w:rPr>
          <w:sz w:val="26"/>
          <w:szCs w:val="26"/>
        </w:rPr>
        <w:t xml:space="preserve">When it came to the benefits of AI-driven tools, most of students were in agreement with the ideas that AI- powered tools contributed to the exciting atmosphere </w:t>
      </w:r>
      <w:r w:rsidR="00412B0D" w:rsidRPr="00ED3AE5">
        <w:rPr>
          <w:sz w:val="26"/>
          <w:szCs w:val="26"/>
        </w:rPr>
        <w:lastRenderedPageBreak/>
        <w:t xml:space="preserve">of the classroom and the improvement of their language, listening ability and learning outcomes as a whole. Only a small number of students remained neutral or disagreed with those statements. Furthermore, many participating students (9 out of 10 students) also expressed their preference for the online tests. </w:t>
      </w:r>
    </w:p>
    <w:p w14:paraId="1A2ACA7D" w14:textId="77777777" w:rsidR="0097313D" w:rsidRPr="00ED3AE5" w:rsidRDefault="00273C32" w:rsidP="00BE6211">
      <w:pPr>
        <w:spacing w:after="120" w:line="23" w:lineRule="atLeast"/>
        <w:jc w:val="both"/>
        <w:rPr>
          <w:sz w:val="26"/>
          <w:szCs w:val="26"/>
        </w:rPr>
      </w:pPr>
      <w:r w:rsidRPr="00ED3AE5">
        <w:rPr>
          <w:sz w:val="26"/>
          <w:szCs w:val="26"/>
        </w:rPr>
        <w:tab/>
        <w:t xml:space="preserve">When being asked about the </w:t>
      </w:r>
      <w:r w:rsidRPr="00ED3AE5">
        <w:rPr>
          <w:color w:val="202124"/>
          <w:sz w:val="26"/>
          <w:szCs w:val="26"/>
          <w:highlight w:val="white"/>
        </w:rPr>
        <w:t>difficulties in experiencing AI-driven platforms</w:t>
      </w:r>
      <w:r w:rsidRPr="00ED3AE5">
        <w:rPr>
          <w:rFonts w:ascii="Roboto" w:eastAsia="Roboto" w:hAnsi="Roboto" w:cs="Roboto"/>
          <w:color w:val="202124"/>
          <w:sz w:val="26"/>
          <w:szCs w:val="26"/>
          <w:highlight w:val="white"/>
        </w:rPr>
        <w:t xml:space="preserve"> </w:t>
      </w:r>
      <w:r w:rsidRPr="00ED3AE5">
        <w:rPr>
          <w:color w:val="202124"/>
          <w:sz w:val="26"/>
          <w:szCs w:val="26"/>
          <w:highlight w:val="white"/>
        </w:rPr>
        <w:t xml:space="preserve">in learning English, most students stated they didn’t have any problems. However, it is significant to emphasize some problems raised by several students such as the requirement of electronic devices and Internet connection for their lessons with the AI- based flatforms. </w:t>
      </w:r>
    </w:p>
    <w:p w14:paraId="76A6DE4C" w14:textId="77777777" w:rsidR="0097313D" w:rsidRPr="00ED3AE5" w:rsidRDefault="00273C32" w:rsidP="00BE6211">
      <w:pPr>
        <w:spacing w:after="120" w:line="23" w:lineRule="atLeast"/>
        <w:rPr>
          <w:b/>
          <w:sz w:val="26"/>
          <w:szCs w:val="26"/>
        </w:rPr>
      </w:pPr>
      <w:r w:rsidRPr="00ED3AE5">
        <w:rPr>
          <w:b/>
          <w:sz w:val="26"/>
          <w:szCs w:val="26"/>
        </w:rPr>
        <w:t xml:space="preserve">Interview </w:t>
      </w:r>
    </w:p>
    <w:p w14:paraId="7AAAEEFC" w14:textId="77777777" w:rsidR="0097313D" w:rsidRPr="00ED3AE5" w:rsidRDefault="00273C32" w:rsidP="00BE6211">
      <w:pPr>
        <w:spacing w:after="120" w:line="23" w:lineRule="atLeast"/>
        <w:jc w:val="both"/>
        <w:rPr>
          <w:sz w:val="26"/>
          <w:szCs w:val="26"/>
        </w:rPr>
      </w:pPr>
      <w:r w:rsidRPr="00ED3AE5">
        <w:rPr>
          <w:sz w:val="26"/>
          <w:szCs w:val="26"/>
        </w:rPr>
        <w:tab/>
        <w:t>In response to the questions, all teachers interviewed said that they had taken advantage of AI-powered tools in their teaching and they also expressed</w:t>
      </w:r>
      <w:r w:rsidR="00190956">
        <w:rPr>
          <w:sz w:val="26"/>
          <w:szCs w:val="26"/>
        </w:rPr>
        <w:t xml:space="preserve"> </w:t>
      </w:r>
      <w:r w:rsidRPr="00ED3AE5">
        <w:rPr>
          <w:sz w:val="26"/>
          <w:szCs w:val="26"/>
        </w:rPr>
        <w:t xml:space="preserve">their willingness to utilize AI apps to generate quizzes and extra materials for their classes. </w:t>
      </w:r>
    </w:p>
    <w:p w14:paraId="0A9F309D" w14:textId="77777777" w:rsidR="0097313D" w:rsidRPr="00ED3AE5" w:rsidRDefault="00273C32" w:rsidP="00BE6211">
      <w:pPr>
        <w:spacing w:after="120" w:line="23" w:lineRule="atLeast"/>
        <w:jc w:val="both"/>
        <w:rPr>
          <w:sz w:val="26"/>
          <w:szCs w:val="26"/>
        </w:rPr>
      </w:pPr>
      <w:r w:rsidRPr="00ED3AE5">
        <w:rPr>
          <w:sz w:val="26"/>
          <w:szCs w:val="26"/>
        </w:rPr>
        <w:tab/>
        <w:t>When it came to the effectiveness of AI – driven applications such as Twee, Brisk Teaching</w:t>
      </w:r>
      <w:r w:rsidR="00190956">
        <w:rPr>
          <w:sz w:val="26"/>
          <w:szCs w:val="26"/>
        </w:rPr>
        <w:t xml:space="preserve"> or Magic School</w:t>
      </w:r>
      <w:r w:rsidRPr="00ED3AE5">
        <w:rPr>
          <w:sz w:val="26"/>
          <w:szCs w:val="26"/>
        </w:rPr>
        <w:t>, five teachers rated those apps quite effective and very effective in designing activities or quizzes. They also concluded that the tools were beneficial for students.</w:t>
      </w:r>
    </w:p>
    <w:p w14:paraId="18189C47" w14:textId="77777777" w:rsidR="0097313D" w:rsidRPr="00ED3AE5" w:rsidRDefault="00273C32" w:rsidP="00BE6211">
      <w:pPr>
        <w:spacing w:after="120" w:line="23" w:lineRule="atLeast"/>
        <w:jc w:val="both"/>
        <w:rPr>
          <w:sz w:val="26"/>
          <w:szCs w:val="26"/>
        </w:rPr>
      </w:pPr>
      <w:r w:rsidRPr="00ED3AE5">
        <w:rPr>
          <w:sz w:val="26"/>
          <w:szCs w:val="26"/>
        </w:rPr>
        <w:tab/>
        <w:t xml:space="preserve">Teacher A said that: </w:t>
      </w:r>
    </w:p>
    <w:p w14:paraId="03300DD6" w14:textId="77777777" w:rsidR="0097313D" w:rsidRPr="00ED3AE5" w:rsidRDefault="00273C32" w:rsidP="00BE6211">
      <w:pPr>
        <w:spacing w:after="120" w:line="23" w:lineRule="atLeast"/>
        <w:jc w:val="both"/>
        <w:rPr>
          <w:sz w:val="26"/>
          <w:szCs w:val="26"/>
        </w:rPr>
      </w:pPr>
      <w:r w:rsidRPr="00ED3AE5">
        <w:rPr>
          <w:sz w:val="26"/>
          <w:szCs w:val="26"/>
        </w:rPr>
        <w:tab/>
        <w:t xml:space="preserve"> “I think creating quizzes with AI – driven platforms such as </w:t>
      </w:r>
      <w:r w:rsidR="00190956">
        <w:rPr>
          <w:sz w:val="26"/>
          <w:szCs w:val="26"/>
        </w:rPr>
        <w:t>Briskteaching</w:t>
      </w:r>
      <w:r w:rsidRPr="00ED3AE5">
        <w:rPr>
          <w:sz w:val="26"/>
          <w:szCs w:val="26"/>
        </w:rPr>
        <w:t xml:space="preserve"> is time-saving and they provide a variety of questions generated for </w:t>
      </w:r>
      <w:r w:rsidR="00190956">
        <w:rPr>
          <w:sz w:val="26"/>
          <w:szCs w:val="26"/>
        </w:rPr>
        <w:t>listening</w:t>
      </w:r>
      <w:r w:rsidRPr="00ED3AE5">
        <w:rPr>
          <w:sz w:val="26"/>
          <w:szCs w:val="26"/>
        </w:rPr>
        <w:t xml:space="preserve"> comprehension quizzes.”  </w:t>
      </w:r>
    </w:p>
    <w:p w14:paraId="658F8D80" w14:textId="77777777" w:rsidR="0097313D" w:rsidRPr="00ED3AE5" w:rsidRDefault="00273C32" w:rsidP="00BE6211">
      <w:pPr>
        <w:spacing w:after="120" w:line="23" w:lineRule="atLeast"/>
        <w:jc w:val="both"/>
        <w:rPr>
          <w:sz w:val="26"/>
          <w:szCs w:val="26"/>
        </w:rPr>
      </w:pPr>
      <w:r w:rsidRPr="00ED3AE5">
        <w:rPr>
          <w:sz w:val="26"/>
          <w:szCs w:val="26"/>
        </w:rPr>
        <w:tab/>
        <w:t xml:space="preserve">Teacher C added: </w:t>
      </w:r>
    </w:p>
    <w:p w14:paraId="4F3461A3" w14:textId="77777777" w:rsidR="0097313D" w:rsidRPr="00ED3AE5" w:rsidRDefault="00273C32" w:rsidP="00BE6211">
      <w:pPr>
        <w:spacing w:after="120" w:line="23" w:lineRule="atLeast"/>
        <w:jc w:val="both"/>
        <w:rPr>
          <w:sz w:val="26"/>
          <w:szCs w:val="26"/>
        </w:rPr>
      </w:pPr>
      <w:r w:rsidRPr="00ED3AE5">
        <w:rPr>
          <w:sz w:val="26"/>
          <w:szCs w:val="26"/>
        </w:rPr>
        <w:tab/>
        <w:t>“I am willing to use AI apps to generate quizzes and extra materials for my students. They are convenient, and help reduce workload for teachers. Moreover, we can see the grades of studies instantly and check their completion or progress.”</w:t>
      </w:r>
    </w:p>
    <w:p w14:paraId="2792778B" w14:textId="77777777" w:rsidR="0097313D" w:rsidRPr="00ED3AE5" w:rsidRDefault="00273C32" w:rsidP="00BE6211">
      <w:pPr>
        <w:spacing w:after="120" w:line="23" w:lineRule="atLeast"/>
        <w:jc w:val="both"/>
        <w:rPr>
          <w:sz w:val="26"/>
          <w:szCs w:val="26"/>
        </w:rPr>
      </w:pPr>
      <w:r w:rsidRPr="00ED3AE5">
        <w:rPr>
          <w:sz w:val="26"/>
          <w:szCs w:val="26"/>
        </w:rPr>
        <w:tab/>
        <w:t xml:space="preserve">However, the participating teachers agreed that the reliability of some tasks was not high and it was essential for the teachers to check the accuracy of the answers. It also demanded a lot of the teachers since they needed to be competent at technology and manage the testing well. </w:t>
      </w:r>
    </w:p>
    <w:p w14:paraId="3900D45B" w14:textId="77777777" w:rsidR="0097313D" w:rsidRPr="00ED3AE5" w:rsidRDefault="00273C32" w:rsidP="00BE6211">
      <w:pPr>
        <w:spacing w:after="120" w:line="23" w:lineRule="atLeast"/>
        <w:rPr>
          <w:b/>
          <w:sz w:val="26"/>
          <w:szCs w:val="26"/>
        </w:rPr>
      </w:pPr>
      <w:r w:rsidRPr="00ED3AE5">
        <w:rPr>
          <w:b/>
          <w:sz w:val="26"/>
          <w:szCs w:val="26"/>
        </w:rPr>
        <w:t xml:space="preserve">Discussion  </w:t>
      </w:r>
    </w:p>
    <w:p w14:paraId="6FDF7E1F" w14:textId="77777777" w:rsidR="0097313D" w:rsidRPr="00ED3AE5" w:rsidRDefault="00273C32" w:rsidP="00BE6211">
      <w:pPr>
        <w:spacing w:after="120" w:line="23" w:lineRule="atLeast"/>
        <w:jc w:val="both"/>
        <w:rPr>
          <w:sz w:val="26"/>
          <w:szCs w:val="26"/>
        </w:rPr>
      </w:pPr>
      <w:r w:rsidRPr="00ED3AE5">
        <w:rPr>
          <w:sz w:val="26"/>
          <w:szCs w:val="26"/>
        </w:rPr>
        <w:tab/>
        <w:t>The findings of the research illustrate that AI-driven platforms have had a positive influence on students’ learning. AI-powered utilization has assisted teachers a lot in their work and helped students practice English in a creative and confident way. Despite the acknowledgement of their advantages, careful consideration of the other side of AI should be taken. Some teachers and researchers have warned that people will rely too much on AI, which makes them become technology-dependent. Moreover, since AI can think and generate ideas as humans do, we, the real humans, will turn into a lazier version that may lose the ability to think creatively, logically, and thoughtfully (Kornfeld &amp; Roy, 2021).</w:t>
      </w:r>
    </w:p>
    <w:p w14:paraId="6BF66E02" w14:textId="12DD7D94" w:rsidR="0097313D" w:rsidRDefault="00A62C63" w:rsidP="00BE6211">
      <w:pPr>
        <w:spacing w:after="120" w:line="23" w:lineRule="atLeast"/>
        <w:jc w:val="both"/>
        <w:rPr>
          <w:b/>
          <w:sz w:val="28"/>
          <w:szCs w:val="28"/>
        </w:rPr>
      </w:pPr>
      <w:sdt>
        <w:sdtPr>
          <w:rPr>
            <w:sz w:val="26"/>
            <w:szCs w:val="26"/>
          </w:rPr>
          <w:tag w:val="goog_rdk_61"/>
          <w:id w:val="571427286"/>
        </w:sdtPr>
        <w:sdtEndPr/>
        <w:sdtContent/>
      </w:sdt>
      <w:r w:rsidR="00273C32" w:rsidRPr="00ED3AE5">
        <w:rPr>
          <w:sz w:val="26"/>
          <w:szCs w:val="26"/>
        </w:rPr>
        <w:t xml:space="preserve">While the integration of AI-assisted tools into language instruction offers notable advantages, their application in the design of listening tasks presents several limitations that warrant consideration. Firstly, the authenticity of AI-generated listening materials is often questionable, as synthesized audio may lack essential features of natural speech </w:t>
      </w:r>
      <w:r w:rsidR="00273C32" w:rsidRPr="00ED3AE5">
        <w:rPr>
          <w:sz w:val="26"/>
          <w:szCs w:val="26"/>
        </w:rPr>
        <w:lastRenderedPageBreak/>
        <w:t xml:space="preserve">such as intonation, pausing, variation in accent, and spontaneous language use. These elements are crucial in fostering learners’ ability to comprehend real-world spoken discourse. Furthermore, the content produced by AI tools may contain linguistic inaccuracies, illogical question sequencing, or inconsistencies in difficulty levels, thus necessitating thorough review and manual adjustments by teachers. This, in turn, may increase the preparation time required and place an additional burden on instructors, particularly those who lack advanced technological proficiency. </w:t>
      </w:r>
      <w:r w:rsidR="00A16702">
        <w:rPr>
          <w:sz w:val="26"/>
          <w:szCs w:val="26"/>
        </w:rPr>
        <w:t>Sometimes</w:t>
      </w:r>
      <w:r w:rsidR="00A16702">
        <w:rPr>
          <w:sz w:val="26"/>
          <w:szCs w:val="26"/>
          <w:lang w:val="vi-VN"/>
        </w:rPr>
        <w:t xml:space="preserve">, video posted on Youtube are authorized, which hinder the process of producing the tasks, such as what can be done in Magic school. </w:t>
      </w:r>
      <w:r w:rsidR="00273C32" w:rsidRPr="00ED3AE5">
        <w:rPr>
          <w:sz w:val="26"/>
          <w:szCs w:val="26"/>
        </w:rPr>
        <w:t>Moreover, AI systems are inherently limited in their ability to make pedagogically sound decisions and to adapt materials to the nuanced needs, interests, and backgrounds of individual learners. The use of such tools also presupposes consistent access to electronic devices and stable internet connectivity, conditions which may not be met in all educational settings. Finally, excessive dependence on AI in instructional design may inadvertently diminish teachers’ agency and creativity in developing contextually appropriate and pedagogically rich listening activities. These considerations suggest that while AI tools can serve as valuable support mechanisms, their effectiveness is maximized only when complemented by informed and critical human oversight.</w:t>
      </w:r>
      <w:r w:rsidR="00273C32">
        <w:br w:type="page"/>
      </w:r>
    </w:p>
    <w:p w14:paraId="67E74194" w14:textId="77777777" w:rsidR="0097313D" w:rsidRDefault="00273C32" w:rsidP="00BE6211">
      <w:pPr>
        <w:spacing w:after="120" w:line="23" w:lineRule="atLeast"/>
        <w:ind w:left="142"/>
        <w:jc w:val="center"/>
        <w:rPr>
          <w:b/>
          <w:sz w:val="28"/>
          <w:szCs w:val="28"/>
        </w:rPr>
      </w:pPr>
      <w:r>
        <w:rPr>
          <w:b/>
          <w:sz w:val="28"/>
          <w:szCs w:val="28"/>
        </w:rPr>
        <w:lastRenderedPageBreak/>
        <w:t>CHAPTER V– CONCLUSION AND RECOMMENDATION</w:t>
      </w:r>
    </w:p>
    <w:p w14:paraId="2DCBB889" w14:textId="77777777" w:rsidR="00ED3AE5" w:rsidRDefault="00273C32" w:rsidP="00BE6211">
      <w:pPr>
        <w:spacing w:after="120" w:line="23" w:lineRule="atLeast"/>
        <w:ind w:left="142"/>
        <w:jc w:val="both"/>
        <w:rPr>
          <w:sz w:val="28"/>
          <w:szCs w:val="28"/>
        </w:rPr>
      </w:pPr>
      <w:r>
        <w:rPr>
          <w:sz w:val="28"/>
          <w:szCs w:val="28"/>
        </w:rPr>
        <w:tab/>
      </w:r>
    </w:p>
    <w:p w14:paraId="7B733D94" w14:textId="77777777" w:rsidR="0097313D" w:rsidRPr="00ED3AE5" w:rsidRDefault="00ED3AE5" w:rsidP="00BE6211">
      <w:pPr>
        <w:spacing w:after="120" w:line="23" w:lineRule="atLeast"/>
        <w:ind w:left="142"/>
        <w:jc w:val="both"/>
        <w:rPr>
          <w:sz w:val="26"/>
          <w:szCs w:val="26"/>
        </w:rPr>
      </w:pPr>
      <w:r>
        <w:rPr>
          <w:sz w:val="28"/>
          <w:szCs w:val="28"/>
        </w:rPr>
        <w:tab/>
      </w:r>
      <w:r w:rsidR="00273C32" w:rsidRPr="00ED3AE5">
        <w:rPr>
          <w:sz w:val="26"/>
          <w:szCs w:val="26"/>
        </w:rPr>
        <w:t xml:space="preserve">The study was carried out to investigate the effects of adopting AI-powered tools </w:t>
      </w:r>
      <w:r w:rsidR="00A938A3">
        <w:rPr>
          <w:sz w:val="26"/>
          <w:szCs w:val="26"/>
        </w:rPr>
        <w:t>in helping teachers</w:t>
      </w:r>
      <w:r>
        <w:rPr>
          <w:sz w:val="26"/>
          <w:szCs w:val="26"/>
        </w:rPr>
        <w:t xml:space="preserve"> </w:t>
      </w:r>
      <w:r w:rsidR="00A938A3">
        <w:rPr>
          <w:sz w:val="26"/>
          <w:szCs w:val="26"/>
        </w:rPr>
        <w:t xml:space="preserve">to design </w:t>
      </w:r>
      <w:r>
        <w:rPr>
          <w:sz w:val="26"/>
          <w:szCs w:val="26"/>
        </w:rPr>
        <w:t>listening tasks</w:t>
      </w:r>
      <w:r w:rsidR="00273C32" w:rsidRPr="00ED3AE5">
        <w:rPr>
          <w:sz w:val="26"/>
          <w:szCs w:val="26"/>
        </w:rPr>
        <w:t xml:space="preserve"> for </w:t>
      </w:r>
      <w:r w:rsidR="00A938A3">
        <w:rPr>
          <w:sz w:val="26"/>
          <w:szCs w:val="26"/>
        </w:rPr>
        <w:t xml:space="preserve">gifted </w:t>
      </w:r>
      <w:r w:rsidR="00273C32" w:rsidRPr="00ED3AE5">
        <w:rPr>
          <w:sz w:val="26"/>
          <w:szCs w:val="26"/>
        </w:rPr>
        <w:t xml:space="preserve">students and aimed at improving their listening skills. The research findings help to answer the research questions posed in this study. Students show positive attitudes towards learning English with AI-driven platforms. The surveyed teachers acknowledge the effectiveness and assistance of Artificial Intelligence in their teaching.  </w:t>
      </w:r>
    </w:p>
    <w:p w14:paraId="0F0E407E" w14:textId="77777777" w:rsidR="0097313D" w:rsidRPr="00ED3AE5" w:rsidRDefault="00273C32" w:rsidP="00BE6211">
      <w:pPr>
        <w:spacing w:after="120" w:line="23" w:lineRule="atLeast"/>
        <w:ind w:left="142"/>
        <w:jc w:val="both"/>
        <w:rPr>
          <w:sz w:val="26"/>
          <w:szCs w:val="26"/>
        </w:rPr>
      </w:pPr>
      <w:r w:rsidRPr="00ED3AE5">
        <w:rPr>
          <w:sz w:val="26"/>
          <w:szCs w:val="26"/>
        </w:rPr>
        <w:tab/>
        <w:t xml:space="preserve">This paper, however, looks more at the positive side of AI. It is expected that a more elaborate study on the other side of AI should be conducted in the near future. Moreover, due to the limitation of free versions of some AI- powered tools, the researcher couldn’t take full advantage of them during the experiential teaching. It is anticipated that the researcher will be able to afford and exploit some more apps soon. </w:t>
      </w:r>
    </w:p>
    <w:p w14:paraId="30CCE0A4" w14:textId="77777777" w:rsidR="0097313D" w:rsidRDefault="00273C32" w:rsidP="00BE6211">
      <w:pPr>
        <w:spacing w:after="120" w:line="23" w:lineRule="atLeast"/>
        <w:rPr>
          <w:b/>
          <w:sz w:val="28"/>
          <w:szCs w:val="28"/>
        </w:rPr>
      </w:pPr>
      <w:r>
        <w:br w:type="page"/>
      </w:r>
    </w:p>
    <w:p w14:paraId="3ED2B644" w14:textId="77777777" w:rsidR="0097313D" w:rsidRPr="00BE6211" w:rsidRDefault="00BE6211" w:rsidP="00BE6211">
      <w:pPr>
        <w:pBdr>
          <w:top w:val="nil"/>
          <w:left w:val="nil"/>
          <w:bottom w:val="nil"/>
          <w:right w:val="nil"/>
          <w:between w:val="nil"/>
        </w:pBdr>
        <w:spacing w:after="120" w:line="23" w:lineRule="atLeast"/>
        <w:ind w:left="720" w:hanging="720"/>
        <w:jc w:val="center"/>
        <w:rPr>
          <w:color w:val="000000"/>
          <w:sz w:val="26"/>
          <w:szCs w:val="26"/>
        </w:rPr>
      </w:pPr>
      <w:r w:rsidRPr="00BE6211">
        <w:rPr>
          <w:b/>
          <w:color w:val="000000"/>
          <w:sz w:val="26"/>
          <w:szCs w:val="26"/>
        </w:rPr>
        <w:lastRenderedPageBreak/>
        <w:t>REFERENCES</w:t>
      </w:r>
    </w:p>
    <w:p w14:paraId="34A71B81" w14:textId="77777777" w:rsidR="0097313D" w:rsidRPr="00BE6211" w:rsidRDefault="00273C32" w:rsidP="00BE6211">
      <w:pPr>
        <w:pBdr>
          <w:top w:val="nil"/>
          <w:left w:val="nil"/>
          <w:bottom w:val="nil"/>
          <w:right w:val="nil"/>
          <w:between w:val="nil"/>
        </w:pBdr>
        <w:spacing w:after="120" w:line="23" w:lineRule="atLeast"/>
        <w:ind w:left="720" w:hanging="720"/>
        <w:jc w:val="both"/>
        <w:rPr>
          <w:color w:val="000000"/>
          <w:sz w:val="26"/>
          <w:szCs w:val="26"/>
        </w:rPr>
      </w:pPr>
      <w:r w:rsidRPr="00BE6211">
        <w:rPr>
          <w:color w:val="000000"/>
          <w:sz w:val="26"/>
          <w:szCs w:val="26"/>
        </w:rPr>
        <w:t xml:space="preserve">Arbi, A. P. (2024). Optimizing the use of artificial intelligence in English language learning: A literature review. </w:t>
      </w:r>
      <w:r w:rsidRPr="00BE6211">
        <w:rPr>
          <w:i/>
          <w:color w:val="000000"/>
          <w:sz w:val="26"/>
          <w:szCs w:val="26"/>
        </w:rPr>
        <w:t>Gudang Jurnal Multidisiplin Ilmu, 2</w:t>
      </w:r>
      <w:r w:rsidRPr="00BE6211">
        <w:rPr>
          <w:color w:val="000000"/>
          <w:sz w:val="26"/>
          <w:szCs w:val="26"/>
        </w:rPr>
        <w:t xml:space="preserve">(2), 25-30. </w:t>
      </w:r>
      <w:hyperlink r:id="rId20">
        <w:r w:rsidRPr="00BE6211">
          <w:rPr>
            <w:color w:val="0563C1"/>
            <w:sz w:val="26"/>
            <w:szCs w:val="26"/>
            <w:u w:val="single"/>
          </w:rPr>
          <w:t>https://doi.org/10.59435/gjmi.v2i2.278</w:t>
        </w:r>
      </w:hyperlink>
    </w:p>
    <w:p w14:paraId="09D704AD" w14:textId="77777777" w:rsidR="0097313D" w:rsidRPr="00BE6211" w:rsidRDefault="00273C32" w:rsidP="00BE6211">
      <w:pPr>
        <w:spacing w:after="120" w:line="23" w:lineRule="atLeast"/>
        <w:ind w:left="720" w:hanging="720"/>
        <w:jc w:val="both"/>
        <w:rPr>
          <w:sz w:val="26"/>
          <w:szCs w:val="26"/>
        </w:rPr>
      </w:pPr>
      <w:r w:rsidRPr="00BE6211">
        <w:rPr>
          <w:sz w:val="26"/>
          <w:szCs w:val="26"/>
        </w:rPr>
        <w:t xml:space="preserve">Brown, J.D. (2001). </w:t>
      </w:r>
      <w:r w:rsidRPr="00BE6211">
        <w:rPr>
          <w:i/>
          <w:sz w:val="26"/>
          <w:szCs w:val="26"/>
        </w:rPr>
        <w:t>Using surveys in language programs</w:t>
      </w:r>
      <w:r w:rsidRPr="00BE6211">
        <w:rPr>
          <w:sz w:val="26"/>
          <w:szCs w:val="26"/>
        </w:rPr>
        <w:t>. Cambridge: Cambridge University Press.</w:t>
      </w:r>
    </w:p>
    <w:p w14:paraId="18DB080A" w14:textId="77777777" w:rsidR="0097313D" w:rsidRPr="00BE6211" w:rsidRDefault="00273C32" w:rsidP="00BE6211">
      <w:pPr>
        <w:tabs>
          <w:tab w:val="left" w:pos="7830"/>
          <w:tab w:val="left" w:pos="10080"/>
        </w:tabs>
        <w:spacing w:after="120" w:line="23" w:lineRule="atLeast"/>
        <w:ind w:left="720" w:right="-311" w:hanging="720"/>
        <w:jc w:val="both"/>
        <w:rPr>
          <w:sz w:val="26"/>
          <w:szCs w:val="26"/>
        </w:rPr>
      </w:pPr>
      <w:r w:rsidRPr="00BE6211">
        <w:rPr>
          <w:sz w:val="26"/>
          <w:szCs w:val="26"/>
        </w:rPr>
        <w:t xml:space="preserve">Cambridge Dictionary. </w:t>
      </w:r>
      <w:r w:rsidRPr="00BE6211">
        <w:rPr>
          <w:i/>
          <w:sz w:val="26"/>
          <w:szCs w:val="26"/>
        </w:rPr>
        <w:t>Artificial Intelligence</w:t>
      </w:r>
      <w:r w:rsidRPr="00BE6211">
        <w:rPr>
          <w:sz w:val="26"/>
          <w:szCs w:val="26"/>
        </w:rPr>
        <w:t>. Retrieved December 2, 2024, from  https://dictionary.cambridge.org/dictionary/english/artificial-intelligence</w:t>
      </w:r>
    </w:p>
    <w:p w14:paraId="25D01B09" w14:textId="77777777" w:rsidR="0097313D" w:rsidRPr="00BE6211" w:rsidRDefault="00273C32" w:rsidP="00BE6211">
      <w:pPr>
        <w:pBdr>
          <w:top w:val="nil"/>
          <w:left w:val="nil"/>
          <w:bottom w:val="nil"/>
          <w:right w:val="nil"/>
          <w:between w:val="nil"/>
        </w:pBdr>
        <w:spacing w:after="120" w:line="23" w:lineRule="atLeast"/>
        <w:ind w:left="720" w:hanging="720"/>
        <w:jc w:val="both"/>
        <w:rPr>
          <w:color w:val="000000"/>
          <w:sz w:val="26"/>
          <w:szCs w:val="26"/>
        </w:rPr>
      </w:pPr>
      <w:r w:rsidRPr="00BE6211">
        <w:rPr>
          <w:color w:val="000000"/>
          <w:sz w:val="26"/>
          <w:szCs w:val="26"/>
        </w:rPr>
        <w:t xml:space="preserve">Crompton, H., Burke, D., Edmett, A., &amp; Ichaporia, N. (2024). AI and English language teaching: Affordances and challenges. </w:t>
      </w:r>
      <w:r w:rsidRPr="00BE6211">
        <w:rPr>
          <w:i/>
          <w:color w:val="000000"/>
          <w:sz w:val="26"/>
          <w:szCs w:val="26"/>
        </w:rPr>
        <w:t>British Journal of Educational Technology, 00</w:t>
      </w:r>
      <w:r w:rsidRPr="00BE6211">
        <w:rPr>
          <w:color w:val="000000"/>
          <w:sz w:val="26"/>
          <w:szCs w:val="26"/>
        </w:rPr>
        <w:t>, 1-27.</w:t>
      </w:r>
      <w:r w:rsidRPr="00BE6211">
        <w:rPr>
          <w:rFonts w:eastAsia="Arial"/>
          <w:color w:val="0000FF"/>
          <w:sz w:val="26"/>
          <w:szCs w:val="26"/>
        </w:rPr>
        <w:t xml:space="preserve"> </w:t>
      </w:r>
      <w:hyperlink r:id="rId21">
        <w:r w:rsidRPr="00BE6211">
          <w:rPr>
            <w:color w:val="0563C1"/>
            <w:sz w:val="26"/>
            <w:szCs w:val="26"/>
            <w:u w:val="single"/>
          </w:rPr>
          <w:t>https://doi.org/10.1111/bjet.13460</w:t>
        </w:r>
      </w:hyperlink>
    </w:p>
    <w:p w14:paraId="3BA9F2F9" w14:textId="77777777" w:rsidR="0097313D" w:rsidRPr="00BE6211" w:rsidRDefault="00273C32" w:rsidP="00BE6211">
      <w:pPr>
        <w:spacing w:after="120" w:line="23" w:lineRule="atLeast"/>
        <w:jc w:val="both"/>
        <w:rPr>
          <w:sz w:val="26"/>
          <w:szCs w:val="26"/>
        </w:rPr>
      </w:pPr>
      <w:r w:rsidRPr="00BE6211">
        <w:rPr>
          <w:sz w:val="26"/>
          <w:szCs w:val="26"/>
        </w:rPr>
        <w:t xml:space="preserve">Dermo, J. (2009). e‐Assessment and the student learning experience: A survey </w:t>
      </w:r>
      <w:r w:rsidRPr="00BE6211">
        <w:rPr>
          <w:sz w:val="26"/>
          <w:szCs w:val="26"/>
        </w:rPr>
        <w:tab/>
        <w:t xml:space="preserve">of student perceptions of e‐assessment. </w:t>
      </w:r>
      <w:r w:rsidRPr="00BE6211">
        <w:rPr>
          <w:i/>
          <w:sz w:val="26"/>
          <w:szCs w:val="26"/>
        </w:rPr>
        <w:t xml:space="preserve">British Journal of Educational </w:t>
      </w:r>
      <w:r w:rsidRPr="00BE6211">
        <w:rPr>
          <w:i/>
          <w:sz w:val="26"/>
          <w:szCs w:val="26"/>
        </w:rPr>
        <w:tab/>
        <w:t>Technology, 40</w:t>
      </w:r>
      <w:r w:rsidRPr="00BE6211">
        <w:rPr>
          <w:sz w:val="26"/>
          <w:szCs w:val="26"/>
        </w:rPr>
        <w:t>(2), 203-214.</w:t>
      </w:r>
    </w:p>
    <w:p w14:paraId="01DB17F9" w14:textId="77777777" w:rsidR="0097313D" w:rsidRPr="00BE6211" w:rsidRDefault="00273C32" w:rsidP="00BE6211">
      <w:pPr>
        <w:spacing w:after="120" w:line="23" w:lineRule="atLeast"/>
        <w:jc w:val="both"/>
        <w:rPr>
          <w:sz w:val="26"/>
          <w:szCs w:val="26"/>
        </w:rPr>
      </w:pPr>
      <w:r w:rsidRPr="00BE6211">
        <w:rPr>
          <w:sz w:val="26"/>
          <w:szCs w:val="26"/>
        </w:rPr>
        <w:tab/>
      </w:r>
      <w:hyperlink r:id="rId22">
        <w:r w:rsidRPr="00BE6211">
          <w:rPr>
            <w:color w:val="0563C1"/>
            <w:sz w:val="26"/>
            <w:szCs w:val="26"/>
            <w:u w:val="single"/>
          </w:rPr>
          <w:t>https://doi.org/10.1111/j.14678535.2008.00915</w:t>
        </w:r>
      </w:hyperlink>
    </w:p>
    <w:p w14:paraId="4D3352F2" w14:textId="77777777" w:rsidR="0097313D" w:rsidRPr="00BE6211" w:rsidRDefault="00273C32" w:rsidP="00BE6211">
      <w:pPr>
        <w:spacing w:after="120" w:line="23" w:lineRule="atLeast"/>
        <w:jc w:val="both"/>
        <w:rPr>
          <w:sz w:val="26"/>
          <w:szCs w:val="26"/>
        </w:rPr>
      </w:pPr>
      <w:r w:rsidRPr="00BE6211">
        <w:rPr>
          <w:sz w:val="26"/>
          <w:szCs w:val="26"/>
        </w:rPr>
        <w:t xml:space="preserve">Du, J., &amp; Daniel, B. K. (2024). Transforming language education: A systematic </w:t>
      </w:r>
      <w:r w:rsidRPr="00BE6211">
        <w:rPr>
          <w:sz w:val="26"/>
          <w:szCs w:val="26"/>
        </w:rPr>
        <w:tab/>
        <w:t xml:space="preserve">review of AI-powered </w:t>
      </w:r>
      <w:r w:rsidRPr="00BE6211">
        <w:rPr>
          <w:sz w:val="26"/>
          <w:szCs w:val="26"/>
        </w:rPr>
        <w:tab/>
        <w:t xml:space="preserve">chatbots for English as a foreign language </w:t>
      </w:r>
      <w:r w:rsidRPr="00BE6211">
        <w:rPr>
          <w:sz w:val="26"/>
          <w:szCs w:val="26"/>
        </w:rPr>
        <w:tab/>
        <w:t xml:space="preserve">speaking practice. </w:t>
      </w:r>
      <w:r w:rsidRPr="00BE6211">
        <w:rPr>
          <w:i/>
          <w:sz w:val="26"/>
          <w:szCs w:val="26"/>
        </w:rPr>
        <w:t xml:space="preserve">Computers and Education: Artificial </w:t>
      </w:r>
      <w:r w:rsidRPr="00BE6211">
        <w:rPr>
          <w:i/>
          <w:sz w:val="26"/>
          <w:szCs w:val="26"/>
        </w:rPr>
        <w:tab/>
        <w:t xml:space="preserve">Intelligence, 6, </w:t>
      </w:r>
      <w:r w:rsidRPr="00BE6211">
        <w:rPr>
          <w:i/>
          <w:sz w:val="26"/>
          <w:szCs w:val="26"/>
        </w:rPr>
        <w:tab/>
        <w:t>1-12.</w:t>
      </w:r>
      <w:r w:rsidRPr="00BE6211">
        <w:rPr>
          <w:sz w:val="26"/>
          <w:szCs w:val="26"/>
        </w:rPr>
        <w:t xml:space="preserve"> https://doi.org/10.1016/j.caeai.2024.100230</w:t>
      </w:r>
    </w:p>
    <w:p w14:paraId="4501DD31" w14:textId="77777777" w:rsidR="0097313D" w:rsidRPr="00BE6211" w:rsidRDefault="00273C32" w:rsidP="00BE6211">
      <w:pPr>
        <w:pBdr>
          <w:top w:val="nil"/>
          <w:left w:val="nil"/>
          <w:bottom w:val="nil"/>
          <w:right w:val="nil"/>
          <w:between w:val="nil"/>
        </w:pBdr>
        <w:spacing w:after="120" w:line="23" w:lineRule="atLeast"/>
        <w:ind w:left="720" w:hanging="720"/>
        <w:jc w:val="both"/>
        <w:rPr>
          <w:color w:val="0563C1"/>
          <w:sz w:val="26"/>
          <w:szCs w:val="26"/>
          <w:u w:val="single"/>
        </w:rPr>
      </w:pPr>
      <w:r w:rsidRPr="00BE6211">
        <w:rPr>
          <w:color w:val="000000"/>
          <w:sz w:val="26"/>
          <w:szCs w:val="26"/>
        </w:rPr>
        <w:t xml:space="preserve">Ghafar, Z. N., Salh, H. F., Abdulrahim, M. A., Farxha, S. S., Arf, S. F., &amp; Rahim, R. I. (2023). The role of artificial intelligence technology on English language learning: A literature review. </w:t>
      </w:r>
      <w:r w:rsidRPr="00BE6211">
        <w:rPr>
          <w:i/>
          <w:color w:val="000000"/>
          <w:sz w:val="26"/>
          <w:szCs w:val="26"/>
        </w:rPr>
        <w:t>Canadian Journal of Language and Literature Studies, 3</w:t>
      </w:r>
      <w:r w:rsidRPr="00BE6211">
        <w:rPr>
          <w:color w:val="000000"/>
          <w:sz w:val="26"/>
          <w:szCs w:val="26"/>
        </w:rPr>
        <w:t xml:space="preserve">(2), 17-31. </w:t>
      </w:r>
      <w:hyperlink r:id="rId23">
        <w:r w:rsidRPr="00BE6211">
          <w:rPr>
            <w:color w:val="0563C1"/>
            <w:sz w:val="26"/>
            <w:szCs w:val="26"/>
            <w:u w:val="single"/>
          </w:rPr>
          <w:t>https://doi.org/10.53103/cjlls.v3i2.87</w:t>
        </w:r>
      </w:hyperlink>
    </w:p>
    <w:p w14:paraId="738F7205" w14:textId="77777777" w:rsidR="0097313D" w:rsidRPr="00BE6211" w:rsidRDefault="00273C32" w:rsidP="00BE6211">
      <w:pPr>
        <w:spacing w:after="120" w:line="23" w:lineRule="atLeast"/>
        <w:ind w:left="720" w:hanging="720"/>
        <w:jc w:val="both"/>
        <w:rPr>
          <w:sz w:val="26"/>
          <w:szCs w:val="26"/>
        </w:rPr>
      </w:pPr>
      <w:r w:rsidRPr="00BE6211">
        <w:rPr>
          <w:sz w:val="26"/>
          <w:szCs w:val="26"/>
        </w:rPr>
        <w:t xml:space="preserve">Hatch, E., &amp; Farhady, H. (1982). </w:t>
      </w:r>
      <w:r w:rsidRPr="00BE6211">
        <w:rPr>
          <w:i/>
          <w:sz w:val="26"/>
          <w:szCs w:val="26"/>
        </w:rPr>
        <w:t>Research design and statistics for applied linguistics</w:t>
      </w:r>
      <w:r w:rsidRPr="00BE6211">
        <w:rPr>
          <w:sz w:val="26"/>
          <w:szCs w:val="26"/>
        </w:rPr>
        <w:t>. Massachusetts: Newbury House Publishers, Inc.</w:t>
      </w:r>
    </w:p>
    <w:p w14:paraId="6116261F" w14:textId="77777777" w:rsidR="0097313D" w:rsidRPr="00BE6211" w:rsidRDefault="00273C32" w:rsidP="00BE6211">
      <w:pPr>
        <w:spacing w:after="120" w:line="23" w:lineRule="atLeast"/>
        <w:jc w:val="both"/>
        <w:rPr>
          <w:sz w:val="26"/>
          <w:szCs w:val="26"/>
        </w:rPr>
      </w:pPr>
      <w:r w:rsidRPr="00BE6211">
        <w:rPr>
          <w:sz w:val="26"/>
          <w:szCs w:val="26"/>
        </w:rPr>
        <w:tab/>
        <w:t xml:space="preserve">Kornfeld, L., &amp; Roy, D. (2021). </w:t>
      </w:r>
      <w:r w:rsidRPr="00BE6211">
        <w:rPr>
          <w:i/>
          <w:sz w:val="26"/>
          <w:szCs w:val="26"/>
        </w:rPr>
        <w:t xml:space="preserve">Educational implications of AI writing </w:t>
      </w:r>
      <w:r w:rsidRPr="00BE6211">
        <w:rPr>
          <w:i/>
          <w:sz w:val="26"/>
          <w:szCs w:val="26"/>
        </w:rPr>
        <w:tab/>
        <w:t>tools for academic writing</w:t>
      </w:r>
      <w:r w:rsidRPr="00BE6211">
        <w:rPr>
          <w:sz w:val="26"/>
          <w:szCs w:val="26"/>
        </w:rPr>
        <w:t xml:space="preserve">. British Journal of Educational Technology, 52 </w:t>
      </w:r>
      <w:r w:rsidRPr="00BE6211">
        <w:rPr>
          <w:sz w:val="26"/>
          <w:szCs w:val="26"/>
        </w:rPr>
        <w:tab/>
        <w:t xml:space="preserve">(1), 248–262. </w:t>
      </w:r>
      <w:hyperlink r:id="rId24">
        <w:r w:rsidRPr="00BE6211">
          <w:rPr>
            <w:color w:val="0563C1"/>
            <w:sz w:val="26"/>
            <w:szCs w:val="26"/>
            <w:u w:val="single"/>
          </w:rPr>
          <w:t>https://doi.org/10.1111/bjet.12973</w:t>
        </w:r>
      </w:hyperlink>
      <w:r w:rsidRPr="00BE6211">
        <w:rPr>
          <w:sz w:val="26"/>
          <w:szCs w:val="26"/>
        </w:rPr>
        <w:t>.</w:t>
      </w:r>
    </w:p>
    <w:p w14:paraId="29C15A4A" w14:textId="77777777" w:rsidR="0097313D" w:rsidRPr="00BE6211" w:rsidRDefault="00273C32" w:rsidP="00BE6211">
      <w:pPr>
        <w:pBdr>
          <w:top w:val="nil"/>
          <w:left w:val="nil"/>
          <w:bottom w:val="nil"/>
          <w:right w:val="nil"/>
          <w:between w:val="nil"/>
        </w:pBdr>
        <w:spacing w:after="120" w:line="23" w:lineRule="atLeast"/>
        <w:ind w:left="720" w:hanging="720"/>
        <w:rPr>
          <w:color w:val="000000"/>
          <w:sz w:val="26"/>
          <w:szCs w:val="26"/>
        </w:rPr>
      </w:pPr>
      <w:r w:rsidRPr="00BE6211">
        <w:rPr>
          <w:color w:val="000000"/>
          <w:sz w:val="26"/>
          <w:szCs w:val="26"/>
        </w:rPr>
        <w:t xml:space="preserve">Jiang, R. (2022). How does artificial intelligence empower EFL teaching and learning nowadays? A review on artificial intelligence in the EFL context. </w:t>
      </w:r>
      <w:r w:rsidRPr="00BE6211">
        <w:rPr>
          <w:i/>
          <w:color w:val="000000"/>
          <w:sz w:val="26"/>
          <w:szCs w:val="26"/>
        </w:rPr>
        <w:t>Frontiers in Psychology, 13, 1-8</w:t>
      </w:r>
      <w:r w:rsidRPr="00BE6211">
        <w:rPr>
          <w:color w:val="000000"/>
          <w:sz w:val="26"/>
          <w:szCs w:val="26"/>
        </w:rPr>
        <w:t xml:space="preserve">. 13:1049401. </w:t>
      </w:r>
    </w:p>
    <w:p w14:paraId="79B1995A" w14:textId="77777777" w:rsidR="0097313D" w:rsidRPr="00BE6211" w:rsidRDefault="00273C32" w:rsidP="00BE6211">
      <w:pPr>
        <w:pBdr>
          <w:top w:val="nil"/>
          <w:left w:val="nil"/>
          <w:bottom w:val="nil"/>
          <w:right w:val="nil"/>
          <w:between w:val="nil"/>
        </w:pBdr>
        <w:spacing w:after="120" w:line="23" w:lineRule="atLeast"/>
        <w:ind w:left="720" w:hanging="720"/>
        <w:rPr>
          <w:color w:val="000000"/>
          <w:sz w:val="26"/>
          <w:szCs w:val="26"/>
        </w:rPr>
      </w:pPr>
      <w:r w:rsidRPr="00BE6211">
        <w:rPr>
          <w:color w:val="000000"/>
          <w:sz w:val="26"/>
          <w:szCs w:val="26"/>
        </w:rPr>
        <w:tab/>
        <w:t>DOI: 10.3389/fpsyg.2022.1049401</w:t>
      </w:r>
    </w:p>
    <w:p w14:paraId="2D55150C" w14:textId="77777777" w:rsidR="0097313D" w:rsidRPr="00BE6211" w:rsidRDefault="00273C32" w:rsidP="00BE6211">
      <w:pPr>
        <w:spacing w:after="120" w:line="23" w:lineRule="atLeast"/>
        <w:ind w:left="630" w:hanging="630"/>
        <w:jc w:val="both"/>
        <w:rPr>
          <w:sz w:val="26"/>
          <w:szCs w:val="26"/>
        </w:rPr>
      </w:pPr>
      <w:r w:rsidRPr="00BE6211">
        <w:rPr>
          <w:sz w:val="26"/>
          <w:szCs w:val="26"/>
        </w:rPr>
        <w:t xml:space="preserve">Liu,  C.-C.,  Liao,  M.-G.,  Chang,  C.-H.,  &amp;  Lin,  H.-M.  (2022).  An  analysis  of  children's interaction  with  an  AI  chatbot  and  its  impact  on  their  interest  in  reading. Computers &amp;amp; Education, 189, 104576. </w:t>
      </w:r>
      <w:hyperlink r:id="rId25">
        <w:r w:rsidRPr="00BE6211">
          <w:rPr>
            <w:color w:val="0563C1"/>
            <w:sz w:val="26"/>
            <w:szCs w:val="26"/>
            <w:u w:val="single"/>
          </w:rPr>
          <w:t>https://doi.org/10.1016/j.compedu.2022.104576</w:t>
        </w:r>
      </w:hyperlink>
    </w:p>
    <w:p w14:paraId="341530DF" w14:textId="77777777" w:rsidR="0097313D" w:rsidRPr="00BE6211" w:rsidRDefault="00273C32" w:rsidP="00BE6211">
      <w:pPr>
        <w:pBdr>
          <w:top w:val="nil"/>
          <w:left w:val="nil"/>
          <w:bottom w:val="nil"/>
          <w:right w:val="nil"/>
          <w:between w:val="nil"/>
        </w:pBdr>
        <w:spacing w:after="120" w:line="23" w:lineRule="atLeast"/>
        <w:ind w:left="720" w:hanging="720"/>
        <w:jc w:val="both"/>
        <w:rPr>
          <w:color w:val="000000"/>
          <w:sz w:val="26"/>
          <w:szCs w:val="26"/>
        </w:rPr>
      </w:pPr>
      <w:r w:rsidRPr="00BE6211">
        <w:rPr>
          <w:color w:val="000000"/>
          <w:sz w:val="26"/>
          <w:szCs w:val="26"/>
        </w:rPr>
        <w:t xml:space="preserve">Macías, A. M., Solano, D. O., Perero, L. M., Panimboza, J. A., &amp; Soledispa, C. J. (2024). The potential of artificial intelligence to improve speaking skills in a second language (English) fluently. </w:t>
      </w:r>
      <w:r w:rsidRPr="00BE6211">
        <w:rPr>
          <w:i/>
          <w:color w:val="000000"/>
          <w:sz w:val="26"/>
          <w:szCs w:val="26"/>
        </w:rPr>
        <w:t>Ciencia Latina Internacional, 8</w:t>
      </w:r>
      <w:r w:rsidRPr="00BE6211">
        <w:rPr>
          <w:color w:val="000000"/>
          <w:sz w:val="26"/>
          <w:szCs w:val="26"/>
        </w:rPr>
        <w:t>(3), 3826-3834. https://doi.org/10.37811/cl_rcm.v8i3.11592</w:t>
      </w:r>
    </w:p>
    <w:p w14:paraId="2C00A7BD" w14:textId="77777777" w:rsidR="0097313D" w:rsidRPr="00BE6211" w:rsidRDefault="00273C32" w:rsidP="00BE6211">
      <w:pPr>
        <w:pBdr>
          <w:top w:val="nil"/>
          <w:left w:val="nil"/>
          <w:bottom w:val="nil"/>
          <w:right w:val="nil"/>
          <w:between w:val="nil"/>
        </w:pBdr>
        <w:spacing w:after="120" w:line="23" w:lineRule="atLeast"/>
        <w:ind w:left="720" w:hanging="720"/>
        <w:jc w:val="both"/>
        <w:rPr>
          <w:color w:val="000000"/>
          <w:sz w:val="26"/>
          <w:szCs w:val="26"/>
        </w:rPr>
      </w:pPr>
      <w:r w:rsidRPr="00BE6211">
        <w:rPr>
          <w:color w:val="000000"/>
          <w:sz w:val="26"/>
          <w:szCs w:val="26"/>
        </w:rPr>
        <w:lastRenderedPageBreak/>
        <w:t xml:space="preserve">Nguyen, T. X. (2024). English majors’ perceptions of ai tool application in English language learning at tertiary level in Vietnam. </w:t>
      </w:r>
      <w:r w:rsidRPr="00BE6211">
        <w:rPr>
          <w:i/>
          <w:color w:val="000000"/>
          <w:sz w:val="26"/>
          <w:szCs w:val="26"/>
        </w:rPr>
        <w:t>Journal of Knowledge Learning and Science Technology, 3</w:t>
      </w:r>
      <w:r w:rsidRPr="00BE6211">
        <w:rPr>
          <w:color w:val="000000"/>
          <w:sz w:val="26"/>
          <w:szCs w:val="26"/>
        </w:rPr>
        <w:t>(1), 179-190. https://doi.org/10.60087/jklst.vol3.n1.p193</w:t>
      </w:r>
    </w:p>
    <w:p w14:paraId="302FD780" w14:textId="77777777" w:rsidR="0097313D" w:rsidRPr="00BE6211" w:rsidRDefault="00273C32" w:rsidP="00BE6211">
      <w:pPr>
        <w:spacing w:after="120" w:line="23" w:lineRule="atLeast"/>
        <w:ind w:left="720" w:hanging="720"/>
        <w:jc w:val="both"/>
        <w:rPr>
          <w:sz w:val="26"/>
          <w:szCs w:val="26"/>
        </w:rPr>
      </w:pPr>
      <w:r w:rsidRPr="00BE6211">
        <w:rPr>
          <w:sz w:val="26"/>
          <w:szCs w:val="26"/>
        </w:rPr>
        <w:t xml:space="preserve">Obari, H., Lambacher, S., &amp; Kikuchi, H. (2020). The impact of using AI and VR with blended learning on English as a foreign language teaching. In K.-M. Frederiksen, S. Larsen, L. Bradley &amp; S. Thouësny (Eds), </w:t>
      </w:r>
      <w:r w:rsidRPr="00BE6211">
        <w:rPr>
          <w:i/>
          <w:sz w:val="26"/>
          <w:szCs w:val="26"/>
        </w:rPr>
        <w:t>CALL for widening</w:t>
      </w:r>
      <w:r w:rsidRPr="00BE6211">
        <w:rPr>
          <w:sz w:val="26"/>
          <w:szCs w:val="26"/>
        </w:rPr>
        <w:t xml:space="preserve"> </w:t>
      </w:r>
      <w:r w:rsidRPr="00BE6211">
        <w:rPr>
          <w:i/>
          <w:sz w:val="26"/>
          <w:szCs w:val="26"/>
        </w:rPr>
        <w:t>participation: short papers from EUROCALL 2020</w:t>
      </w:r>
      <w:r w:rsidRPr="00BE6211">
        <w:rPr>
          <w:sz w:val="26"/>
          <w:szCs w:val="26"/>
        </w:rPr>
        <w:t xml:space="preserve"> (pp. 253-258).Research-publishing.net. https://doi.org/10.14705/rpnet.2020.48.1197</w:t>
      </w:r>
    </w:p>
    <w:p w14:paraId="366B1B2C" w14:textId="77777777" w:rsidR="0097313D" w:rsidRPr="00BE6211" w:rsidRDefault="00273C32" w:rsidP="00BE6211">
      <w:pPr>
        <w:pBdr>
          <w:top w:val="nil"/>
          <w:left w:val="nil"/>
          <w:bottom w:val="nil"/>
          <w:right w:val="nil"/>
          <w:between w:val="nil"/>
        </w:pBdr>
        <w:spacing w:after="120" w:line="23" w:lineRule="atLeast"/>
        <w:ind w:left="720" w:hanging="720"/>
        <w:jc w:val="both"/>
        <w:rPr>
          <w:color w:val="0563C1"/>
          <w:sz w:val="26"/>
          <w:szCs w:val="26"/>
          <w:u w:val="single"/>
        </w:rPr>
      </w:pPr>
      <w:r w:rsidRPr="00BE6211">
        <w:rPr>
          <w:color w:val="000000"/>
          <w:sz w:val="26"/>
          <w:szCs w:val="26"/>
        </w:rPr>
        <w:t xml:space="preserve">Phan, T. N. (2022). Using artificial intelligence applications for teaching and learning foreign language: Facts and solutions. </w:t>
      </w:r>
      <w:r w:rsidRPr="00BE6211">
        <w:rPr>
          <w:i/>
          <w:color w:val="000000"/>
          <w:sz w:val="26"/>
          <w:szCs w:val="26"/>
        </w:rPr>
        <w:t>International Journal of English Language, Education and Literature Studies, 1</w:t>
      </w:r>
      <w:r w:rsidRPr="00BE6211">
        <w:rPr>
          <w:color w:val="000000"/>
          <w:sz w:val="26"/>
          <w:szCs w:val="26"/>
        </w:rPr>
        <w:t>(4), 12-15. DOI:</w:t>
      </w:r>
      <w:hyperlink r:id="rId26">
        <w:r w:rsidRPr="00BE6211">
          <w:rPr>
            <w:color w:val="0563C1"/>
            <w:sz w:val="26"/>
            <w:szCs w:val="26"/>
            <w:u w:val="single"/>
          </w:rPr>
          <w:t>10.22161/ijeel.1.4.2</w:t>
        </w:r>
      </w:hyperlink>
    </w:p>
    <w:p w14:paraId="45FE4060" w14:textId="77777777" w:rsidR="0097313D" w:rsidRPr="00BE6211" w:rsidRDefault="00273C32" w:rsidP="00BE6211">
      <w:pPr>
        <w:pBdr>
          <w:top w:val="nil"/>
          <w:left w:val="nil"/>
          <w:bottom w:val="nil"/>
          <w:right w:val="nil"/>
          <w:between w:val="nil"/>
        </w:pBdr>
        <w:spacing w:after="120" w:line="23" w:lineRule="atLeast"/>
        <w:ind w:left="720" w:hanging="720"/>
        <w:jc w:val="both"/>
        <w:rPr>
          <w:color w:val="000000"/>
          <w:sz w:val="26"/>
          <w:szCs w:val="26"/>
        </w:rPr>
      </w:pPr>
      <w:r w:rsidRPr="00BE6211">
        <w:rPr>
          <w:color w:val="000000"/>
          <w:sz w:val="26"/>
          <w:szCs w:val="26"/>
        </w:rPr>
        <w:t xml:space="preserve">Rusmiyanto, Huriati, N., Fitriani, N., Tyas, N. K., Rofi’i, A., &amp; Sari, M. N. (2023). The role of artificial intelligence (AI) in developing English language learner's communication skills. </w:t>
      </w:r>
      <w:r w:rsidRPr="00BE6211">
        <w:rPr>
          <w:i/>
          <w:color w:val="000000"/>
          <w:sz w:val="26"/>
          <w:szCs w:val="26"/>
        </w:rPr>
        <w:t>Journal on Education, 6</w:t>
      </w:r>
      <w:r w:rsidRPr="00BE6211">
        <w:rPr>
          <w:color w:val="000000"/>
          <w:sz w:val="26"/>
          <w:szCs w:val="26"/>
        </w:rPr>
        <w:t>(1), 750-757. https://doi.org/10.31004/joe.v6i1.2990</w:t>
      </w:r>
    </w:p>
    <w:p w14:paraId="45F8711A" w14:textId="77777777" w:rsidR="0097313D" w:rsidRPr="00BE6211" w:rsidRDefault="00273C32" w:rsidP="00BE6211">
      <w:pPr>
        <w:pBdr>
          <w:top w:val="nil"/>
          <w:left w:val="nil"/>
          <w:bottom w:val="nil"/>
          <w:right w:val="nil"/>
          <w:between w:val="nil"/>
        </w:pBdr>
        <w:spacing w:after="120" w:line="23" w:lineRule="atLeast"/>
        <w:ind w:left="720" w:hanging="720"/>
        <w:jc w:val="both"/>
        <w:rPr>
          <w:color w:val="000000"/>
          <w:sz w:val="26"/>
          <w:szCs w:val="26"/>
        </w:rPr>
      </w:pPr>
      <w:r w:rsidRPr="00BE6211">
        <w:rPr>
          <w:color w:val="000000"/>
          <w:sz w:val="26"/>
          <w:szCs w:val="26"/>
        </w:rPr>
        <w:t xml:space="preserve">Sharadgah, T. A., &amp; Sa’di, R. A. (2022). A systematic review of research on the use of artificial intelligence in English language teaching and learning (2015-2021): What are the current effects? </w:t>
      </w:r>
      <w:r w:rsidRPr="00BE6211">
        <w:rPr>
          <w:i/>
          <w:color w:val="000000"/>
          <w:sz w:val="26"/>
          <w:szCs w:val="26"/>
        </w:rPr>
        <w:t>Journal of Information Technology Education: Research, 21</w:t>
      </w:r>
      <w:r w:rsidRPr="00BE6211">
        <w:rPr>
          <w:color w:val="000000"/>
          <w:sz w:val="26"/>
          <w:szCs w:val="26"/>
        </w:rPr>
        <w:t>, 337-377.</w:t>
      </w:r>
      <w:r w:rsidRPr="00BE6211">
        <w:rPr>
          <w:rFonts w:eastAsia="Garamond"/>
          <w:color w:val="000000"/>
          <w:sz w:val="26"/>
          <w:szCs w:val="26"/>
        </w:rPr>
        <w:t xml:space="preserve"> </w:t>
      </w:r>
      <w:r w:rsidRPr="00BE6211">
        <w:rPr>
          <w:color w:val="000000"/>
          <w:sz w:val="26"/>
          <w:szCs w:val="26"/>
        </w:rPr>
        <w:t>https://doi.org/10.28945/4999</w:t>
      </w:r>
    </w:p>
    <w:p w14:paraId="6717BE32" w14:textId="77777777" w:rsidR="0097313D" w:rsidRPr="00BE6211" w:rsidRDefault="00273C32" w:rsidP="00BE6211">
      <w:pPr>
        <w:pBdr>
          <w:top w:val="nil"/>
          <w:left w:val="nil"/>
          <w:bottom w:val="nil"/>
          <w:right w:val="nil"/>
          <w:between w:val="nil"/>
        </w:pBdr>
        <w:spacing w:after="120" w:line="23" w:lineRule="atLeast"/>
        <w:ind w:left="720" w:hanging="720"/>
        <w:jc w:val="both"/>
        <w:rPr>
          <w:color w:val="000000"/>
          <w:sz w:val="26"/>
          <w:szCs w:val="26"/>
        </w:rPr>
      </w:pPr>
      <w:r w:rsidRPr="00BE6211">
        <w:rPr>
          <w:color w:val="000000"/>
          <w:sz w:val="26"/>
          <w:szCs w:val="26"/>
        </w:rPr>
        <w:t xml:space="preserve">Shazly, R. E. (2021). Effects of artificial intelligence on English speaking anxiety and speaking performance: A case study. </w:t>
      </w:r>
      <w:r w:rsidRPr="00BE6211">
        <w:rPr>
          <w:i/>
          <w:color w:val="000000"/>
          <w:sz w:val="26"/>
          <w:szCs w:val="26"/>
        </w:rPr>
        <w:t>Wiley</w:t>
      </w:r>
      <w:r w:rsidRPr="00BE6211">
        <w:rPr>
          <w:color w:val="000000"/>
          <w:sz w:val="26"/>
          <w:szCs w:val="26"/>
        </w:rPr>
        <w:t>. https://doi.org/10.1111/exsy.12667</w:t>
      </w:r>
    </w:p>
    <w:p w14:paraId="14E87682" w14:textId="77777777" w:rsidR="0097313D" w:rsidRPr="00BE6211" w:rsidRDefault="00273C32" w:rsidP="00BE6211">
      <w:pPr>
        <w:pBdr>
          <w:top w:val="nil"/>
          <w:left w:val="nil"/>
          <w:bottom w:val="nil"/>
          <w:right w:val="nil"/>
          <w:between w:val="nil"/>
        </w:pBdr>
        <w:spacing w:after="120" w:line="23" w:lineRule="atLeast"/>
        <w:ind w:left="720" w:hanging="720"/>
        <w:jc w:val="both"/>
        <w:rPr>
          <w:color w:val="000000"/>
          <w:sz w:val="26"/>
          <w:szCs w:val="26"/>
        </w:rPr>
      </w:pPr>
      <w:r w:rsidRPr="00BE6211">
        <w:rPr>
          <w:color w:val="000000"/>
          <w:sz w:val="26"/>
          <w:szCs w:val="26"/>
        </w:rPr>
        <w:t xml:space="preserve">Son, J.-B., Ružić, N. K., &amp; Philpott, A. (2023). Artificial intelligence technologies and applications for language learning and teaching. </w:t>
      </w:r>
      <w:r w:rsidRPr="00BE6211">
        <w:rPr>
          <w:i/>
          <w:color w:val="000000"/>
          <w:sz w:val="26"/>
          <w:szCs w:val="26"/>
        </w:rPr>
        <w:t>Journal of China Computer-Assiste d Language Learning</w:t>
      </w:r>
      <w:r w:rsidRPr="00BE6211">
        <w:rPr>
          <w:color w:val="000000"/>
          <w:sz w:val="26"/>
          <w:szCs w:val="26"/>
        </w:rPr>
        <w:t>.</w:t>
      </w:r>
      <w:r w:rsidRPr="00BE6211">
        <w:rPr>
          <w:rFonts w:eastAsia="Calibri"/>
          <w:color w:val="000000"/>
          <w:sz w:val="26"/>
          <w:szCs w:val="26"/>
        </w:rPr>
        <w:t xml:space="preserve"> </w:t>
      </w:r>
      <w:r w:rsidRPr="00BE6211">
        <w:rPr>
          <w:color w:val="000000"/>
          <w:sz w:val="26"/>
          <w:szCs w:val="26"/>
        </w:rPr>
        <w:t xml:space="preserve">10.1515/jccall-2023-0015. </w:t>
      </w:r>
      <w:hyperlink r:id="rId27">
        <w:r w:rsidRPr="00BE6211">
          <w:rPr>
            <w:color w:val="0563C1"/>
            <w:sz w:val="26"/>
            <w:szCs w:val="26"/>
            <w:u w:val="single"/>
          </w:rPr>
          <w:t>https://doi.org/10.1515/jccall-2023-0015</w:t>
        </w:r>
      </w:hyperlink>
    </w:p>
    <w:p w14:paraId="351713BF" w14:textId="77777777" w:rsidR="0097313D" w:rsidRPr="00BE6211" w:rsidRDefault="00273C32" w:rsidP="00BE6211">
      <w:pPr>
        <w:tabs>
          <w:tab w:val="left" w:pos="7830"/>
          <w:tab w:val="left" w:pos="10080"/>
        </w:tabs>
        <w:spacing w:after="120" w:line="23" w:lineRule="atLeast"/>
        <w:ind w:left="720" w:right="-311" w:hanging="720"/>
        <w:jc w:val="both"/>
        <w:rPr>
          <w:sz w:val="26"/>
          <w:szCs w:val="26"/>
        </w:rPr>
      </w:pPr>
      <w:r w:rsidRPr="00BE6211">
        <w:rPr>
          <w:sz w:val="26"/>
          <w:szCs w:val="26"/>
        </w:rPr>
        <w:t xml:space="preserve">Wikipedia. </w:t>
      </w:r>
      <w:r w:rsidRPr="00BE6211">
        <w:rPr>
          <w:i/>
          <w:sz w:val="26"/>
          <w:szCs w:val="26"/>
        </w:rPr>
        <w:t>Artificial Intelligence</w:t>
      </w:r>
      <w:r w:rsidRPr="00BE6211">
        <w:rPr>
          <w:sz w:val="26"/>
          <w:szCs w:val="26"/>
        </w:rPr>
        <w:t>. Retrieved December 2, 2024, from  https://en.wikipedia.org/wiki/Artificial_intelligence</w:t>
      </w:r>
    </w:p>
    <w:p w14:paraId="515D5AE8" w14:textId="77777777" w:rsidR="0097313D" w:rsidRPr="00BE6211" w:rsidRDefault="00273C32" w:rsidP="00BE6211">
      <w:pPr>
        <w:pBdr>
          <w:top w:val="nil"/>
          <w:left w:val="nil"/>
          <w:bottom w:val="nil"/>
          <w:right w:val="nil"/>
          <w:between w:val="nil"/>
        </w:pBdr>
        <w:spacing w:after="120" w:line="23" w:lineRule="atLeast"/>
        <w:ind w:left="720" w:hanging="720"/>
        <w:jc w:val="both"/>
        <w:rPr>
          <w:color w:val="000000"/>
          <w:sz w:val="26"/>
          <w:szCs w:val="26"/>
        </w:rPr>
      </w:pPr>
      <w:r w:rsidRPr="00BE6211">
        <w:rPr>
          <w:color w:val="000000"/>
          <w:sz w:val="26"/>
          <w:szCs w:val="26"/>
        </w:rPr>
        <w:t xml:space="preserve">Yan, J. (2024). Effectiveness analysis and optimization path of AI tutoring models in foreign language learning applications. </w:t>
      </w:r>
      <w:r w:rsidRPr="00BE6211">
        <w:rPr>
          <w:i/>
          <w:color w:val="000000"/>
          <w:sz w:val="26"/>
          <w:szCs w:val="26"/>
        </w:rPr>
        <w:t>Applied Mathematics and Nonlinear Sciences, 9</w:t>
      </w:r>
      <w:r w:rsidRPr="00BE6211">
        <w:rPr>
          <w:color w:val="000000"/>
          <w:sz w:val="26"/>
          <w:szCs w:val="26"/>
        </w:rPr>
        <w:t>(1), 1-14.</w:t>
      </w:r>
      <w:r w:rsidRPr="00BE6211">
        <w:rPr>
          <w:rFonts w:eastAsia="Open Sans"/>
          <w:color w:val="262626"/>
          <w:sz w:val="26"/>
          <w:szCs w:val="26"/>
          <w:shd w:val="clear" w:color="auto" w:fill="F6EAF9"/>
        </w:rPr>
        <w:t xml:space="preserve"> </w:t>
      </w:r>
      <w:r w:rsidRPr="00BE6211">
        <w:rPr>
          <w:color w:val="000000"/>
          <w:sz w:val="26"/>
          <w:szCs w:val="26"/>
        </w:rPr>
        <w:t>DOI:10.2478/amns-2024-1341</w:t>
      </w:r>
    </w:p>
    <w:p w14:paraId="05754BEE" w14:textId="77777777" w:rsidR="0097313D" w:rsidRPr="00BE6211" w:rsidRDefault="00273C32" w:rsidP="00BE6211">
      <w:pPr>
        <w:spacing w:after="120" w:line="23" w:lineRule="atLeast"/>
        <w:rPr>
          <w:sz w:val="26"/>
          <w:szCs w:val="26"/>
        </w:rPr>
      </w:pPr>
      <w:r w:rsidRPr="00BE6211">
        <w:rPr>
          <w:sz w:val="26"/>
          <w:szCs w:val="26"/>
        </w:rPr>
        <w:t xml:space="preserve">Yulianto, D., &amp; Mujtahin, N. M. (2021). Online assessment during COVID-19 </w:t>
      </w:r>
      <w:r w:rsidRPr="00BE6211">
        <w:rPr>
          <w:sz w:val="26"/>
          <w:szCs w:val="26"/>
        </w:rPr>
        <w:tab/>
        <w:t xml:space="preserve">pandemic: EFL teachers’ perspectives and their practices. Journal of </w:t>
      </w:r>
      <w:r w:rsidRPr="00BE6211">
        <w:rPr>
          <w:sz w:val="26"/>
          <w:szCs w:val="26"/>
        </w:rPr>
        <w:tab/>
        <w:t>English</w:t>
      </w:r>
      <w:r w:rsidRPr="00BE6211">
        <w:rPr>
          <w:sz w:val="26"/>
          <w:szCs w:val="26"/>
        </w:rPr>
        <w:tab/>
        <w:t xml:space="preserve">Teaching, 7(2), 229–242. </w:t>
      </w:r>
      <w:r w:rsidRPr="00BE6211">
        <w:rPr>
          <w:sz w:val="26"/>
          <w:szCs w:val="26"/>
        </w:rPr>
        <w:tab/>
      </w:r>
      <w:hyperlink r:id="rId28">
        <w:r w:rsidRPr="00BE6211">
          <w:rPr>
            <w:color w:val="0563C1"/>
            <w:sz w:val="26"/>
            <w:szCs w:val="26"/>
            <w:u w:val="single"/>
          </w:rPr>
          <w:t>http://ejournal.uki.ac.id/index.php/jet/article/view/2770</w:t>
        </w:r>
      </w:hyperlink>
    </w:p>
    <w:p w14:paraId="7FEE8E2C" w14:textId="77777777" w:rsidR="0097313D" w:rsidRPr="00BE6211" w:rsidRDefault="00273C32" w:rsidP="00BE6211">
      <w:pPr>
        <w:spacing w:after="120" w:line="23" w:lineRule="atLeast"/>
        <w:jc w:val="both"/>
        <w:rPr>
          <w:b/>
          <w:sz w:val="26"/>
          <w:szCs w:val="26"/>
        </w:rPr>
      </w:pPr>
      <w:r w:rsidRPr="00BE6211">
        <w:rPr>
          <w:sz w:val="26"/>
          <w:szCs w:val="26"/>
        </w:rPr>
        <w:br w:type="page"/>
      </w:r>
    </w:p>
    <w:p w14:paraId="7DD12E55" w14:textId="77777777" w:rsidR="0097313D" w:rsidRPr="00BE6211" w:rsidRDefault="00273C32" w:rsidP="00BE6211">
      <w:pPr>
        <w:spacing w:after="120" w:line="23" w:lineRule="atLeast"/>
        <w:jc w:val="center"/>
        <w:rPr>
          <w:sz w:val="26"/>
          <w:szCs w:val="26"/>
        </w:rPr>
      </w:pPr>
      <w:r w:rsidRPr="00BE6211">
        <w:rPr>
          <w:b/>
          <w:sz w:val="26"/>
          <w:szCs w:val="26"/>
        </w:rPr>
        <w:lastRenderedPageBreak/>
        <w:t>APPENDIX A</w:t>
      </w:r>
    </w:p>
    <w:p w14:paraId="5CEB78ED" w14:textId="77777777" w:rsidR="0097313D" w:rsidRPr="00BE6211" w:rsidRDefault="00273C32" w:rsidP="00BE6211">
      <w:pPr>
        <w:spacing w:after="120" w:line="23" w:lineRule="atLeast"/>
        <w:jc w:val="center"/>
        <w:rPr>
          <w:b/>
          <w:sz w:val="26"/>
          <w:szCs w:val="26"/>
        </w:rPr>
      </w:pPr>
      <w:r w:rsidRPr="00BE6211">
        <w:rPr>
          <w:b/>
          <w:sz w:val="26"/>
          <w:szCs w:val="26"/>
        </w:rPr>
        <w:t xml:space="preserve">Student’s questionnaire </w:t>
      </w:r>
    </w:p>
    <w:p w14:paraId="508AF44A" w14:textId="77777777" w:rsidR="0097313D" w:rsidRPr="00BE6211" w:rsidRDefault="00273C32" w:rsidP="00BE6211">
      <w:pPr>
        <w:spacing w:after="120" w:line="23" w:lineRule="atLeast"/>
        <w:jc w:val="center"/>
        <w:rPr>
          <w:b/>
          <w:sz w:val="26"/>
          <w:szCs w:val="26"/>
        </w:rPr>
      </w:pPr>
      <w:r w:rsidRPr="00BE6211">
        <w:rPr>
          <w:b/>
          <w:sz w:val="26"/>
          <w:szCs w:val="26"/>
        </w:rPr>
        <w:t xml:space="preserve">PRE- TREATMENT QUESTIONNAIRE </w:t>
      </w:r>
    </w:p>
    <w:p w14:paraId="7DCA8CB3" w14:textId="77777777" w:rsidR="0097313D" w:rsidRPr="00BE6211" w:rsidRDefault="0097313D" w:rsidP="00BE6211">
      <w:pPr>
        <w:spacing w:after="120" w:line="23" w:lineRule="atLeast"/>
        <w:jc w:val="center"/>
        <w:rPr>
          <w:b/>
          <w:sz w:val="26"/>
          <w:szCs w:val="26"/>
        </w:rPr>
      </w:pPr>
    </w:p>
    <w:p w14:paraId="5E84BCB7" w14:textId="77777777" w:rsidR="0097313D" w:rsidRPr="00BE6211" w:rsidRDefault="00273C32" w:rsidP="00BE6211">
      <w:pPr>
        <w:spacing w:after="120" w:line="23" w:lineRule="atLeast"/>
        <w:rPr>
          <w:b/>
          <w:sz w:val="26"/>
          <w:szCs w:val="26"/>
        </w:rPr>
      </w:pPr>
      <w:r w:rsidRPr="00BE6211">
        <w:rPr>
          <w:b/>
          <w:sz w:val="26"/>
          <w:szCs w:val="26"/>
        </w:rPr>
        <w:t>Section 1: Respondent’s background</w:t>
      </w:r>
    </w:p>
    <w:p w14:paraId="2548A4E7" w14:textId="77777777" w:rsidR="0097313D" w:rsidRPr="00BE6211" w:rsidRDefault="00273C32" w:rsidP="00BE6211">
      <w:pPr>
        <w:spacing w:after="120" w:line="23" w:lineRule="atLeast"/>
        <w:rPr>
          <w:sz w:val="26"/>
          <w:szCs w:val="26"/>
        </w:rPr>
      </w:pPr>
      <w:r w:rsidRPr="00BE6211">
        <w:rPr>
          <w:sz w:val="26"/>
          <w:szCs w:val="26"/>
        </w:rPr>
        <w:t>1. Fullname:_____________________________________</w:t>
      </w:r>
    </w:p>
    <w:p w14:paraId="6EEB0563" w14:textId="77777777" w:rsidR="0097313D" w:rsidRPr="00BE6211" w:rsidRDefault="00273C32" w:rsidP="00BE6211">
      <w:pPr>
        <w:spacing w:after="120" w:line="23" w:lineRule="atLeast"/>
        <w:rPr>
          <w:sz w:val="26"/>
          <w:szCs w:val="26"/>
        </w:rPr>
      </w:pPr>
      <w:r w:rsidRPr="00BE6211">
        <w:rPr>
          <w:sz w:val="26"/>
          <w:szCs w:val="26"/>
        </w:rPr>
        <w:t xml:space="preserve">2. Gender: </w:t>
      </w:r>
      <w:r w:rsidRPr="00BE6211">
        <w:rPr>
          <w:rFonts w:ascii="Segoe UI Emoji" w:hAnsi="Segoe UI Emoji" w:cs="Segoe UI Emoji"/>
          <w:sz w:val="26"/>
          <w:szCs w:val="26"/>
        </w:rPr>
        <w:t>◻</w:t>
      </w:r>
      <w:r w:rsidRPr="00BE6211">
        <w:rPr>
          <w:sz w:val="26"/>
          <w:szCs w:val="26"/>
        </w:rPr>
        <w:t xml:space="preserve"> Male</w:t>
      </w:r>
      <w:r w:rsidRPr="00BE6211">
        <w:rPr>
          <w:sz w:val="26"/>
          <w:szCs w:val="26"/>
        </w:rPr>
        <w:tab/>
      </w:r>
      <w:r w:rsidRPr="00BE6211">
        <w:rPr>
          <w:sz w:val="26"/>
          <w:szCs w:val="26"/>
        </w:rPr>
        <w:tab/>
      </w:r>
      <w:r w:rsidRPr="00BE6211">
        <w:rPr>
          <w:sz w:val="26"/>
          <w:szCs w:val="26"/>
        </w:rPr>
        <w:tab/>
      </w:r>
      <w:r w:rsidRPr="00BE6211">
        <w:rPr>
          <w:sz w:val="26"/>
          <w:szCs w:val="26"/>
        </w:rPr>
        <w:tab/>
      </w:r>
      <w:r w:rsidRPr="00BE6211">
        <w:rPr>
          <w:rFonts w:ascii="Segoe UI Emoji" w:hAnsi="Segoe UI Emoji" w:cs="Segoe UI Emoji"/>
          <w:sz w:val="26"/>
          <w:szCs w:val="26"/>
        </w:rPr>
        <w:t>◻</w:t>
      </w:r>
      <w:r w:rsidRPr="00BE6211">
        <w:rPr>
          <w:sz w:val="26"/>
          <w:szCs w:val="26"/>
        </w:rPr>
        <w:t xml:space="preserve"> Female</w:t>
      </w:r>
    </w:p>
    <w:p w14:paraId="493A8E24" w14:textId="77777777" w:rsidR="0097313D" w:rsidRPr="00BE6211" w:rsidRDefault="00273C32" w:rsidP="00BE6211">
      <w:pPr>
        <w:spacing w:after="120" w:line="23" w:lineRule="atLeast"/>
        <w:rPr>
          <w:sz w:val="26"/>
          <w:szCs w:val="26"/>
        </w:rPr>
      </w:pPr>
      <w:r w:rsidRPr="00BE6211">
        <w:rPr>
          <w:sz w:val="26"/>
          <w:szCs w:val="26"/>
        </w:rPr>
        <w:t>3. Age:__________</w:t>
      </w:r>
    </w:p>
    <w:p w14:paraId="666BD990" w14:textId="77777777" w:rsidR="0097313D" w:rsidRPr="00BE6211" w:rsidRDefault="00273C32" w:rsidP="00BE6211">
      <w:pPr>
        <w:spacing w:after="120" w:line="23" w:lineRule="atLeast"/>
        <w:rPr>
          <w:b/>
          <w:sz w:val="26"/>
          <w:szCs w:val="26"/>
        </w:rPr>
      </w:pPr>
      <w:r w:rsidRPr="00BE6211">
        <w:rPr>
          <w:b/>
          <w:sz w:val="26"/>
          <w:szCs w:val="26"/>
        </w:rPr>
        <w:t>Section 2: Questions</w:t>
      </w:r>
      <w:r w:rsidRPr="00BE6211">
        <w:rPr>
          <w:b/>
          <w:sz w:val="26"/>
          <w:szCs w:val="26"/>
        </w:rPr>
        <w:tab/>
      </w:r>
    </w:p>
    <w:p w14:paraId="52864506" w14:textId="77777777" w:rsidR="0097313D" w:rsidRPr="00BE6211" w:rsidRDefault="00273C32" w:rsidP="00BE6211">
      <w:pPr>
        <w:numPr>
          <w:ilvl w:val="0"/>
          <w:numId w:val="3"/>
        </w:numPr>
        <w:pBdr>
          <w:top w:val="nil"/>
          <w:left w:val="nil"/>
          <w:bottom w:val="nil"/>
          <w:right w:val="nil"/>
          <w:between w:val="nil"/>
        </w:pBdr>
        <w:spacing w:after="120" w:line="23" w:lineRule="atLeast"/>
        <w:rPr>
          <w:color w:val="000000"/>
          <w:sz w:val="26"/>
          <w:szCs w:val="26"/>
        </w:rPr>
      </w:pPr>
      <w:r w:rsidRPr="00BE6211">
        <w:rPr>
          <w:color w:val="000000"/>
          <w:sz w:val="26"/>
          <w:szCs w:val="26"/>
        </w:rPr>
        <w:t xml:space="preserve">How long have you been learning English? </w:t>
      </w:r>
    </w:p>
    <w:p w14:paraId="0412DD9C" w14:textId="77777777" w:rsidR="0097313D" w:rsidRPr="00BE6211" w:rsidRDefault="00273C32" w:rsidP="00BE6211">
      <w:pPr>
        <w:pBdr>
          <w:top w:val="nil"/>
          <w:left w:val="nil"/>
          <w:bottom w:val="nil"/>
          <w:right w:val="nil"/>
          <w:between w:val="nil"/>
        </w:pBdr>
        <w:spacing w:after="120" w:line="23" w:lineRule="atLeast"/>
        <w:ind w:left="360"/>
        <w:rPr>
          <w:color w:val="000000"/>
          <w:sz w:val="26"/>
          <w:szCs w:val="26"/>
        </w:rPr>
      </w:pPr>
      <w:r w:rsidRPr="00BE6211">
        <w:rPr>
          <w:color w:val="000000"/>
          <w:sz w:val="26"/>
          <w:szCs w:val="26"/>
        </w:rPr>
        <w:tab/>
      </w:r>
      <w:r w:rsidRPr="00BE6211">
        <w:rPr>
          <w:rFonts w:ascii="Segoe UI Emoji" w:eastAsia="Wingdings" w:hAnsi="Segoe UI Emoji" w:cs="Segoe UI Emoji"/>
          <w:color w:val="000000"/>
          <w:sz w:val="26"/>
          <w:szCs w:val="26"/>
        </w:rPr>
        <w:t>◻</w:t>
      </w:r>
      <w:r w:rsidRPr="00BE6211">
        <w:rPr>
          <w:color w:val="000000"/>
          <w:sz w:val="26"/>
          <w:szCs w:val="26"/>
        </w:rPr>
        <w:t xml:space="preserve"> 1-3 years</w:t>
      </w:r>
      <w:r w:rsidRPr="00BE6211">
        <w:rPr>
          <w:color w:val="000000"/>
          <w:sz w:val="26"/>
          <w:szCs w:val="26"/>
        </w:rPr>
        <w:tab/>
      </w:r>
      <w:r w:rsidRPr="00BE6211">
        <w:rPr>
          <w:rFonts w:ascii="Segoe UI Emoji" w:eastAsia="Wingdings" w:hAnsi="Segoe UI Emoji" w:cs="Segoe UI Emoji"/>
          <w:color w:val="000000"/>
          <w:sz w:val="26"/>
          <w:szCs w:val="26"/>
        </w:rPr>
        <w:t>◻</w:t>
      </w:r>
      <w:r w:rsidRPr="00BE6211">
        <w:rPr>
          <w:color w:val="000000"/>
          <w:sz w:val="26"/>
          <w:szCs w:val="26"/>
        </w:rPr>
        <w:t xml:space="preserve"> 4 -7 years </w:t>
      </w:r>
      <w:r w:rsidRPr="00BE6211">
        <w:rPr>
          <w:color w:val="000000"/>
          <w:sz w:val="26"/>
          <w:szCs w:val="26"/>
        </w:rPr>
        <w:tab/>
      </w:r>
      <w:r w:rsidRPr="00BE6211">
        <w:rPr>
          <w:rFonts w:ascii="Segoe UI Emoji" w:eastAsia="Wingdings" w:hAnsi="Segoe UI Emoji" w:cs="Segoe UI Emoji"/>
          <w:color w:val="000000"/>
          <w:sz w:val="26"/>
          <w:szCs w:val="26"/>
        </w:rPr>
        <w:t>◻</w:t>
      </w:r>
      <w:r w:rsidRPr="00BE6211">
        <w:rPr>
          <w:color w:val="000000"/>
          <w:sz w:val="26"/>
          <w:szCs w:val="26"/>
        </w:rPr>
        <w:t xml:space="preserve"> 8-10 years</w:t>
      </w:r>
      <w:r w:rsidRPr="00BE6211">
        <w:rPr>
          <w:color w:val="000000"/>
          <w:sz w:val="26"/>
          <w:szCs w:val="26"/>
        </w:rPr>
        <w:tab/>
      </w:r>
      <w:r w:rsidRPr="00BE6211">
        <w:rPr>
          <w:rFonts w:ascii="Segoe UI Emoji" w:eastAsia="Wingdings" w:hAnsi="Segoe UI Emoji" w:cs="Segoe UI Emoji"/>
          <w:color w:val="000000"/>
          <w:sz w:val="26"/>
          <w:szCs w:val="26"/>
        </w:rPr>
        <w:t>◻</w:t>
      </w:r>
      <w:r w:rsidRPr="00BE6211">
        <w:rPr>
          <w:color w:val="000000"/>
          <w:sz w:val="26"/>
          <w:szCs w:val="26"/>
        </w:rPr>
        <w:t xml:space="preserve"> more than 10 years</w:t>
      </w:r>
    </w:p>
    <w:p w14:paraId="62CC68C2" w14:textId="77777777" w:rsidR="0097313D" w:rsidRPr="00BE6211" w:rsidRDefault="00273C32" w:rsidP="00BE6211">
      <w:pPr>
        <w:numPr>
          <w:ilvl w:val="0"/>
          <w:numId w:val="3"/>
        </w:numPr>
        <w:spacing w:after="120" w:line="23" w:lineRule="atLeast"/>
        <w:rPr>
          <w:sz w:val="26"/>
          <w:szCs w:val="26"/>
        </w:rPr>
      </w:pPr>
      <w:r w:rsidRPr="00BE6211">
        <w:rPr>
          <w:sz w:val="26"/>
          <w:szCs w:val="26"/>
        </w:rPr>
        <w:t>What difficulty do you have in learning English? (You can choose more than one option)</w:t>
      </w:r>
    </w:p>
    <w:p w14:paraId="56DBD86E" w14:textId="77777777" w:rsidR="0097313D" w:rsidRPr="00BE6211" w:rsidRDefault="0097313D" w:rsidP="003E0786">
      <w:pPr>
        <w:spacing w:after="120" w:line="23" w:lineRule="atLeast"/>
        <w:rPr>
          <w:sz w:val="26"/>
          <w:szCs w:val="26"/>
        </w:rPr>
      </w:pPr>
    </w:p>
    <w:p w14:paraId="4B0ADAC3" w14:textId="50FC5C80" w:rsidR="0097313D" w:rsidRPr="00BE6211" w:rsidRDefault="00273C32" w:rsidP="00BE6211">
      <w:pPr>
        <w:spacing w:after="120" w:line="23" w:lineRule="atLeast"/>
        <w:ind w:left="720"/>
        <w:rPr>
          <w:sz w:val="26"/>
          <w:szCs w:val="26"/>
        </w:rPr>
      </w:pPr>
      <w:r w:rsidRPr="00BE6211">
        <w:rPr>
          <w:sz w:val="26"/>
          <w:szCs w:val="26"/>
        </w:rPr>
        <w:tab/>
      </w:r>
      <w:r w:rsidRPr="00BE6211">
        <w:rPr>
          <w:rFonts w:ascii="Segoe UI Emoji" w:hAnsi="Segoe UI Emoji" w:cs="Segoe UI Emoji"/>
          <w:sz w:val="26"/>
          <w:szCs w:val="26"/>
        </w:rPr>
        <w:t>◻</w:t>
      </w:r>
      <w:r w:rsidRPr="00BE6211">
        <w:rPr>
          <w:sz w:val="26"/>
          <w:szCs w:val="26"/>
        </w:rPr>
        <w:t xml:space="preserve"> Grammar </w:t>
      </w:r>
      <w:r w:rsidRPr="00BE6211">
        <w:rPr>
          <w:sz w:val="26"/>
          <w:szCs w:val="26"/>
        </w:rPr>
        <w:tab/>
      </w:r>
      <w:r w:rsidRPr="00BE6211">
        <w:rPr>
          <w:sz w:val="26"/>
          <w:szCs w:val="26"/>
        </w:rPr>
        <w:tab/>
      </w:r>
      <w:r w:rsidRPr="00BE6211">
        <w:rPr>
          <w:rFonts w:ascii="Segoe UI Emoji" w:hAnsi="Segoe UI Emoji" w:cs="Segoe UI Emoji"/>
          <w:sz w:val="26"/>
          <w:szCs w:val="26"/>
        </w:rPr>
        <w:t>◻</w:t>
      </w:r>
      <w:r w:rsidRPr="00BE6211">
        <w:rPr>
          <w:sz w:val="26"/>
          <w:szCs w:val="26"/>
        </w:rPr>
        <w:t xml:space="preserve"> Pronunciation </w:t>
      </w:r>
      <w:r w:rsidRPr="00BE6211">
        <w:rPr>
          <w:sz w:val="26"/>
          <w:szCs w:val="26"/>
        </w:rPr>
        <w:tab/>
      </w:r>
      <w:r w:rsidRPr="00BE6211">
        <w:rPr>
          <w:sz w:val="26"/>
          <w:szCs w:val="26"/>
        </w:rPr>
        <w:tab/>
      </w:r>
      <w:r w:rsidRPr="00BE6211">
        <w:rPr>
          <w:sz w:val="26"/>
          <w:szCs w:val="26"/>
        </w:rPr>
        <w:tab/>
      </w:r>
      <w:r w:rsidRPr="00BE6211">
        <w:rPr>
          <w:sz w:val="26"/>
          <w:szCs w:val="26"/>
        </w:rPr>
        <w:tab/>
      </w:r>
    </w:p>
    <w:p w14:paraId="7A774CC5" w14:textId="77777777" w:rsidR="0097313D" w:rsidRPr="00BE6211" w:rsidRDefault="00273C32" w:rsidP="00BE6211">
      <w:pPr>
        <w:spacing w:after="120" w:line="23" w:lineRule="atLeast"/>
        <w:ind w:left="720"/>
        <w:rPr>
          <w:sz w:val="26"/>
          <w:szCs w:val="26"/>
        </w:rPr>
      </w:pPr>
      <w:r w:rsidRPr="00BE6211">
        <w:rPr>
          <w:sz w:val="26"/>
          <w:szCs w:val="26"/>
        </w:rPr>
        <w:tab/>
      </w:r>
      <w:r w:rsidRPr="00BE6211">
        <w:rPr>
          <w:rFonts w:ascii="Segoe UI Emoji" w:hAnsi="Segoe UI Emoji" w:cs="Segoe UI Emoji"/>
          <w:sz w:val="26"/>
          <w:szCs w:val="26"/>
        </w:rPr>
        <w:t>◻</w:t>
      </w:r>
      <w:r w:rsidRPr="00BE6211">
        <w:rPr>
          <w:sz w:val="26"/>
          <w:szCs w:val="26"/>
        </w:rPr>
        <w:t xml:space="preserve"> Vocabulary</w:t>
      </w:r>
      <w:r w:rsidRPr="00BE6211">
        <w:rPr>
          <w:sz w:val="26"/>
          <w:szCs w:val="26"/>
        </w:rPr>
        <w:tab/>
      </w:r>
      <w:r w:rsidRPr="00BE6211">
        <w:rPr>
          <w:sz w:val="26"/>
          <w:szCs w:val="26"/>
        </w:rPr>
        <w:tab/>
      </w:r>
      <w:r w:rsidRPr="00BE6211">
        <w:rPr>
          <w:rFonts w:ascii="Segoe UI Emoji" w:hAnsi="Segoe UI Emoji" w:cs="Segoe UI Emoji"/>
          <w:sz w:val="26"/>
          <w:szCs w:val="26"/>
        </w:rPr>
        <w:t>◻</w:t>
      </w:r>
      <w:r w:rsidRPr="00BE6211">
        <w:rPr>
          <w:sz w:val="26"/>
          <w:szCs w:val="26"/>
        </w:rPr>
        <w:t xml:space="preserve"> Speaking</w:t>
      </w:r>
    </w:p>
    <w:p w14:paraId="4DC90AEA" w14:textId="77777777" w:rsidR="0097313D" w:rsidRPr="00BE6211" w:rsidRDefault="00273C32" w:rsidP="00BE6211">
      <w:pPr>
        <w:spacing w:after="120" w:line="23" w:lineRule="atLeast"/>
        <w:ind w:left="720" w:firstLine="720"/>
        <w:rPr>
          <w:sz w:val="26"/>
          <w:szCs w:val="26"/>
        </w:rPr>
      </w:pPr>
      <w:r w:rsidRPr="00BE6211">
        <w:rPr>
          <w:rFonts w:ascii="Segoe UI Emoji" w:hAnsi="Segoe UI Emoji" w:cs="Segoe UI Emoji"/>
          <w:sz w:val="26"/>
          <w:szCs w:val="26"/>
        </w:rPr>
        <w:t>◻</w:t>
      </w:r>
      <w:r w:rsidRPr="00BE6211">
        <w:rPr>
          <w:sz w:val="26"/>
          <w:szCs w:val="26"/>
        </w:rPr>
        <w:t xml:space="preserve"> Reading</w:t>
      </w:r>
      <w:r w:rsidRPr="00BE6211">
        <w:rPr>
          <w:sz w:val="26"/>
          <w:szCs w:val="26"/>
        </w:rPr>
        <w:tab/>
      </w:r>
      <w:r w:rsidRPr="00BE6211">
        <w:rPr>
          <w:sz w:val="26"/>
          <w:szCs w:val="26"/>
        </w:rPr>
        <w:tab/>
      </w:r>
      <w:r w:rsidRPr="00BE6211">
        <w:rPr>
          <w:sz w:val="26"/>
          <w:szCs w:val="26"/>
        </w:rPr>
        <w:tab/>
      </w:r>
      <w:r w:rsidRPr="00BE6211">
        <w:rPr>
          <w:rFonts w:ascii="Segoe UI Emoji" w:hAnsi="Segoe UI Emoji" w:cs="Segoe UI Emoji"/>
          <w:sz w:val="26"/>
          <w:szCs w:val="26"/>
        </w:rPr>
        <w:t>◻</w:t>
      </w:r>
      <w:r w:rsidRPr="00BE6211">
        <w:rPr>
          <w:sz w:val="26"/>
          <w:szCs w:val="26"/>
        </w:rPr>
        <w:t xml:space="preserve"> Listening </w:t>
      </w:r>
      <w:r w:rsidRPr="00BE6211">
        <w:rPr>
          <w:sz w:val="26"/>
          <w:szCs w:val="26"/>
        </w:rPr>
        <w:tab/>
      </w:r>
      <w:r w:rsidRPr="00BE6211">
        <w:rPr>
          <w:sz w:val="26"/>
          <w:szCs w:val="26"/>
        </w:rPr>
        <w:tab/>
      </w:r>
      <w:r w:rsidRPr="00BE6211">
        <w:rPr>
          <w:sz w:val="26"/>
          <w:szCs w:val="26"/>
        </w:rPr>
        <w:tab/>
      </w:r>
      <w:r w:rsidRPr="00BE6211">
        <w:rPr>
          <w:sz w:val="26"/>
          <w:szCs w:val="26"/>
        </w:rPr>
        <w:tab/>
      </w:r>
    </w:p>
    <w:p w14:paraId="34B49BD5" w14:textId="77777777" w:rsidR="0097313D" w:rsidRPr="00BE6211" w:rsidRDefault="00273C32" w:rsidP="00BE6211">
      <w:pPr>
        <w:spacing w:after="120" w:line="23" w:lineRule="atLeast"/>
        <w:ind w:left="720"/>
        <w:rPr>
          <w:sz w:val="26"/>
          <w:szCs w:val="26"/>
        </w:rPr>
      </w:pPr>
      <w:r w:rsidRPr="00BE6211">
        <w:rPr>
          <w:sz w:val="26"/>
          <w:szCs w:val="26"/>
        </w:rPr>
        <w:tab/>
      </w:r>
      <w:r w:rsidRPr="00BE6211">
        <w:rPr>
          <w:rFonts w:ascii="Segoe UI Emoji" w:hAnsi="Segoe UI Emoji" w:cs="Segoe UI Emoji"/>
          <w:sz w:val="26"/>
          <w:szCs w:val="26"/>
        </w:rPr>
        <w:t>◻</w:t>
      </w:r>
      <w:r w:rsidRPr="00BE6211">
        <w:rPr>
          <w:sz w:val="26"/>
          <w:szCs w:val="26"/>
        </w:rPr>
        <w:t xml:space="preserve"> Writing  </w:t>
      </w:r>
    </w:p>
    <w:p w14:paraId="0FCB18A4" w14:textId="77777777" w:rsidR="0097313D" w:rsidRPr="00BE6211" w:rsidRDefault="00273C32" w:rsidP="00BE6211">
      <w:pPr>
        <w:numPr>
          <w:ilvl w:val="0"/>
          <w:numId w:val="3"/>
        </w:numPr>
        <w:spacing w:after="120" w:line="23" w:lineRule="atLeast"/>
        <w:rPr>
          <w:sz w:val="26"/>
          <w:szCs w:val="26"/>
        </w:rPr>
      </w:pPr>
      <w:r w:rsidRPr="00BE6211">
        <w:rPr>
          <w:sz w:val="26"/>
          <w:szCs w:val="26"/>
        </w:rPr>
        <w:t>Have you ever experienced any AI apps (e.g. chat GPT, Twee, Brisk) in your learning?</w:t>
      </w:r>
    </w:p>
    <w:p w14:paraId="7D7D1262" w14:textId="77777777" w:rsidR="0097313D" w:rsidRPr="00BE6211" w:rsidRDefault="00273C32" w:rsidP="00BE6211">
      <w:pPr>
        <w:spacing w:after="120" w:line="23" w:lineRule="atLeast"/>
        <w:ind w:left="360"/>
        <w:rPr>
          <w:sz w:val="26"/>
          <w:szCs w:val="26"/>
        </w:rPr>
      </w:pPr>
      <w:r w:rsidRPr="00BE6211">
        <w:rPr>
          <w:sz w:val="26"/>
          <w:szCs w:val="26"/>
        </w:rPr>
        <w:t xml:space="preserve">   </w:t>
      </w:r>
      <w:r w:rsidRPr="00BE6211">
        <w:rPr>
          <w:rFonts w:ascii="Segoe UI Emoji" w:hAnsi="Segoe UI Emoji" w:cs="Segoe UI Emoji"/>
          <w:sz w:val="26"/>
          <w:szCs w:val="26"/>
        </w:rPr>
        <w:t>◻</w:t>
      </w:r>
      <w:r w:rsidRPr="00BE6211">
        <w:rPr>
          <w:sz w:val="26"/>
          <w:szCs w:val="26"/>
        </w:rPr>
        <w:t xml:space="preserve"> Yes</w:t>
      </w:r>
      <w:r w:rsidRPr="00BE6211">
        <w:rPr>
          <w:sz w:val="26"/>
          <w:szCs w:val="26"/>
        </w:rPr>
        <w:tab/>
      </w:r>
      <w:r w:rsidRPr="00BE6211">
        <w:rPr>
          <w:sz w:val="26"/>
          <w:szCs w:val="26"/>
        </w:rPr>
        <w:tab/>
      </w:r>
      <w:r w:rsidRPr="00BE6211">
        <w:rPr>
          <w:sz w:val="26"/>
          <w:szCs w:val="26"/>
        </w:rPr>
        <w:tab/>
      </w:r>
      <w:r w:rsidRPr="00BE6211">
        <w:rPr>
          <w:rFonts w:ascii="Segoe UI Emoji" w:hAnsi="Segoe UI Emoji" w:cs="Segoe UI Emoji"/>
          <w:sz w:val="26"/>
          <w:szCs w:val="26"/>
        </w:rPr>
        <w:t>◻</w:t>
      </w:r>
      <w:r w:rsidRPr="00BE6211">
        <w:rPr>
          <w:sz w:val="26"/>
          <w:szCs w:val="26"/>
        </w:rPr>
        <w:t xml:space="preserve"> No</w:t>
      </w:r>
      <w:r w:rsidRPr="00BE6211">
        <w:rPr>
          <w:sz w:val="26"/>
          <w:szCs w:val="26"/>
        </w:rPr>
        <w:tab/>
      </w:r>
    </w:p>
    <w:p w14:paraId="42372C64" w14:textId="77777777" w:rsidR="0097313D" w:rsidRPr="00BE6211" w:rsidRDefault="00273C32" w:rsidP="00BE6211">
      <w:pPr>
        <w:numPr>
          <w:ilvl w:val="0"/>
          <w:numId w:val="3"/>
        </w:numPr>
        <w:spacing w:after="120" w:line="23" w:lineRule="atLeast"/>
        <w:rPr>
          <w:sz w:val="26"/>
          <w:szCs w:val="26"/>
        </w:rPr>
      </w:pPr>
      <w:r w:rsidRPr="00BE6211">
        <w:rPr>
          <w:sz w:val="26"/>
          <w:szCs w:val="26"/>
        </w:rPr>
        <w:t xml:space="preserve"> Do you like studying with AI apps?</w:t>
      </w:r>
    </w:p>
    <w:p w14:paraId="59AEDCA8" w14:textId="77777777" w:rsidR="0097313D" w:rsidRPr="00BE6211" w:rsidRDefault="00273C32" w:rsidP="00BE6211">
      <w:pPr>
        <w:spacing w:after="120" w:line="23" w:lineRule="atLeast"/>
        <w:ind w:left="360"/>
        <w:rPr>
          <w:sz w:val="26"/>
          <w:szCs w:val="26"/>
        </w:rPr>
      </w:pPr>
      <w:r w:rsidRPr="00BE6211">
        <w:rPr>
          <w:sz w:val="26"/>
          <w:szCs w:val="26"/>
        </w:rPr>
        <w:t xml:space="preserve">   </w:t>
      </w:r>
      <w:r w:rsidRPr="00BE6211">
        <w:rPr>
          <w:rFonts w:ascii="Segoe UI Emoji" w:hAnsi="Segoe UI Emoji" w:cs="Segoe UI Emoji"/>
          <w:sz w:val="26"/>
          <w:szCs w:val="26"/>
        </w:rPr>
        <w:t>◻</w:t>
      </w:r>
      <w:r w:rsidRPr="00BE6211">
        <w:rPr>
          <w:sz w:val="26"/>
          <w:szCs w:val="26"/>
        </w:rPr>
        <w:t xml:space="preserve"> Yes</w:t>
      </w:r>
      <w:r w:rsidRPr="00BE6211">
        <w:rPr>
          <w:sz w:val="26"/>
          <w:szCs w:val="26"/>
        </w:rPr>
        <w:tab/>
      </w:r>
      <w:r w:rsidRPr="00BE6211">
        <w:rPr>
          <w:sz w:val="26"/>
          <w:szCs w:val="26"/>
        </w:rPr>
        <w:tab/>
      </w:r>
      <w:r w:rsidRPr="00BE6211">
        <w:rPr>
          <w:sz w:val="26"/>
          <w:szCs w:val="26"/>
        </w:rPr>
        <w:tab/>
      </w:r>
      <w:r w:rsidRPr="00BE6211">
        <w:rPr>
          <w:rFonts w:ascii="Segoe UI Emoji" w:hAnsi="Segoe UI Emoji" w:cs="Segoe UI Emoji"/>
          <w:sz w:val="26"/>
          <w:szCs w:val="26"/>
        </w:rPr>
        <w:t>◻</w:t>
      </w:r>
      <w:r w:rsidRPr="00BE6211">
        <w:rPr>
          <w:sz w:val="26"/>
          <w:szCs w:val="26"/>
        </w:rPr>
        <w:t xml:space="preserve"> No</w:t>
      </w:r>
      <w:r w:rsidRPr="00BE6211">
        <w:rPr>
          <w:sz w:val="26"/>
          <w:szCs w:val="26"/>
        </w:rPr>
        <w:tab/>
      </w:r>
    </w:p>
    <w:p w14:paraId="2453FB30" w14:textId="77777777" w:rsidR="0097313D" w:rsidRPr="00BE6211" w:rsidRDefault="0097313D" w:rsidP="00BE6211">
      <w:pPr>
        <w:spacing w:after="120" w:line="23" w:lineRule="atLeast"/>
        <w:ind w:left="360"/>
        <w:jc w:val="center"/>
        <w:rPr>
          <w:b/>
          <w:sz w:val="26"/>
          <w:szCs w:val="26"/>
        </w:rPr>
      </w:pPr>
    </w:p>
    <w:p w14:paraId="44D83854" w14:textId="77777777" w:rsidR="0097313D" w:rsidRPr="00BE6211" w:rsidRDefault="00273C32" w:rsidP="00BE6211">
      <w:pPr>
        <w:spacing w:after="120" w:line="23" w:lineRule="atLeast"/>
        <w:ind w:left="360"/>
        <w:jc w:val="center"/>
        <w:rPr>
          <w:b/>
          <w:sz w:val="26"/>
          <w:szCs w:val="26"/>
        </w:rPr>
      </w:pPr>
      <w:r w:rsidRPr="00BE6211">
        <w:rPr>
          <w:b/>
          <w:sz w:val="26"/>
          <w:szCs w:val="26"/>
        </w:rPr>
        <w:t>THIS IS THE END OF THE QUESTIONNAIRE. THANK YOU FOR YOUR COOPERATION.</w:t>
      </w:r>
    </w:p>
    <w:p w14:paraId="35F5CAD4" w14:textId="77777777" w:rsidR="0097313D" w:rsidRPr="00BE6211" w:rsidRDefault="0097313D" w:rsidP="00BE6211">
      <w:pPr>
        <w:spacing w:after="120" w:line="23" w:lineRule="atLeast"/>
        <w:rPr>
          <w:sz w:val="26"/>
          <w:szCs w:val="26"/>
        </w:rPr>
      </w:pPr>
    </w:p>
    <w:p w14:paraId="3172F877" w14:textId="77777777" w:rsidR="0097313D" w:rsidRPr="00BE6211" w:rsidRDefault="0097313D" w:rsidP="00BE6211">
      <w:pPr>
        <w:pBdr>
          <w:top w:val="nil"/>
          <w:left w:val="nil"/>
          <w:bottom w:val="nil"/>
          <w:right w:val="nil"/>
          <w:between w:val="nil"/>
        </w:pBdr>
        <w:spacing w:after="120" w:line="23" w:lineRule="atLeast"/>
        <w:ind w:left="720" w:hanging="720"/>
        <w:jc w:val="both"/>
        <w:rPr>
          <w:color w:val="000000"/>
          <w:sz w:val="26"/>
          <w:szCs w:val="26"/>
        </w:rPr>
      </w:pPr>
    </w:p>
    <w:p w14:paraId="22B2B1B8" w14:textId="77777777" w:rsidR="0097313D" w:rsidRPr="00BE6211" w:rsidRDefault="0097313D" w:rsidP="00BE6211">
      <w:pPr>
        <w:spacing w:after="120" w:line="23" w:lineRule="atLeast"/>
        <w:jc w:val="both"/>
        <w:rPr>
          <w:sz w:val="26"/>
          <w:szCs w:val="26"/>
        </w:rPr>
      </w:pPr>
    </w:p>
    <w:p w14:paraId="3C589412" w14:textId="77777777" w:rsidR="0097313D" w:rsidRPr="00BE6211" w:rsidRDefault="00273C32" w:rsidP="00BE6211">
      <w:pPr>
        <w:spacing w:after="120" w:line="23" w:lineRule="atLeast"/>
        <w:jc w:val="center"/>
        <w:rPr>
          <w:sz w:val="26"/>
          <w:szCs w:val="26"/>
        </w:rPr>
      </w:pPr>
      <w:r w:rsidRPr="00BE6211">
        <w:rPr>
          <w:sz w:val="26"/>
          <w:szCs w:val="26"/>
        </w:rPr>
        <w:br w:type="page"/>
      </w:r>
      <w:r w:rsidRPr="00BE6211">
        <w:rPr>
          <w:b/>
          <w:sz w:val="26"/>
          <w:szCs w:val="26"/>
        </w:rPr>
        <w:lastRenderedPageBreak/>
        <w:t>APPENDIX B</w:t>
      </w:r>
    </w:p>
    <w:p w14:paraId="2D35412B" w14:textId="77777777" w:rsidR="0097313D" w:rsidRPr="00BE6211" w:rsidRDefault="00273C32" w:rsidP="00BE6211">
      <w:pPr>
        <w:spacing w:after="120" w:line="23" w:lineRule="atLeast"/>
        <w:jc w:val="center"/>
        <w:rPr>
          <w:b/>
          <w:sz w:val="26"/>
          <w:szCs w:val="26"/>
        </w:rPr>
      </w:pPr>
      <w:r w:rsidRPr="00BE6211">
        <w:rPr>
          <w:b/>
          <w:sz w:val="26"/>
          <w:szCs w:val="26"/>
        </w:rPr>
        <w:t xml:space="preserve">Student’s questionnaire </w:t>
      </w:r>
    </w:p>
    <w:p w14:paraId="6F11E529" w14:textId="77777777" w:rsidR="0097313D" w:rsidRPr="00BE6211" w:rsidRDefault="00273C32" w:rsidP="00BE6211">
      <w:pPr>
        <w:spacing w:after="120" w:line="23" w:lineRule="atLeast"/>
        <w:jc w:val="center"/>
        <w:rPr>
          <w:b/>
          <w:sz w:val="26"/>
          <w:szCs w:val="26"/>
        </w:rPr>
      </w:pPr>
      <w:r w:rsidRPr="00BE6211">
        <w:rPr>
          <w:b/>
          <w:sz w:val="26"/>
          <w:szCs w:val="26"/>
        </w:rPr>
        <w:t xml:space="preserve">POST- TREATMENT QUESTIONNAIRE </w:t>
      </w:r>
    </w:p>
    <w:p w14:paraId="1C914E3B" w14:textId="77777777" w:rsidR="0097313D" w:rsidRPr="00BE6211" w:rsidRDefault="00273C32" w:rsidP="00BE6211">
      <w:pPr>
        <w:spacing w:after="120" w:line="23" w:lineRule="atLeast"/>
        <w:rPr>
          <w:b/>
          <w:sz w:val="26"/>
          <w:szCs w:val="26"/>
        </w:rPr>
      </w:pPr>
      <w:r w:rsidRPr="00BE6211">
        <w:rPr>
          <w:b/>
          <w:sz w:val="26"/>
          <w:szCs w:val="26"/>
        </w:rPr>
        <w:t>Section 1: Respondent’s background</w:t>
      </w:r>
    </w:p>
    <w:p w14:paraId="0D72FC7D" w14:textId="77777777" w:rsidR="0097313D" w:rsidRPr="00BE6211" w:rsidRDefault="00273C32" w:rsidP="00BE6211">
      <w:pPr>
        <w:spacing w:after="120" w:line="23" w:lineRule="atLeast"/>
        <w:rPr>
          <w:sz w:val="26"/>
          <w:szCs w:val="26"/>
        </w:rPr>
      </w:pPr>
      <w:r w:rsidRPr="00BE6211">
        <w:rPr>
          <w:sz w:val="26"/>
          <w:szCs w:val="26"/>
        </w:rPr>
        <w:t>1. Fullname:_____________________________________</w:t>
      </w:r>
    </w:p>
    <w:p w14:paraId="0F4CECBA" w14:textId="77777777" w:rsidR="0097313D" w:rsidRPr="00BE6211" w:rsidRDefault="00273C32" w:rsidP="00BE6211">
      <w:pPr>
        <w:spacing w:after="120" w:line="23" w:lineRule="atLeast"/>
        <w:rPr>
          <w:sz w:val="26"/>
          <w:szCs w:val="26"/>
        </w:rPr>
      </w:pPr>
      <w:r w:rsidRPr="00BE6211">
        <w:rPr>
          <w:sz w:val="26"/>
          <w:szCs w:val="26"/>
        </w:rPr>
        <w:t xml:space="preserve">2. Gender: </w:t>
      </w:r>
      <w:r w:rsidRPr="00BE6211">
        <w:rPr>
          <w:rFonts w:ascii="Segoe UI Emoji" w:hAnsi="Segoe UI Emoji" w:cs="Segoe UI Emoji"/>
          <w:sz w:val="26"/>
          <w:szCs w:val="26"/>
        </w:rPr>
        <w:t>◻</w:t>
      </w:r>
      <w:r w:rsidRPr="00BE6211">
        <w:rPr>
          <w:sz w:val="26"/>
          <w:szCs w:val="26"/>
        </w:rPr>
        <w:t xml:space="preserve"> Male</w:t>
      </w:r>
      <w:r w:rsidRPr="00BE6211">
        <w:rPr>
          <w:sz w:val="26"/>
          <w:szCs w:val="26"/>
        </w:rPr>
        <w:tab/>
      </w:r>
      <w:r w:rsidRPr="00BE6211">
        <w:rPr>
          <w:sz w:val="26"/>
          <w:szCs w:val="26"/>
        </w:rPr>
        <w:tab/>
      </w:r>
      <w:r w:rsidRPr="00BE6211">
        <w:rPr>
          <w:sz w:val="26"/>
          <w:szCs w:val="26"/>
        </w:rPr>
        <w:tab/>
      </w:r>
      <w:r w:rsidRPr="00BE6211">
        <w:rPr>
          <w:sz w:val="26"/>
          <w:szCs w:val="26"/>
        </w:rPr>
        <w:tab/>
      </w:r>
      <w:r w:rsidRPr="00BE6211">
        <w:rPr>
          <w:rFonts w:ascii="Segoe UI Emoji" w:hAnsi="Segoe UI Emoji" w:cs="Segoe UI Emoji"/>
          <w:sz w:val="26"/>
          <w:szCs w:val="26"/>
        </w:rPr>
        <w:t>◻</w:t>
      </w:r>
      <w:r w:rsidRPr="00BE6211">
        <w:rPr>
          <w:sz w:val="26"/>
          <w:szCs w:val="26"/>
        </w:rPr>
        <w:t xml:space="preserve"> Female</w:t>
      </w:r>
    </w:p>
    <w:p w14:paraId="15226095" w14:textId="77777777" w:rsidR="0097313D" w:rsidRPr="00BE6211" w:rsidRDefault="00273C32" w:rsidP="00BE6211">
      <w:pPr>
        <w:spacing w:after="120" w:line="23" w:lineRule="atLeast"/>
        <w:rPr>
          <w:sz w:val="26"/>
          <w:szCs w:val="26"/>
        </w:rPr>
      </w:pPr>
      <w:r w:rsidRPr="00BE6211">
        <w:rPr>
          <w:sz w:val="26"/>
          <w:szCs w:val="26"/>
        </w:rPr>
        <w:t>3. Age:__________</w:t>
      </w:r>
    </w:p>
    <w:p w14:paraId="62DFF2C4" w14:textId="77777777" w:rsidR="0097313D" w:rsidRPr="00BE6211" w:rsidRDefault="0097313D" w:rsidP="00BE6211">
      <w:pPr>
        <w:spacing w:after="120" w:line="23" w:lineRule="atLeast"/>
        <w:rPr>
          <w:b/>
          <w:sz w:val="26"/>
          <w:szCs w:val="26"/>
        </w:rPr>
      </w:pPr>
    </w:p>
    <w:p w14:paraId="447143B6" w14:textId="77777777" w:rsidR="0097313D" w:rsidRPr="00BE6211" w:rsidRDefault="00273C32" w:rsidP="00BE6211">
      <w:pPr>
        <w:spacing w:after="120" w:line="23" w:lineRule="atLeast"/>
        <w:rPr>
          <w:b/>
          <w:sz w:val="26"/>
          <w:szCs w:val="26"/>
        </w:rPr>
      </w:pPr>
      <w:r w:rsidRPr="00BE6211">
        <w:rPr>
          <w:b/>
          <w:sz w:val="26"/>
          <w:szCs w:val="26"/>
        </w:rPr>
        <w:t>Section 2: Questions</w:t>
      </w:r>
      <w:r w:rsidRPr="00BE6211">
        <w:rPr>
          <w:b/>
          <w:sz w:val="26"/>
          <w:szCs w:val="26"/>
        </w:rPr>
        <w:tab/>
      </w:r>
    </w:p>
    <w:p w14:paraId="483F7648" w14:textId="77777777" w:rsidR="0097313D" w:rsidRPr="00BE6211" w:rsidRDefault="00273C32" w:rsidP="00BE6211">
      <w:pPr>
        <w:numPr>
          <w:ilvl w:val="0"/>
          <w:numId w:val="4"/>
        </w:numPr>
        <w:spacing w:after="120" w:line="23" w:lineRule="atLeast"/>
        <w:rPr>
          <w:sz w:val="26"/>
          <w:szCs w:val="26"/>
        </w:rPr>
      </w:pPr>
      <w:r w:rsidRPr="00BE6211">
        <w:rPr>
          <w:sz w:val="26"/>
          <w:szCs w:val="26"/>
        </w:rPr>
        <w:t>How often does your teacher let you practice English with AI apps in class?</w:t>
      </w:r>
    </w:p>
    <w:p w14:paraId="45A987D7" w14:textId="77777777" w:rsidR="00424196" w:rsidRPr="00BE6211" w:rsidRDefault="00273C32" w:rsidP="00BE6211">
      <w:pPr>
        <w:spacing w:after="120" w:line="23" w:lineRule="atLeast"/>
        <w:rPr>
          <w:sz w:val="26"/>
          <w:szCs w:val="26"/>
        </w:rPr>
      </w:pPr>
      <w:r w:rsidRPr="00BE6211">
        <w:rPr>
          <w:rFonts w:ascii="Segoe UI Emoji" w:hAnsi="Segoe UI Emoji" w:cs="Segoe UI Emoji"/>
          <w:sz w:val="26"/>
          <w:szCs w:val="26"/>
        </w:rPr>
        <w:t>◻</w:t>
      </w:r>
      <w:r w:rsidRPr="00BE6211">
        <w:rPr>
          <w:sz w:val="26"/>
          <w:szCs w:val="26"/>
        </w:rPr>
        <w:t xml:space="preserve"> Once a week</w:t>
      </w:r>
      <w:r w:rsidRPr="00BE6211">
        <w:rPr>
          <w:sz w:val="26"/>
          <w:szCs w:val="26"/>
        </w:rPr>
        <w:tab/>
      </w:r>
      <w:r w:rsidRPr="00BE6211">
        <w:rPr>
          <w:sz w:val="26"/>
          <w:szCs w:val="26"/>
        </w:rPr>
        <w:tab/>
      </w:r>
      <w:r w:rsidRPr="00BE6211">
        <w:rPr>
          <w:rFonts w:ascii="Segoe UI Emoji" w:hAnsi="Segoe UI Emoji" w:cs="Segoe UI Emoji"/>
          <w:sz w:val="26"/>
          <w:szCs w:val="26"/>
        </w:rPr>
        <w:t>◻</w:t>
      </w:r>
      <w:r w:rsidRPr="00BE6211">
        <w:rPr>
          <w:sz w:val="26"/>
          <w:szCs w:val="26"/>
        </w:rPr>
        <w:t xml:space="preserve"> Twice a week</w:t>
      </w:r>
      <w:r w:rsidRPr="00BE6211">
        <w:rPr>
          <w:sz w:val="26"/>
          <w:szCs w:val="26"/>
        </w:rPr>
        <w:tab/>
      </w:r>
      <w:r w:rsidRPr="00BE6211">
        <w:rPr>
          <w:sz w:val="26"/>
          <w:szCs w:val="26"/>
        </w:rPr>
        <w:tab/>
      </w:r>
    </w:p>
    <w:p w14:paraId="13CD1B39" w14:textId="77777777" w:rsidR="0097313D" w:rsidRPr="00BE6211" w:rsidRDefault="00273C32" w:rsidP="00BE6211">
      <w:pPr>
        <w:spacing w:after="120" w:line="23" w:lineRule="atLeast"/>
        <w:rPr>
          <w:sz w:val="26"/>
          <w:szCs w:val="26"/>
        </w:rPr>
      </w:pPr>
      <w:r w:rsidRPr="00BE6211">
        <w:rPr>
          <w:rFonts w:ascii="Segoe UI Emoji" w:hAnsi="Segoe UI Emoji" w:cs="Segoe UI Emoji"/>
          <w:sz w:val="26"/>
          <w:szCs w:val="26"/>
        </w:rPr>
        <w:t>◻</w:t>
      </w:r>
      <w:r w:rsidRPr="00BE6211">
        <w:rPr>
          <w:sz w:val="26"/>
          <w:szCs w:val="26"/>
        </w:rPr>
        <w:t xml:space="preserve"> Three times a week</w:t>
      </w:r>
      <w:r w:rsidRPr="00BE6211">
        <w:rPr>
          <w:sz w:val="26"/>
          <w:szCs w:val="26"/>
        </w:rPr>
        <w:tab/>
      </w:r>
      <w:r w:rsidR="00424196" w:rsidRPr="00BE6211">
        <w:rPr>
          <w:rFonts w:ascii="Segoe UI Emoji" w:hAnsi="Segoe UI Emoji" w:cs="Segoe UI Emoji"/>
          <w:sz w:val="26"/>
          <w:szCs w:val="26"/>
        </w:rPr>
        <w:t>◻</w:t>
      </w:r>
      <w:r w:rsidR="00424196" w:rsidRPr="00BE6211">
        <w:rPr>
          <w:sz w:val="26"/>
          <w:szCs w:val="26"/>
        </w:rPr>
        <w:t xml:space="preserve"> More than three times a week</w:t>
      </w:r>
    </w:p>
    <w:p w14:paraId="1217DF9A" w14:textId="77777777" w:rsidR="003E0786" w:rsidRDefault="00273C32" w:rsidP="003E0786">
      <w:pPr>
        <w:numPr>
          <w:ilvl w:val="0"/>
          <w:numId w:val="4"/>
        </w:numPr>
        <w:pBdr>
          <w:top w:val="nil"/>
          <w:left w:val="nil"/>
          <w:bottom w:val="nil"/>
          <w:right w:val="nil"/>
          <w:between w:val="nil"/>
        </w:pBdr>
        <w:spacing w:after="120" w:line="23" w:lineRule="atLeast"/>
        <w:rPr>
          <w:color w:val="000000"/>
          <w:sz w:val="26"/>
          <w:szCs w:val="26"/>
        </w:rPr>
      </w:pPr>
      <w:r w:rsidRPr="00BE6211">
        <w:rPr>
          <w:color w:val="000000"/>
          <w:sz w:val="26"/>
          <w:szCs w:val="26"/>
        </w:rPr>
        <w:t>In your opinion, how useful are AI apps in learning English L</w:t>
      </w:r>
      <w:r w:rsidRPr="00BE6211">
        <w:rPr>
          <w:sz w:val="26"/>
          <w:szCs w:val="26"/>
        </w:rPr>
        <w:t>istening</w:t>
      </w:r>
      <w:r w:rsidRPr="00BE6211">
        <w:rPr>
          <w:color w:val="000000"/>
          <w:sz w:val="26"/>
          <w:szCs w:val="26"/>
        </w:rPr>
        <w:t>?</w:t>
      </w:r>
    </w:p>
    <w:p w14:paraId="3A796D66" w14:textId="3B4646D3" w:rsidR="0097313D" w:rsidRPr="003E0786" w:rsidRDefault="00273C32" w:rsidP="003E0786">
      <w:pPr>
        <w:pBdr>
          <w:top w:val="nil"/>
          <w:left w:val="nil"/>
          <w:bottom w:val="nil"/>
          <w:right w:val="nil"/>
          <w:between w:val="nil"/>
        </w:pBdr>
        <w:spacing w:after="120" w:line="23" w:lineRule="atLeast"/>
        <w:rPr>
          <w:color w:val="000000"/>
          <w:sz w:val="26"/>
          <w:szCs w:val="26"/>
        </w:rPr>
      </w:pPr>
      <w:r w:rsidRPr="003E0786">
        <w:rPr>
          <w:rFonts w:ascii="Segoe UI Emoji" w:hAnsi="Segoe UI Emoji" w:cs="Segoe UI Emoji"/>
          <w:sz w:val="26"/>
          <w:szCs w:val="26"/>
        </w:rPr>
        <w:t>◻</w:t>
      </w:r>
      <w:r w:rsidRPr="003E0786">
        <w:rPr>
          <w:sz w:val="26"/>
          <w:szCs w:val="26"/>
        </w:rPr>
        <w:t xml:space="preserve"> not useful</w:t>
      </w:r>
      <w:r w:rsidRPr="003E0786">
        <w:rPr>
          <w:sz w:val="26"/>
          <w:szCs w:val="26"/>
        </w:rPr>
        <w:tab/>
      </w:r>
      <w:r w:rsidRPr="003E0786">
        <w:rPr>
          <w:sz w:val="26"/>
          <w:szCs w:val="26"/>
        </w:rPr>
        <w:tab/>
      </w:r>
      <w:r w:rsidRPr="003E0786">
        <w:rPr>
          <w:rFonts w:ascii="Segoe UI Emoji" w:hAnsi="Segoe UI Emoji" w:cs="Segoe UI Emoji"/>
          <w:sz w:val="26"/>
          <w:szCs w:val="26"/>
        </w:rPr>
        <w:t>◻</w:t>
      </w:r>
      <w:r w:rsidRPr="003E0786">
        <w:rPr>
          <w:sz w:val="26"/>
          <w:szCs w:val="26"/>
        </w:rPr>
        <w:t xml:space="preserve"> quite useful</w:t>
      </w:r>
      <w:r w:rsidRPr="003E0786">
        <w:rPr>
          <w:sz w:val="26"/>
          <w:szCs w:val="26"/>
        </w:rPr>
        <w:tab/>
      </w:r>
      <w:r w:rsidRPr="003E0786">
        <w:rPr>
          <w:sz w:val="26"/>
          <w:szCs w:val="26"/>
        </w:rPr>
        <w:tab/>
      </w:r>
      <w:r w:rsidRPr="003E0786">
        <w:rPr>
          <w:rFonts w:ascii="Segoe UI Emoji" w:hAnsi="Segoe UI Emoji" w:cs="Segoe UI Emoji"/>
          <w:sz w:val="26"/>
          <w:szCs w:val="26"/>
        </w:rPr>
        <w:t>◻</w:t>
      </w:r>
      <w:r w:rsidRPr="003E0786">
        <w:rPr>
          <w:sz w:val="26"/>
          <w:szCs w:val="26"/>
        </w:rPr>
        <w:t xml:space="preserve"> very useful</w:t>
      </w:r>
    </w:p>
    <w:p w14:paraId="5F66A7A9" w14:textId="77777777" w:rsidR="0097313D" w:rsidRPr="00BE6211" w:rsidRDefault="00273C32" w:rsidP="00BE6211">
      <w:pPr>
        <w:spacing w:after="120" w:line="23" w:lineRule="atLeast"/>
        <w:rPr>
          <w:sz w:val="26"/>
          <w:szCs w:val="26"/>
        </w:rPr>
      </w:pPr>
      <w:r w:rsidRPr="00BE6211">
        <w:rPr>
          <w:sz w:val="26"/>
          <w:szCs w:val="26"/>
        </w:rPr>
        <w:t>3. Please read each statement and tick the one that best describes your thinking or experience in learning with AI-powered tools.</w:t>
      </w:r>
    </w:p>
    <w:p w14:paraId="003AF4C9" w14:textId="77777777" w:rsidR="0097313D" w:rsidRPr="00BE6211" w:rsidRDefault="00273C32" w:rsidP="00BE6211">
      <w:pPr>
        <w:spacing w:after="120" w:line="23" w:lineRule="atLeast"/>
        <w:rPr>
          <w:b/>
          <w:sz w:val="26"/>
          <w:szCs w:val="26"/>
        </w:rPr>
      </w:pPr>
      <w:r w:rsidRPr="00BE6211">
        <w:rPr>
          <w:b/>
          <w:sz w:val="26"/>
          <w:szCs w:val="26"/>
        </w:rPr>
        <w:t>1. Strongly disagree</w:t>
      </w:r>
      <w:r w:rsidRPr="00BE6211">
        <w:rPr>
          <w:b/>
          <w:sz w:val="26"/>
          <w:szCs w:val="26"/>
        </w:rPr>
        <w:tab/>
        <w:t>2. disagree</w:t>
      </w:r>
      <w:r w:rsidRPr="00BE6211">
        <w:rPr>
          <w:b/>
          <w:sz w:val="26"/>
          <w:szCs w:val="26"/>
        </w:rPr>
        <w:tab/>
        <w:t>3. neutral</w:t>
      </w:r>
      <w:r w:rsidRPr="00BE6211">
        <w:rPr>
          <w:b/>
          <w:sz w:val="26"/>
          <w:szCs w:val="26"/>
        </w:rPr>
        <w:tab/>
        <w:t>4. agree</w:t>
      </w:r>
      <w:r w:rsidRPr="00BE6211">
        <w:rPr>
          <w:b/>
          <w:sz w:val="26"/>
          <w:szCs w:val="26"/>
        </w:rPr>
        <w:tab/>
        <w:t>5.  Strongly agree</w:t>
      </w:r>
    </w:p>
    <w:tbl>
      <w:tblPr>
        <w:tblStyle w:val="5"/>
        <w:tblW w:w="9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68"/>
        <w:gridCol w:w="6898"/>
        <w:gridCol w:w="462"/>
        <w:gridCol w:w="437"/>
        <w:gridCol w:w="437"/>
        <w:gridCol w:w="437"/>
        <w:gridCol w:w="437"/>
      </w:tblGrid>
      <w:tr w:rsidR="0097313D" w:rsidRPr="00BE6211" w14:paraId="395550E9" w14:textId="77777777">
        <w:tc>
          <w:tcPr>
            <w:tcW w:w="468" w:type="dxa"/>
            <w:tcBorders>
              <w:top w:val="single" w:sz="4" w:space="0" w:color="000000"/>
              <w:left w:val="single" w:sz="4" w:space="0" w:color="000000"/>
              <w:bottom w:val="single" w:sz="4" w:space="0" w:color="000000"/>
              <w:right w:val="single" w:sz="4" w:space="0" w:color="000000"/>
            </w:tcBorders>
            <w:vAlign w:val="center"/>
          </w:tcPr>
          <w:p w14:paraId="70CD7631" w14:textId="77777777" w:rsidR="0097313D" w:rsidRPr="00BE6211" w:rsidRDefault="0097313D" w:rsidP="00BE6211">
            <w:pPr>
              <w:spacing w:after="120" w:line="23" w:lineRule="atLeast"/>
              <w:jc w:val="center"/>
              <w:rPr>
                <w:b/>
                <w:sz w:val="26"/>
                <w:szCs w:val="26"/>
              </w:rPr>
            </w:pPr>
          </w:p>
        </w:tc>
        <w:tc>
          <w:tcPr>
            <w:tcW w:w="6898" w:type="dxa"/>
            <w:tcBorders>
              <w:top w:val="single" w:sz="4" w:space="0" w:color="000000"/>
              <w:left w:val="single" w:sz="4" w:space="0" w:color="000000"/>
              <w:bottom w:val="single" w:sz="4" w:space="0" w:color="000000"/>
              <w:right w:val="single" w:sz="4" w:space="0" w:color="000000"/>
            </w:tcBorders>
          </w:tcPr>
          <w:p w14:paraId="153C3855" w14:textId="77777777" w:rsidR="0097313D" w:rsidRPr="00BE6211" w:rsidRDefault="00273C32" w:rsidP="00BE6211">
            <w:pPr>
              <w:spacing w:after="120" w:line="23" w:lineRule="atLeast"/>
              <w:jc w:val="center"/>
              <w:rPr>
                <w:b/>
                <w:sz w:val="26"/>
                <w:szCs w:val="26"/>
              </w:rPr>
            </w:pPr>
            <w:r w:rsidRPr="00BE6211">
              <w:rPr>
                <w:b/>
                <w:sz w:val="26"/>
                <w:szCs w:val="26"/>
              </w:rPr>
              <w:t>Statements</w:t>
            </w:r>
          </w:p>
        </w:tc>
        <w:tc>
          <w:tcPr>
            <w:tcW w:w="462" w:type="dxa"/>
            <w:tcBorders>
              <w:top w:val="single" w:sz="4" w:space="0" w:color="000000"/>
              <w:left w:val="single" w:sz="4" w:space="0" w:color="000000"/>
              <w:bottom w:val="single" w:sz="4" w:space="0" w:color="000000"/>
              <w:right w:val="single" w:sz="4" w:space="0" w:color="000000"/>
            </w:tcBorders>
            <w:vAlign w:val="center"/>
          </w:tcPr>
          <w:p w14:paraId="4249C06A" w14:textId="77777777" w:rsidR="0097313D" w:rsidRPr="00BE6211" w:rsidRDefault="00273C32" w:rsidP="00BE6211">
            <w:pPr>
              <w:spacing w:after="120" w:line="23" w:lineRule="atLeast"/>
              <w:jc w:val="center"/>
              <w:rPr>
                <w:b/>
                <w:sz w:val="26"/>
                <w:szCs w:val="26"/>
              </w:rPr>
            </w:pPr>
            <w:r w:rsidRPr="00BE6211">
              <w:rPr>
                <w:b/>
                <w:sz w:val="26"/>
                <w:szCs w:val="26"/>
              </w:rPr>
              <w:t>1</w:t>
            </w:r>
          </w:p>
        </w:tc>
        <w:tc>
          <w:tcPr>
            <w:tcW w:w="437" w:type="dxa"/>
            <w:tcBorders>
              <w:top w:val="single" w:sz="4" w:space="0" w:color="000000"/>
              <w:left w:val="single" w:sz="4" w:space="0" w:color="000000"/>
              <w:bottom w:val="single" w:sz="4" w:space="0" w:color="000000"/>
              <w:right w:val="single" w:sz="4" w:space="0" w:color="000000"/>
            </w:tcBorders>
            <w:vAlign w:val="center"/>
          </w:tcPr>
          <w:p w14:paraId="22676A71" w14:textId="77777777" w:rsidR="0097313D" w:rsidRPr="00BE6211" w:rsidRDefault="00273C32" w:rsidP="00BE6211">
            <w:pPr>
              <w:spacing w:after="120" w:line="23" w:lineRule="atLeast"/>
              <w:jc w:val="center"/>
              <w:rPr>
                <w:b/>
                <w:sz w:val="26"/>
                <w:szCs w:val="26"/>
              </w:rPr>
            </w:pPr>
            <w:r w:rsidRPr="00BE6211">
              <w:rPr>
                <w:b/>
                <w:sz w:val="26"/>
                <w:szCs w:val="26"/>
              </w:rPr>
              <w:t>2</w:t>
            </w:r>
          </w:p>
        </w:tc>
        <w:tc>
          <w:tcPr>
            <w:tcW w:w="437" w:type="dxa"/>
            <w:tcBorders>
              <w:top w:val="single" w:sz="4" w:space="0" w:color="000000"/>
              <w:left w:val="single" w:sz="4" w:space="0" w:color="000000"/>
              <w:bottom w:val="single" w:sz="4" w:space="0" w:color="000000"/>
              <w:right w:val="single" w:sz="4" w:space="0" w:color="000000"/>
            </w:tcBorders>
            <w:vAlign w:val="center"/>
          </w:tcPr>
          <w:p w14:paraId="746B32E9" w14:textId="77777777" w:rsidR="0097313D" w:rsidRPr="00BE6211" w:rsidRDefault="00273C32" w:rsidP="00BE6211">
            <w:pPr>
              <w:spacing w:after="120" w:line="23" w:lineRule="atLeast"/>
              <w:jc w:val="center"/>
              <w:rPr>
                <w:b/>
                <w:sz w:val="26"/>
                <w:szCs w:val="26"/>
              </w:rPr>
            </w:pPr>
            <w:r w:rsidRPr="00BE6211">
              <w:rPr>
                <w:b/>
                <w:sz w:val="26"/>
                <w:szCs w:val="26"/>
              </w:rPr>
              <w:t>3</w:t>
            </w:r>
          </w:p>
        </w:tc>
        <w:tc>
          <w:tcPr>
            <w:tcW w:w="437" w:type="dxa"/>
            <w:tcBorders>
              <w:top w:val="single" w:sz="4" w:space="0" w:color="000000"/>
              <w:left w:val="single" w:sz="4" w:space="0" w:color="000000"/>
              <w:bottom w:val="single" w:sz="4" w:space="0" w:color="000000"/>
              <w:right w:val="single" w:sz="4" w:space="0" w:color="000000"/>
            </w:tcBorders>
            <w:vAlign w:val="center"/>
          </w:tcPr>
          <w:p w14:paraId="4F8D07E2" w14:textId="77777777" w:rsidR="0097313D" w:rsidRPr="00BE6211" w:rsidRDefault="00273C32" w:rsidP="00BE6211">
            <w:pPr>
              <w:spacing w:after="120" w:line="23" w:lineRule="atLeast"/>
              <w:jc w:val="center"/>
              <w:rPr>
                <w:b/>
                <w:sz w:val="26"/>
                <w:szCs w:val="26"/>
              </w:rPr>
            </w:pPr>
            <w:r w:rsidRPr="00BE6211">
              <w:rPr>
                <w:b/>
                <w:sz w:val="26"/>
                <w:szCs w:val="26"/>
              </w:rPr>
              <w:t>4</w:t>
            </w:r>
          </w:p>
        </w:tc>
        <w:tc>
          <w:tcPr>
            <w:tcW w:w="437" w:type="dxa"/>
            <w:tcBorders>
              <w:top w:val="single" w:sz="4" w:space="0" w:color="000000"/>
              <w:left w:val="single" w:sz="4" w:space="0" w:color="000000"/>
              <w:bottom w:val="single" w:sz="4" w:space="0" w:color="000000"/>
              <w:right w:val="single" w:sz="4" w:space="0" w:color="000000"/>
            </w:tcBorders>
            <w:vAlign w:val="center"/>
          </w:tcPr>
          <w:p w14:paraId="70745106" w14:textId="77777777" w:rsidR="0097313D" w:rsidRPr="00BE6211" w:rsidRDefault="00273C32" w:rsidP="00BE6211">
            <w:pPr>
              <w:spacing w:after="120" w:line="23" w:lineRule="atLeast"/>
              <w:jc w:val="center"/>
              <w:rPr>
                <w:b/>
                <w:sz w:val="26"/>
                <w:szCs w:val="26"/>
              </w:rPr>
            </w:pPr>
            <w:r w:rsidRPr="00BE6211">
              <w:rPr>
                <w:b/>
                <w:sz w:val="26"/>
                <w:szCs w:val="26"/>
              </w:rPr>
              <w:t>5</w:t>
            </w:r>
          </w:p>
        </w:tc>
      </w:tr>
      <w:tr w:rsidR="0097313D" w:rsidRPr="00BE6211" w14:paraId="2911A3C8" w14:textId="77777777">
        <w:tc>
          <w:tcPr>
            <w:tcW w:w="468" w:type="dxa"/>
            <w:tcBorders>
              <w:top w:val="single" w:sz="4" w:space="0" w:color="000000"/>
              <w:left w:val="single" w:sz="4" w:space="0" w:color="000000"/>
              <w:bottom w:val="single" w:sz="4" w:space="0" w:color="000000"/>
              <w:right w:val="single" w:sz="4" w:space="0" w:color="000000"/>
            </w:tcBorders>
            <w:vAlign w:val="center"/>
          </w:tcPr>
          <w:p w14:paraId="190DCCB2" w14:textId="77777777" w:rsidR="0097313D" w:rsidRPr="00BE6211" w:rsidRDefault="00273C32" w:rsidP="00BE6211">
            <w:pPr>
              <w:spacing w:after="120" w:line="23" w:lineRule="atLeast"/>
              <w:jc w:val="center"/>
              <w:rPr>
                <w:sz w:val="26"/>
                <w:szCs w:val="26"/>
              </w:rPr>
            </w:pPr>
            <w:r w:rsidRPr="00BE6211">
              <w:rPr>
                <w:sz w:val="26"/>
                <w:szCs w:val="26"/>
              </w:rPr>
              <w:t>1</w:t>
            </w:r>
          </w:p>
        </w:tc>
        <w:tc>
          <w:tcPr>
            <w:tcW w:w="6898" w:type="dxa"/>
            <w:tcBorders>
              <w:top w:val="single" w:sz="4" w:space="0" w:color="000000"/>
              <w:left w:val="single" w:sz="4" w:space="0" w:color="000000"/>
              <w:bottom w:val="single" w:sz="4" w:space="0" w:color="000000"/>
              <w:right w:val="single" w:sz="4" w:space="0" w:color="000000"/>
            </w:tcBorders>
            <w:vAlign w:val="center"/>
          </w:tcPr>
          <w:p w14:paraId="4172782B" w14:textId="77777777" w:rsidR="0097313D" w:rsidRPr="00BE6211" w:rsidRDefault="0097313D" w:rsidP="00BE6211">
            <w:pPr>
              <w:spacing w:after="120" w:line="23" w:lineRule="atLeast"/>
              <w:rPr>
                <w:sz w:val="26"/>
                <w:szCs w:val="26"/>
              </w:rPr>
            </w:pPr>
          </w:p>
          <w:p w14:paraId="5F78E99A" w14:textId="77777777" w:rsidR="0097313D" w:rsidRPr="00BE6211" w:rsidRDefault="00273C32" w:rsidP="00BE6211">
            <w:pPr>
              <w:spacing w:after="120" w:line="23" w:lineRule="atLeast"/>
              <w:rPr>
                <w:sz w:val="26"/>
                <w:szCs w:val="26"/>
              </w:rPr>
            </w:pPr>
            <w:r w:rsidRPr="00BE6211">
              <w:rPr>
                <w:sz w:val="26"/>
                <w:szCs w:val="26"/>
              </w:rPr>
              <w:t>AI apps make the lessons more interesting.</w:t>
            </w:r>
          </w:p>
          <w:p w14:paraId="3CA6ACEF" w14:textId="77777777" w:rsidR="0097313D" w:rsidRPr="00BE6211" w:rsidRDefault="0097313D" w:rsidP="00BE6211">
            <w:pPr>
              <w:spacing w:after="120" w:line="23" w:lineRule="atLeast"/>
              <w:rPr>
                <w:sz w:val="26"/>
                <w:szCs w:val="26"/>
              </w:rPr>
            </w:pPr>
          </w:p>
        </w:tc>
        <w:tc>
          <w:tcPr>
            <w:tcW w:w="462" w:type="dxa"/>
            <w:tcBorders>
              <w:top w:val="single" w:sz="4" w:space="0" w:color="000000"/>
              <w:left w:val="single" w:sz="4" w:space="0" w:color="000000"/>
              <w:bottom w:val="single" w:sz="4" w:space="0" w:color="000000"/>
              <w:right w:val="single" w:sz="4" w:space="0" w:color="000000"/>
            </w:tcBorders>
            <w:vAlign w:val="center"/>
          </w:tcPr>
          <w:p w14:paraId="61452D8E"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35F18D88"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0ECF784B"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48469F93"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5864AB6F" w14:textId="77777777" w:rsidR="0097313D" w:rsidRPr="00BE6211" w:rsidRDefault="0097313D" w:rsidP="00BE6211">
            <w:pPr>
              <w:spacing w:after="120" w:line="23" w:lineRule="atLeast"/>
              <w:jc w:val="center"/>
              <w:rPr>
                <w:sz w:val="26"/>
                <w:szCs w:val="26"/>
              </w:rPr>
            </w:pPr>
          </w:p>
        </w:tc>
      </w:tr>
      <w:tr w:rsidR="0097313D" w:rsidRPr="00BE6211" w14:paraId="2E25C8C5" w14:textId="77777777">
        <w:tc>
          <w:tcPr>
            <w:tcW w:w="468" w:type="dxa"/>
            <w:tcBorders>
              <w:top w:val="single" w:sz="4" w:space="0" w:color="000000"/>
              <w:left w:val="single" w:sz="4" w:space="0" w:color="000000"/>
              <w:bottom w:val="single" w:sz="4" w:space="0" w:color="000000"/>
              <w:right w:val="single" w:sz="4" w:space="0" w:color="000000"/>
            </w:tcBorders>
            <w:vAlign w:val="center"/>
          </w:tcPr>
          <w:p w14:paraId="24C4FD0F" w14:textId="77777777" w:rsidR="0097313D" w:rsidRPr="00BE6211" w:rsidRDefault="00273C32" w:rsidP="00BE6211">
            <w:pPr>
              <w:spacing w:after="120" w:line="23" w:lineRule="atLeast"/>
              <w:jc w:val="center"/>
              <w:rPr>
                <w:sz w:val="26"/>
                <w:szCs w:val="26"/>
              </w:rPr>
            </w:pPr>
            <w:r w:rsidRPr="00BE6211">
              <w:rPr>
                <w:sz w:val="26"/>
                <w:szCs w:val="26"/>
              </w:rPr>
              <w:t>2</w:t>
            </w:r>
          </w:p>
        </w:tc>
        <w:tc>
          <w:tcPr>
            <w:tcW w:w="6898" w:type="dxa"/>
            <w:tcBorders>
              <w:top w:val="single" w:sz="4" w:space="0" w:color="000000"/>
              <w:left w:val="single" w:sz="4" w:space="0" w:color="000000"/>
              <w:bottom w:val="single" w:sz="4" w:space="0" w:color="000000"/>
              <w:right w:val="single" w:sz="4" w:space="0" w:color="000000"/>
            </w:tcBorders>
            <w:vAlign w:val="center"/>
          </w:tcPr>
          <w:p w14:paraId="342CF447" w14:textId="77777777" w:rsidR="0097313D" w:rsidRPr="00BE6211" w:rsidRDefault="0097313D" w:rsidP="00BE6211">
            <w:pPr>
              <w:spacing w:after="120" w:line="23" w:lineRule="atLeast"/>
              <w:rPr>
                <w:sz w:val="26"/>
                <w:szCs w:val="26"/>
              </w:rPr>
            </w:pPr>
          </w:p>
          <w:p w14:paraId="3BA41ABD" w14:textId="77777777" w:rsidR="0097313D" w:rsidRPr="00BE6211" w:rsidRDefault="00273C32" w:rsidP="00BE6211">
            <w:pPr>
              <w:spacing w:after="120" w:line="23" w:lineRule="atLeast"/>
              <w:rPr>
                <w:sz w:val="26"/>
                <w:szCs w:val="26"/>
              </w:rPr>
            </w:pPr>
            <w:r w:rsidRPr="00BE6211">
              <w:rPr>
                <w:sz w:val="26"/>
                <w:szCs w:val="26"/>
              </w:rPr>
              <w:t>Twee and Brisk help me enhance listening ability.</w:t>
            </w:r>
          </w:p>
          <w:p w14:paraId="21A2A16C" w14:textId="77777777" w:rsidR="0097313D" w:rsidRPr="00BE6211" w:rsidRDefault="0097313D" w:rsidP="00BE6211">
            <w:pPr>
              <w:spacing w:after="120" w:line="23" w:lineRule="atLeast"/>
              <w:rPr>
                <w:sz w:val="26"/>
                <w:szCs w:val="26"/>
              </w:rPr>
            </w:pPr>
          </w:p>
        </w:tc>
        <w:tc>
          <w:tcPr>
            <w:tcW w:w="462" w:type="dxa"/>
            <w:tcBorders>
              <w:top w:val="single" w:sz="4" w:space="0" w:color="000000"/>
              <w:left w:val="single" w:sz="4" w:space="0" w:color="000000"/>
              <w:bottom w:val="single" w:sz="4" w:space="0" w:color="000000"/>
              <w:right w:val="single" w:sz="4" w:space="0" w:color="000000"/>
            </w:tcBorders>
            <w:vAlign w:val="center"/>
          </w:tcPr>
          <w:p w14:paraId="77178120"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5BC1A11C"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2E4E8C02"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165E0497"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2FE2E2DB" w14:textId="77777777" w:rsidR="0097313D" w:rsidRPr="00BE6211" w:rsidRDefault="0097313D" w:rsidP="00BE6211">
            <w:pPr>
              <w:spacing w:after="120" w:line="23" w:lineRule="atLeast"/>
              <w:jc w:val="center"/>
              <w:rPr>
                <w:sz w:val="26"/>
                <w:szCs w:val="26"/>
              </w:rPr>
            </w:pPr>
          </w:p>
        </w:tc>
      </w:tr>
      <w:tr w:rsidR="0097313D" w:rsidRPr="00BE6211" w14:paraId="3D3712CC" w14:textId="77777777">
        <w:tc>
          <w:tcPr>
            <w:tcW w:w="468" w:type="dxa"/>
            <w:tcBorders>
              <w:top w:val="single" w:sz="4" w:space="0" w:color="000000"/>
              <w:left w:val="single" w:sz="4" w:space="0" w:color="000000"/>
              <w:bottom w:val="single" w:sz="4" w:space="0" w:color="000000"/>
              <w:right w:val="single" w:sz="4" w:space="0" w:color="000000"/>
            </w:tcBorders>
            <w:vAlign w:val="center"/>
          </w:tcPr>
          <w:p w14:paraId="7A9405E7" w14:textId="77777777" w:rsidR="0097313D" w:rsidRPr="00BE6211" w:rsidRDefault="00273C32" w:rsidP="00BE6211">
            <w:pPr>
              <w:spacing w:after="120" w:line="23" w:lineRule="atLeast"/>
              <w:jc w:val="center"/>
              <w:rPr>
                <w:sz w:val="26"/>
                <w:szCs w:val="26"/>
              </w:rPr>
            </w:pPr>
            <w:r w:rsidRPr="00BE6211">
              <w:rPr>
                <w:sz w:val="26"/>
                <w:szCs w:val="26"/>
              </w:rPr>
              <w:t>3</w:t>
            </w:r>
          </w:p>
        </w:tc>
        <w:tc>
          <w:tcPr>
            <w:tcW w:w="6898" w:type="dxa"/>
            <w:tcBorders>
              <w:top w:val="single" w:sz="4" w:space="0" w:color="000000"/>
              <w:left w:val="single" w:sz="4" w:space="0" w:color="000000"/>
              <w:bottom w:val="single" w:sz="4" w:space="0" w:color="000000"/>
              <w:right w:val="single" w:sz="4" w:space="0" w:color="000000"/>
            </w:tcBorders>
            <w:vAlign w:val="center"/>
          </w:tcPr>
          <w:p w14:paraId="1BB3750B" w14:textId="77777777" w:rsidR="0097313D" w:rsidRPr="00BE6211" w:rsidRDefault="0097313D" w:rsidP="00BE6211">
            <w:pPr>
              <w:spacing w:after="120" w:line="23" w:lineRule="atLeast"/>
              <w:rPr>
                <w:sz w:val="26"/>
                <w:szCs w:val="26"/>
              </w:rPr>
            </w:pPr>
          </w:p>
          <w:p w14:paraId="4E9DDFDE" w14:textId="77777777" w:rsidR="0097313D" w:rsidRPr="00BE6211" w:rsidRDefault="00273C32" w:rsidP="00BE6211">
            <w:pPr>
              <w:spacing w:after="120" w:line="23" w:lineRule="atLeast"/>
              <w:rPr>
                <w:sz w:val="26"/>
                <w:szCs w:val="26"/>
              </w:rPr>
            </w:pPr>
            <w:r w:rsidRPr="00BE6211">
              <w:rPr>
                <w:sz w:val="26"/>
                <w:szCs w:val="26"/>
              </w:rPr>
              <w:t xml:space="preserve">AI apps help me to improve my language knowledge. </w:t>
            </w:r>
          </w:p>
          <w:p w14:paraId="19A21C52" w14:textId="77777777" w:rsidR="0097313D" w:rsidRPr="00BE6211" w:rsidRDefault="0097313D" w:rsidP="00BE6211">
            <w:pPr>
              <w:spacing w:after="120" w:line="23" w:lineRule="atLeast"/>
              <w:rPr>
                <w:sz w:val="26"/>
                <w:szCs w:val="26"/>
              </w:rPr>
            </w:pPr>
          </w:p>
        </w:tc>
        <w:tc>
          <w:tcPr>
            <w:tcW w:w="462" w:type="dxa"/>
            <w:tcBorders>
              <w:top w:val="single" w:sz="4" w:space="0" w:color="000000"/>
              <w:left w:val="single" w:sz="4" w:space="0" w:color="000000"/>
              <w:bottom w:val="single" w:sz="4" w:space="0" w:color="000000"/>
              <w:right w:val="single" w:sz="4" w:space="0" w:color="000000"/>
            </w:tcBorders>
            <w:vAlign w:val="center"/>
          </w:tcPr>
          <w:p w14:paraId="7B253301"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5D229690"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12F6ED0E"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25F0E44A"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2572B92F" w14:textId="77777777" w:rsidR="0097313D" w:rsidRPr="00BE6211" w:rsidRDefault="0097313D" w:rsidP="00BE6211">
            <w:pPr>
              <w:spacing w:after="120" w:line="23" w:lineRule="atLeast"/>
              <w:jc w:val="center"/>
              <w:rPr>
                <w:sz w:val="26"/>
                <w:szCs w:val="26"/>
              </w:rPr>
            </w:pPr>
          </w:p>
        </w:tc>
      </w:tr>
      <w:tr w:rsidR="0097313D" w:rsidRPr="00BE6211" w14:paraId="695BB978" w14:textId="77777777">
        <w:tc>
          <w:tcPr>
            <w:tcW w:w="468" w:type="dxa"/>
            <w:tcBorders>
              <w:top w:val="single" w:sz="4" w:space="0" w:color="000000"/>
              <w:left w:val="single" w:sz="4" w:space="0" w:color="000000"/>
              <w:bottom w:val="single" w:sz="4" w:space="0" w:color="000000"/>
              <w:right w:val="single" w:sz="4" w:space="0" w:color="000000"/>
            </w:tcBorders>
            <w:vAlign w:val="center"/>
          </w:tcPr>
          <w:p w14:paraId="04D8E3F8" w14:textId="77777777" w:rsidR="0097313D" w:rsidRPr="00BE6211" w:rsidRDefault="00273C32" w:rsidP="00BE6211">
            <w:pPr>
              <w:spacing w:after="120" w:line="23" w:lineRule="atLeast"/>
              <w:jc w:val="center"/>
              <w:rPr>
                <w:sz w:val="26"/>
                <w:szCs w:val="26"/>
              </w:rPr>
            </w:pPr>
            <w:r w:rsidRPr="00BE6211">
              <w:rPr>
                <w:sz w:val="26"/>
                <w:szCs w:val="26"/>
              </w:rPr>
              <w:t>4</w:t>
            </w:r>
          </w:p>
        </w:tc>
        <w:tc>
          <w:tcPr>
            <w:tcW w:w="6898" w:type="dxa"/>
            <w:tcBorders>
              <w:top w:val="single" w:sz="4" w:space="0" w:color="000000"/>
              <w:left w:val="single" w:sz="4" w:space="0" w:color="000000"/>
              <w:bottom w:val="single" w:sz="4" w:space="0" w:color="000000"/>
              <w:right w:val="single" w:sz="4" w:space="0" w:color="000000"/>
            </w:tcBorders>
            <w:vAlign w:val="center"/>
          </w:tcPr>
          <w:p w14:paraId="0FAE5BFE" w14:textId="77777777" w:rsidR="0097313D" w:rsidRPr="00BE6211" w:rsidRDefault="0097313D" w:rsidP="00BE6211">
            <w:pPr>
              <w:spacing w:after="120" w:line="23" w:lineRule="atLeast"/>
              <w:rPr>
                <w:sz w:val="26"/>
                <w:szCs w:val="26"/>
              </w:rPr>
            </w:pPr>
          </w:p>
          <w:p w14:paraId="2F0BC9E9" w14:textId="77777777" w:rsidR="0097313D" w:rsidRPr="00BE6211" w:rsidRDefault="00273C32" w:rsidP="00BE6211">
            <w:pPr>
              <w:spacing w:after="120" w:line="23" w:lineRule="atLeast"/>
              <w:rPr>
                <w:sz w:val="26"/>
                <w:szCs w:val="26"/>
              </w:rPr>
            </w:pPr>
            <w:r w:rsidRPr="00BE6211">
              <w:rPr>
                <w:sz w:val="26"/>
                <w:szCs w:val="26"/>
              </w:rPr>
              <w:t xml:space="preserve">With practices that the teacher gave me on AI apps, I find it easy to remember the lesson. </w:t>
            </w:r>
          </w:p>
          <w:p w14:paraId="724DB0AE" w14:textId="77777777" w:rsidR="0097313D" w:rsidRPr="00BE6211" w:rsidRDefault="0097313D" w:rsidP="00BE6211">
            <w:pPr>
              <w:spacing w:after="120" w:line="23" w:lineRule="atLeast"/>
              <w:rPr>
                <w:sz w:val="26"/>
                <w:szCs w:val="26"/>
              </w:rPr>
            </w:pPr>
          </w:p>
        </w:tc>
        <w:tc>
          <w:tcPr>
            <w:tcW w:w="462" w:type="dxa"/>
            <w:tcBorders>
              <w:top w:val="single" w:sz="4" w:space="0" w:color="000000"/>
              <w:left w:val="single" w:sz="4" w:space="0" w:color="000000"/>
              <w:bottom w:val="single" w:sz="4" w:space="0" w:color="000000"/>
              <w:right w:val="single" w:sz="4" w:space="0" w:color="000000"/>
            </w:tcBorders>
            <w:vAlign w:val="center"/>
          </w:tcPr>
          <w:p w14:paraId="297FF687"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2D216180"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74A637C6"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27B6A3B0"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24B25B0D" w14:textId="77777777" w:rsidR="0097313D" w:rsidRPr="00BE6211" w:rsidRDefault="0097313D" w:rsidP="00BE6211">
            <w:pPr>
              <w:spacing w:after="120" w:line="23" w:lineRule="atLeast"/>
              <w:jc w:val="center"/>
              <w:rPr>
                <w:sz w:val="26"/>
                <w:szCs w:val="26"/>
              </w:rPr>
            </w:pPr>
          </w:p>
        </w:tc>
      </w:tr>
      <w:tr w:rsidR="0097313D" w:rsidRPr="00BE6211" w14:paraId="5CD49339" w14:textId="77777777">
        <w:tc>
          <w:tcPr>
            <w:tcW w:w="468" w:type="dxa"/>
            <w:tcBorders>
              <w:top w:val="single" w:sz="4" w:space="0" w:color="000000"/>
              <w:left w:val="single" w:sz="4" w:space="0" w:color="000000"/>
              <w:bottom w:val="single" w:sz="4" w:space="0" w:color="000000"/>
              <w:right w:val="single" w:sz="4" w:space="0" w:color="000000"/>
            </w:tcBorders>
            <w:vAlign w:val="center"/>
          </w:tcPr>
          <w:p w14:paraId="7EE70FD3" w14:textId="77777777" w:rsidR="0097313D" w:rsidRPr="00BE6211" w:rsidRDefault="00273C32" w:rsidP="00BE6211">
            <w:pPr>
              <w:spacing w:after="120" w:line="23" w:lineRule="atLeast"/>
              <w:jc w:val="center"/>
              <w:rPr>
                <w:sz w:val="26"/>
                <w:szCs w:val="26"/>
              </w:rPr>
            </w:pPr>
            <w:r w:rsidRPr="00BE6211">
              <w:rPr>
                <w:sz w:val="26"/>
                <w:szCs w:val="26"/>
              </w:rPr>
              <w:t>5</w:t>
            </w:r>
          </w:p>
        </w:tc>
        <w:tc>
          <w:tcPr>
            <w:tcW w:w="6898" w:type="dxa"/>
            <w:tcBorders>
              <w:top w:val="single" w:sz="4" w:space="0" w:color="000000"/>
              <w:left w:val="single" w:sz="4" w:space="0" w:color="000000"/>
              <w:bottom w:val="single" w:sz="4" w:space="0" w:color="000000"/>
              <w:right w:val="single" w:sz="4" w:space="0" w:color="000000"/>
            </w:tcBorders>
            <w:vAlign w:val="center"/>
          </w:tcPr>
          <w:p w14:paraId="01570CB0" w14:textId="77777777" w:rsidR="0097313D" w:rsidRPr="00BE6211" w:rsidRDefault="0097313D" w:rsidP="00BE6211">
            <w:pPr>
              <w:spacing w:after="120" w:line="23" w:lineRule="atLeast"/>
              <w:rPr>
                <w:sz w:val="26"/>
                <w:szCs w:val="26"/>
              </w:rPr>
            </w:pPr>
          </w:p>
          <w:p w14:paraId="038E794F" w14:textId="77777777" w:rsidR="0097313D" w:rsidRPr="00BE6211" w:rsidRDefault="00273C32" w:rsidP="00BE6211">
            <w:pPr>
              <w:spacing w:after="120" w:line="23" w:lineRule="atLeast"/>
              <w:rPr>
                <w:sz w:val="26"/>
                <w:szCs w:val="26"/>
              </w:rPr>
            </w:pPr>
            <w:r w:rsidRPr="00BE6211">
              <w:rPr>
                <w:sz w:val="26"/>
                <w:szCs w:val="26"/>
              </w:rPr>
              <w:t xml:space="preserve">I prefer taking tests online to traditional ones. </w:t>
            </w:r>
          </w:p>
        </w:tc>
        <w:tc>
          <w:tcPr>
            <w:tcW w:w="462" w:type="dxa"/>
            <w:tcBorders>
              <w:top w:val="single" w:sz="4" w:space="0" w:color="000000"/>
              <w:left w:val="single" w:sz="4" w:space="0" w:color="000000"/>
              <w:bottom w:val="single" w:sz="4" w:space="0" w:color="000000"/>
              <w:right w:val="single" w:sz="4" w:space="0" w:color="000000"/>
            </w:tcBorders>
            <w:vAlign w:val="center"/>
          </w:tcPr>
          <w:p w14:paraId="0BD0761D"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574FEE2A"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3070A199"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6BF43C8D"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13C3E27D" w14:textId="77777777" w:rsidR="0097313D" w:rsidRPr="00BE6211" w:rsidRDefault="0097313D" w:rsidP="00BE6211">
            <w:pPr>
              <w:spacing w:after="120" w:line="23" w:lineRule="atLeast"/>
              <w:jc w:val="center"/>
              <w:rPr>
                <w:sz w:val="26"/>
                <w:szCs w:val="26"/>
              </w:rPr>
            </w:pPr>
          </w:p>
        </w:tc>
      </w:tr>
      <w:tr w:rsidR="0097313D" w:rsidRPr="00BE6211" w14:paraId="5C7F937D" w14:textId="77777777">
        <w:tc>
          <w:tcPr>
            <w:tcW w:w="468" w:type="dxa"/>
            <w:tcBorders>
              <w:top w:val="single" w:sz="4" w:space="0" w:color="000000"/>
              <w:left w:val="single" w:sz="4" w:space="0" w:color="000000"/>
              <w:bottom w:val="single" w:sz="4" w:space="0" w:color="000000"/>
              <w:right w:val="single" w:sz="4" w:space="0" w:color="000000"/>
            </w:tcBorders>
            <w:vAlign w:val="center"/>
          </w:tcPr>
          <w:p w14:paraId="6220EC4A" w14:textId="77777777" w:rsidR="0097313D" w:rsidRPr="00BE6211" w:rsidRDefault="00273C32" w:rsidP="00BE6211">
            <w:pPr>
              <w:spacing w:after="120" w:line="23" w:lineRule="atLeast"/>
              <w:jc w:val="center"/>
              <w:rPr>
                <w:sz w:val="26"/>
                <w:szCs w:val="26"/>
              </w:rPr>
            </w:pPr>
            <w:r w:rsidRPr="00BE6211">
              <w:rPr>
                <w:sz w:val="26"/>
                <w:szCs w:val="26"/>
              </w:rPr>
              <w:lastRenderedPageBreak/>
              <w:t>6</w:t>
            </w:r>
          </w:p>
        </w:tc>
        <w:tc>
          <w:tcPr>
            <w:tcW w:w="6898" w:type="dxa"/>
            <w:tcBorders>
              <w:top w:val="single" w:sz="4" w:space="0" w:color="000000"/>
              <w:left w:val="single" w:sz="4" w:space="0" w:color="000000"/>
              <w:bottom w:val="single" w:sz="4" w:space="0" w:color="000000"/>
              <w:right w:val="single" w:sz="4" w:space="0" w:color="000000"/>
            </w:tcBorders>
            <w:vAlign w:val="center"/>
          </w:tcPr>
          <w:p w14:paraId="2415B305" w14:textId="77777777" w:rsidR="0097313D" w:rsidRPr="00BE6211" w:rsidRDefault="00273C32" w:rsidP="00BE6211">
            <w:pPr>
              <w:spacing w:after="120" w:line="23" w:lineRule="atLeast"/>
              <w:rPr>
                <w:sz w:val="26"/>
                <w:szCs w:val="26"/>
              </w:rPr>
            </w:pPr>
            <w:r w:rsidRPr="00BE6211">
              <w:rPr>
                <w:sz w:val="26"/>
                <w:szCs w:val="26"/>
              </w:rPr>
              <w:t xml:space="preserve">My </w:t>
            </w:r>
            <w:r w:rsidR="00424196" w:rsidRPr="00BE6211">
              <w:rPr>
                <w:sz w:val="26"/>
                <w:szCs w:val="26"/>
              </w:rPr>
              <w:t>listening skill</w:t>
            </w:r>
            <w:r w:rsidRPr="00BE6211">
              <w:rPr>
                <w:sz w:val="26"/>
                <w:szCs w:val="26"/>
              </w:rPr>
              <w:t xml:space="preserve"> ha</w:t>
            </w:r>
            <w:r w:rsidR="00C8409C" w:rsidRPr="00BE6211">
              <w:rPr>
                <w:sz w:val="26"/>
                <w:szCs w:val="26"/>
              </w:rPr>
              <w:t>s</w:t>
            </w:r>
            <w:r w:rsidRPr="00BE6211">
              <w:rPr>
                <w:sz w:val="26"/>
                <w:szCs w:val="26"/>
              </w:rPr>
              <w:t xml:space="preserve"> improved thanks to materials from AI apps that my teacher used.  </w:t>
            </w:r>
          </w:p>
        </w:tc>
        <w:tc>
          <w:tcPr>
            <w:tcW w:w="462" w:type="dxa"/>
            <w:tcBorders>
              <w:top w:val="single" w:sz="4" w:space="0" w:color="000000"/>
              <w:left w:val="single" w:sz="4" w:space="0" w:color="000000"/>
              <w:bottom w:val="single" w:sz="4" w:space="0" w:color="000000"/>
              <w:right w:val="single" w:sz="4" w:space="0" w:color="000000"/>
            </w:tcBorders>
            <w:vAlign w:val="center"/>
          </w:tcPr>
          <w:p w14:paraId="6F817C03"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557F7DF1"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170F7453"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46EE4B99" w14:textId="77777777" w:rsidR="0097313D" w:rsidRPr="00BE6211" w:rsidRDefault="0097313D" w:rsidP="00BE6211">
            <w:pPr>
              <w:spacing w:after="120" w:line="23" w:lineRule="atLeast"/>
              <w:jc w:val="center"/>
              <w:rPr>
                <w:sz w:val="26"/>
                <w:szCs w:val="26"/>
              </w:rPr>
            </w:pPr>
          </w:p>
        </w:tc>
        <w:tc>
          <w:tcPr>
            <w:tcW w:w="437" w:type="dxa"/>
            <w:tcBorders>
              <w:top w:val="single" w:sz="4" w:space="0" w:color="000000"/>
              <w:left w:val="single" w:sz="4" w:space="0" w:color="000000"/>
              <w:bottom w:val="single" w:sz="4" w:space="0" w:color="000000"/>
              <w:right w:val="single" w:sz="4" w:space="0" w:color="000000"/>
            </w:tcBorders>
            <w:vAlign w:val="center"/>
          </w:tcPr>
          <w:p w14:paraId="3ED7164E" w14:textId="77777777" w:rsidR="0097313D" w:rsidRPr="00BE6211" w:rsidRDefault="0097313D" w:rsidP="00BE6211">
            <w:pPr>
              <w:spacing w:after="120" w:line="23" w:lineRule="atLeast"/>
              <w:jc w:val="center"/>
              <w:rPr>
                <w:sz w:val="26"/>
                <w:szCs w:val="26"/>
              </w:rPr>
            </w:pPr>
          </w:p>
        </w:tc>
      </w:tr>
    </w:tbl>
    <w:p w14:paraId="254A047E" w14:textId="77777777" w:rsidR="0097313D" w:rsidRPr="00BE6211" w:rsidRDefault="00273C32" w:rsidP="00BE6211">
      <w:pPr>
        <w:spacing w:after="120" w:line="23" w:lineRule="atLeast"/>
        <w:rPr>
          <w:sz w:val="26"/>
          <w:szCs w:val="26"/>
        </w:rPr>
      </w:pPr>
      <w:r w:rsidRPr="00BE6211">
        <w:rPr>
          <w:sz w:val="26"/>
          <w:szCs w:val="26"/>
        </w:rPr>
        <w:t xml:space="preserve">4. Have you had any difficulties in experiencing AI-driven platforms for your learning? If yes, please specify. </w:t>
      </w:r>
    </w:p>
    <w:p w14:paraId="239B26B3" w14:textId="77777777" w:rsidR="0097313D" w:rsidRPr="00BE6211" w:rsidRDefault="00273C32" w:rsidP="00BE6211">
      <w:pPr>
        <w:pBdr>
          <w:top w:val="nil"/>
          <w:left w:val="nil"/>
          <w:bottom w:val="nil"/>
          <w:right w:val="nil"/>
          <w:between w:val="nil"/>
        </w:pBdr>
        <w:spacing w:after="120" w:line="23" w:lineRule="atLeast"/>
        <w:ind w:left="360"/>
        <w:rPr>
          <w:color w:val="000000"/>
          <w:sz w:val="26"/>
          <w:szCs w:val="26"/>
        </w:rPr>
      </w:pPr>
      <w:r w:rsidRPr="00BE6211">
        <w:rPr>
          <w:color w:val="000000"/>
          <w:sz w:val="26"/>
          <w:szCs w:val="26"/>
        </w:rPr>
        <w:t>_________________________________________________________</w:t>
      </w:r>
    </w:p>
    <w:p w14:paraId="12285B1A" w14:textId="77777777" w:rsidR="0097313D" w:rsidRPr="00BE6211" w:rsidRDefault="00273C32" w:rsidP="00BE6211">
      <w:pPr>
        <w:spacing w:after="120" w:line="23" w:lineRule="atLeast"/>
        <w:jc w:val="center"/>
        <w:rPr>
          <w:b/>
          <w:sz w:val="26"/>
          <w:szCs w:val="26"/>
        </w:rPr>
      </w:pPr>
      <w:r w:rsidRPr="00BE6211">
        <w:rPr>
          <w:b/>
          <w:sz w:val="26"/>
          <w:szCs w:val="26"/>
        </w:rPr>
        <w:t>THANK YOU SO MUCH FOR YOUR KIND HELP!</w:t>
      </w:r>
      <w:r w:rsidRPr="00BE6211">
        <w:rPr>
          <w:sz w:val="26"/>
          <w:szCs w:val="26"/>
        </w:rPr>
        <w:br w:type="page"/>
      </w:r>
    </w:p>
    <w:p w14:paraId="313B9F28" w14:textId="77777777" w:rsidR="0097313D" w:rsidRPr="00BE6211" w:rsidRDefault="00273C32" w:rsidP="00BE6211">
      <w:pPr>
        <w:spacing w:after="120" w:line="23" w:lineRule="atLeast"/>
        <w:jc w:val="center"/>
        <w:rPr>
          <w:sz w:val="26"/>
          <w:szCs w:val="26"/>
        </w:rPr>
      </w:pPr>
      <w:r w:rsidRPr="00BE6211">
        <w:rPr>
          <w:b/>
          <w:sz w:val="26"/>
          <w:szCs w:val="26"/>
        </w:rPr>
        <w:lastRenderedPageBreak/>
        <w:t>APPENDIX C</w:t>
      </w:r>
    </w:p>
    <w:p w14:paraId="57558989" w14:textId="77777777" w:rsidR="0097313D" w:rsidRPr="00BE6211" w:rsidRDefault="00273C32" w:rsidP="00BE6211">
      <w:pPr>
        <w:spacing w:after="120" w:line="23" w:lineRule="atLeast"/>
        <w:jc w:val="center"/>
        <w:rPr>
          <w:b/>
          <w:sz w:val="26"/>
          <w:szCs w:val="26"/>
        </w:rPr>
      </w:pPr>
      <w:r w:rsidRPr="00BE6211">
        <w:rPr>
          <w:b/>
          <w:sz w:val="26"/>
          <w:szCs w:val="26"/>
        </w:rPr>
        <w:t xml:space="preserve">INTERVIEW SHEET </w:t>
      </w:r>
    </w:p>
    <w:p w14:paraId="078A3BF8" w14:textId="77777777" w:rsidR="0097313D" w:rsidRPr="00BE6211" w:rsidRDefault="00273C32" w:rsidP="00BE6211">
      <w:pPr>
        <w:spacing w:after="120" w:line="23" w:lineRule="atLeast"/>
        <w:jc w:val="center"/>
        <w:rPr>
          <w:b/>
          <w:sz w:val="26"/>
          <w:szCs w:val="26"/>
        </w:rPr>
      </w:pPr>
      <w:r w:rsidRPr="00BE6211">
        <w:rPr>
          <w:b/>
          <w:sz w:val="26"/>
          <w:szCs w:val="26"/>
        </w:rPr>
        <w:t xml:space="preserve">(for teachers) </w:t>
      </w:r>
    </w:p>
    <w:p w14:paraId="5D2B3B7C" w14:textId="77777777" w:rsidR="0097313D" w:rsidRPr="00BE6211" w:rsidRDefault="00273C32" w:rsidP="00BE6211">
      <w:pPr>
        <w:spacing w:after="120" w:line="23" w:lineRule="atLeast"/>
        <w:jc w:val="both"/>
        <w:rPr>
          <w:b/>
          <w:sz w:val="26"/>
          <w:szCs w:val="26"/>
        </w:rPr>
      </w:pPr>
      <w:r w:rsidRPr="00BE6211">
        <w:rPr>
          <w:b/>
          <w:sz w:val="26"/>
          <w:szCs w:val="26"/>
        </w:rPr>
        <w:t xml:space="preserve">Background information </w:t>
      </w:r>
    </w:p>
    <w:p w14:paraId="5E95EC32" w14:textId="77777777" w:rsidR="0097313D" w:rsidRPr="00BE6211" w:rsidRDefault="00273C32" w:rsidP="00BE6211">
      <w:pPr>
        <w:spacing w:after="120" w:line="23" w:lineRule="atLeast"/>
        <w:jc w:val="both"/>
        <w:rPr>
          <w:sz w:val="26"/>
          <w:szCs w:val="26"/>
        </w:rPr>
      </w:pPr>
      <w:r w:rsidRPr="00BE6211">
        <w:rPr>
          <w:sz w:val="26"/>
          <w:szCs w:val="26"/>
        </w:rPr>
        <w:t>Name: ______________________</w:t>
      </w:r>
      <w:r w:rsidRPr="00BE6211">
        <w:rPr>
          <w:sz w:val="26"/>
          <w:szCs w:val="26"/>
        </w:rPr>
        <w:tab/>
      </w:r>
      <w:r w:rsidRPr="00BE6211">
        <w:rPr>
          <w:sz w:val="26"/>
          <w:szCs w:val="26"/>
        </w:rPr>
        <w:tab/>
      </w:r>
      <w:r w:rsidRPr="00BE6211">
        <w:rPr>
          <w:rFonts w:ascii="Segoe UI Emoji" w:hAnsi="Segoe UI Emoji" w:cs="Segoe UI Emoji"/>
          <w:sz w:val="26"/>
          <w:szCs w:val="26"/>
        </w:rPr>
        <w:t>◻</w:t>
      </w:r>
      <w:r w:rsidRPr="00BE6211">
        <w:rPr>
          <w:sz w:val="26"/>
          <w:szCs w:val="26"/>
        </w:rPr>
        <w:t xml:space="preserve"> Male</w:t>
      </w:r>
      <w:r w:rsidRPr="00BE6211">
        <w:rPr>
          <w:sz w:val="26"/>
          <w:szCs w:val="26"/>
        </w:rPr>
        <w:tab/>
      </w:r>
      <w:r w:rsidRPr="00BE6211">
        <w:rPr>
          <w:rFonts w:ascii="Segoe UI Emoji" w:hAnsi="Segoe UI Emoji" w:cs="Segoe UI Emoji"/>
          <w:sz w:val="26"/>
          <w:szCs w:val="26"/>
        </w:rPr>
        <w:t>◻</w:t>
      </w:r>
      <w:r w:rsidRPr="00BE6211">
        <w:rPr>
          <w:sz w:val="26"/>
          <w:szCs w:val="26"/>
        </w:rPr>
        <w:t xml:space="preserve"> Female</w:t>
      </w:r>
    </w:p>
    <w:p w14:paraId="38932670" w14:textId="77777777" w:rsidR="0097313D" w:rsidRPr="00BE6211" w:rsidRDefault="00273C32" w:rsidP="00BE6211">
      <w:pPr>
        <w:spacing w:after="120" w:line="23" w:lineRule="atLeast"/>
        <w:jc w:val="both"/>
        <w:rPr>
          <w:sz w:val="26"/>
          <w:szCs w:val="26"/>
        </w:rPr>
      </w:pPr>
      <w:r w:rsidRPr="00BE6211">
        <w:rPr>
          <w:sz w:val="26"/>
          <w:szCs w:val="26"/>
        </w:rPr>
        <w:t>Age: ________</w:t>
      </w:r>
      <w:r w:rsidRPr="00BE6211">
        <w:rPr>
          <w:sz w:val="26"/>
          <w:szCs w:val="26"/>
        </w:rPr>
        <w:tab/>
      </w:r>
      <w:r w:rsidRPr="00BE6211">
        <w:rPr>
          <w:sz w:val="26"/>
          <w:szCs w:val="26"/>
        </w:rPr>
        <w:tab/>
      </w:r>
      <w:r w:rsidRPr="00BE6211">
        <w:rPr>
          <w:sz w:val="26"/>
          <w:szCs w:val="26"/>
        </w:rPr>
        <w:tab/>
      </w:r>
      <w:r w:rsidRPr="00BE6211">
        <w:rPr>
          <w:sz w:val="26"/>
          <w:szCs w:val="26"/>
        </w:rPr>
        <w:tab/>
        <w:t>School: ______________________________</w:t>
      </w:r>
    </w:p>
    <w:p w14:paraId="00365C3A" w14:textId="77777777" w:rsidR="0097313D" w:rsidRPr="00BE6211" w:rsidRDefault="00273C32" w:rsidP="00BE6211">
      <w:pPr>
        <w:spacing w:after="120" w:line="23" w:lineRule="atLeast"/>
        <w:jc w:val="both"/>
        <w:rPr>
          <w:sz w:val="26"/>
          <w:szCs w:val="26"/>
        </w:rPr>
      </w:pPr>
      <w:r w:rsidRPr="00BE6211">
        <w:rPr>
          <w:sz w:val="26"/>
          <w:szCs w:val="26"/>
        </w:rPr>
        <w:t>Teaching major: ______________</w:t>
      </w:r>
      <w:r w:rsidRPr="00BE6211">
        <w:rPr>
          <w:sz w:val="26"/>
          <w:szCs w:val="26"/>
        </w:rPr>
        <w:tab/>
      </w:r>
      <w:r w:rsidRPr="00BE6211">
        <w:rPr>
          <w:sz w:val="26"/>
          <w:szCs w:val="26"/>
        </w:rPr>
        <w:tab/>
        <w:t>Teaching experience: ________</w:t>
      </w:r>
    </w:p>
    <w:p w14:paraId="407CBFC3" w14:textId="77777777" w:rsidR="0097313D" w:rsidRPr="00BE6211" w:rsidRDefault="00273C32" w:rsidP="00BE6211">
      <w:pPr>
        <w:spacing w:after="120" w:line="23" w:lineRule="atLeast"/>
        <w:rPr>
          <w:b/>
          <w:sz w:val="26"/>
          <w:szCs w:val="26"/>
        </w:rPr>
      </w:pPr>
      <w:r w:rsidRPr="00BE6211">
        <w:rPr>
          <w:b/>
          <w:sz w:val="26"/>
          <w:szCs w:val="26"/>
        </w:rPr>
        <w:t xml:space="preserve">Questions for interviewing: </w:t>
      </w:r>
    </w:p>
    <w:p w14:paraId="0CD57981" w14:textId="77777777" w:rsidR="0097313D" w:rsidRPr="00BE6211" w:rsidRDefault="00273C32" w:rsidP="00BE6211">
      <w:pPr>
        <w:numPr>
          <w:ilvl w:val="0"/>
          <w:numId w:val="5"/>
        </w:numPr>
        <w:pBdr>
          <w:top w:val="nil"/>
          <w:left w:val="nil"/>
          <w:bottom w:val="nil"/>
          <w:right w:val="nil"/>
          <w:between w:val="nil"/>
        </w:pBdr>
        <w:spacing w:after="120" w:line="23" w:lineRule="atLeast"/>
        <w:rPr>
          <w:color w:val="000000"/>
          <w:sz w:val="26"/>
          <w:szCs w:val="26"/>
        </w:rPr>
      </w:pPr>
      <w:r w:rsidRPr="00BE6211">
        <w:rPr>
          <w:color w:val="000000"/>
          <w:sz w:val="26"/>
          <w:szCs w:val="26"/>
        </w:rPr>
        <w:t>Have you ever utilized AI-powered tools in your teaching?</w:t>
      </w:r>
    </w:p>
    <w:p w14:paraId="74A30DAC" w14:textId="77777777" w:rsidR="0097313D" w:rsidRPr="00BE6211" w:rsidRDefault="00273C32" w:rsidP="00BE6211">
      <w:pPr>
        <w:numPr>
          <w:ilvl w:val="0"/>
          <w:numId w:val="5"/>
        </w:numPr>
        <w:pBdr>
          <w:top w:val="nil"/>
          <w:left w:val="nil"/>
          <w:bottom w:val="nil"/>
          <w:right w:val="nil"/>
          <w:between w:val="nil"/>
        </w:pBdr>
        <w:spacing w:after="120" w:line="23" w:lineRule="atLeast"/>
        <w:rPr>
          <w:color w:val="000000"/>
          <w:sz w:val="26"/>
          <w:szCs w:val="26"/>
        </w:rPr>
      </w:pPr>
      <w:r w:rsidRPr="00BE6211">
        <w:rPr>
          <w:color w:val="000000"/>
          <w:sz w:val="26"/>
          <w:szCs w:val="26"/>
        </w:rPr>
        <w:t xml:space="preserve">Are you willing to use AI apps to generate </w:t>
      </w:r>
      <w:r w:rsidRPr="00BE6211">
        <w:rPr>
          <w:sz w:val="26"/>
          <w:szCs w:val="26"/>
        </w:rPr>
        <w:t>Listening tasks</w:t>
      </w:r>
      <w:r w:rsidRPr="00BE6211">
        <w:rPr>
          <w:color w:val="000000"/>
          <w:sz w:val="26"/>
          <w:szCs w:val="26"/>
        </w:rPr>
        <w:t xml:space="preserve"> for your students?  </w:t>
      </w:r>
    </w:p>
    <w:p w14:paraId="2E506816" w14:textId="22FE1469" w:rsidR="0097313D" w:rsidRPr="00BE6211" w:rsidRDefault="00273C32" w:rsidP="00BE6211">
      <w:pPr>
        <w:numPr>
          <w:ilvl w:val="0"/>
          <w:numId w:val="5"/>
        </w:numPr>
        <w:pBdr>
          <w:top w:val="nil"/>
          <w:left w:val="nil"/>
          <w:bottom w:val="nil"/>
          <w:right w:val="nil"/>
          <w:between w:val="nil"/>
        </w:pBdr>
        <w:spacing w:after="120" w:line="23" w:lineRule="atLeast"/>
        <w:rPr>
          <w:color w:val="000000"/>
          <w:sz w:val="26"/>
          <w:szCs w:val="26"/>
        </w:rPr>
      </w:pPr>
      <w:r w:rsidRPr="00BE6211">
        <w:rPr>
          <w:color w:val="000000"/>
          <w:sz w:val="26"/>
          <w:szCs w:val="26"/>
        </w:rPr>
        <w:t xml:space="preserve">How effective are </w:t>
      </w:r>
      <w:r w:rsidRPr="00BE6211">
        <w:rPr>
          <w:sz w:val="26"/>
          <w:szCs w:val="26"/>
        </w:rPr>
        <w:t xml:space="preserve">AI-powered tools such as </w:t>
      </w:r>
      <w:r w:rsidRPr="00BE6211">
        <w:rPr>
          <w:color w:val="000000"/>
          <w:sz w:val="26"/>
          <w:szCs w:val="26"/>
        </w:rPr>
        <w:t xml:space="preserve">Twee and BriskTeaching in designing </w:t>
      </w:r>
      <w:r w:rsidRPr="00BE6211">
        <w:rPr>
          <w:sz w:val="26"/>
          <w:szCs w:val="26"/>
        </w:rPr>
        <w:t>Listening</w:t>
      </w:r>
      <w:r w:rsidRPr="00BE6211">
        <w:rPr>
          <w:color w:val="000000"/>
          <w:sz w:val="26"/>
          <w:szCs w:val="26"/>
        </w:rPr>
        <w:t xml:space="preserve"> t</w:t>
      </w:r>
      <w:r w:rsidRPr="00BE6211">
        <w:rPr>
          <w:sz w:val="26"/>
          <w:szCs w:val="26"/>
        </w:rPr>
        <w:t>ask</w:t>
      </w:r>
      <w:r w:rsidRPr="00BE6211">
        <w:rPr>
          <w:color w:val="000000"/>
          <w:sz w:val="26"/>
          <w:szCs w:val="26"/>
        </w:rPr>
        <w:t>s for your class?</w:t>
      </w:r>
    </w:p>
    <w:p w14:paraId="5DB5DD58" w14:textId="77777777" w:rsidR="0097313D" w:rsidRPr="00BE6211" w:rsidRDefault="00273C32" w:rsidP="00BE6211">
      <w:pPr>
        <w:numPr>
          <w:ilvl w:val="0"/>
          <w:numId w:val="5"/>
        </w:numPr>
        <w:pBdr>
          <w:top w:val="nil"/>
          <w:left w:val="nil"/>
          <w:bottom w:val="nil"/>
          <w:right w:val="nil"/>
          <w:between w:val="nil"/>
        </w:pBdr>
        <w:spacing w:after="120" w:line="23" w:lineRule="atLeast"/>
        <w:rPr>
          <w:color w:val="000000"/>
          <w:sz w:val="26"/>
          <w:szCs w:val="26"/>
        </w:rPr>
      </w:pPr>
      <w:r w:rsidRPr="00BE6211">
        <w:rPr>
          <w:color w:val="000000"/>
          <w:sz w:val="26"/>
          <w:szCs w:val="26"/>
        </w:rPr>
        <w:t xml:space="preserve">What benefits have AI-driven platforms brought to you in your teaching? </w:t>
      </w:r>
    </w:p>
    <w:p w14:paraId="24F97281" w14:textId="77777777" w:rsidR="0097313D" w:rsidRPr="00BE6211" w:rsidRDefault="00273C32" w:rsidP="00BE6211">
      <w:pPr>
        <w:numPr>
          <w:ilvl w:val="0"/>
          <w:numId w:val="5"/>
        </w:numPr>
        <w:pBdr>
          <w:top w:val="nil"/>
          <w:left w:val="nil"/>
          <w:bottom w:val="nil"/>
          <w:right w:val="nil"/>
          <w:between w:val="nil"/>
        </w:pBdr>
        <w:spacing w:after="120" w:line="23" w:lineRule="atLeast"/>
        <w:rPr>
          <w:color w:val="000000"/>
          <w:sz w:val="26"/>
          <w:szCs w:val="26"/>
        </w:rPr>
      </w:pPr>
      <w:r w:rsidRPr="00BE6211">
        <w:rPr>
          <w:color w:val="000000"/>
          <w:sz w:val="26"/>
          <w:szCs w:val="26"/>
        </w:rPr>
        <w:t xml:space="preserve">Are there any problems and limitations of these tools? </w:t>
      </w:r>
    </w:p>
    <w:p w14:paraId="10AA8A2B" w14:textId="77777777" w:rsidR="0097313D" w:rsidRPr="00BE6211" w:rsidRDefault="0097313D" w:rsidP="00BE6211">
      <w:pPr>
        <w:spacing w:after="120" w:line="23" w:lineRule="atLeast"/>
        <w:rPr>
          <w:sz w:val="26"/>
          <w:szCs w:val="26"/>
        </w:rPr>
      </w:pPr>
    </w:p>
    <w:p w14:paraId="79835C26" w14:textId="77777777" w:rsidR="0097313D" w:rsidRPr="00BE6211" w:rsidRDefault="00273C32" w:rsidP="00BE6211">
      <w:pPr>
        <w:spacing w:after="120" w:line="23" w:lineRule="atLeast"/>
        <w:ind w:left="360"/>
        <w:jc w:val="center"/>
        <w:rPr>
          <w:b/>
          <w:sz w:val="26"/>
          <w:szCs w:val="26"/>
        </w:rPr>
      </w:pPr>
      <w:r w:rsidRPr="00BE6211">
        <w:rPr>
          <w:b/>
          <w:sz w:val="26"/>
          <w:szCs w:val="26"/>
        </w:rPr>
        <w:t>THANK YOU FOR YOUR COOPERATION.</w:t>
      </w:r>
    </w:p>
    <w:p w14:paraId="3F73176A" w14:textId="77777777" w:rsidR="0097313D" w:rsidRPr="00BE6211" w:rsidRDefault="0097313D" w:rsidP="00BE6211">
      <w:pPr>
        <w:spacing w:after="120" w:line="23" w:lineRule="atLeast"/>
        <w:rPr>
          <w:sz w:val="26"/>
          <w:szCs w:val="26"/>
        </w:rPr>
      </w:pPr>
    </w:p>
    <w:p w14:paraId="3D560FDB" w14:textId="77777777" w:rsidR="0097313D" w:rsidRPr="00BE6211" w:rsidRDefault="0097313D" w:rsidP="00BE6211">
      <w:pPr>
        <w:spacing w:after="120" w:line="23" w:lineRule="atLeast"/>
        <w:rPr>
          <w:sz w:val="26"/>
          <w:szCs w:val="26"/>
        </w:rPr>
      </w:pPr>
    </w:p>
    <w:p w14:paraId="29AB0FF0" w14:textId="77777777" w:rsidR="0097313D" w:rsidRPr="00BE6211" w:rsidRDefault="0097313D" w:rsidP="00BE6211">
      <w:pPr>
        <w:spacing w:after="120" w:line="23" w:lineRule="atLeast"/>
        <w:rPr>
          <w:sz w:val="26"/>
          <w:szCs w:val="26"/>
        </w:rPr>
      </w:pPr>
    </w:p>
    <w:p w14:paraId="228F39B0" w14:textId="77777777" w:rsidR="0097313D" w:rsidRPr="00BE6211" w:rsidRDefault="0097313D" w:rsidP="00BE6211">
      <w:pPr>
        <w:pBdr>
          <w:top w:val="nil"/>
          <w:left w:val="nil"/>
          <w:bottom w:val="nil"/>
          <w:right w:val="nil"/>
          <w:between w:val="nil"/>
        </w:pBdr>
        <w:spacing w:after="120" w:line="23" w:lineRule="atLeast"/>
        <w:ind w:left="720"/>
        <w:rPr>
          <w:color w:val="000000"/>
          <w:sz w:val="26"/>
          <w:szCs w:val="26"/>
        </w:rPr>
      </w:pPr>
    </w:p>
    <w:p w14:paraId="6BA4E40F" w14:textId="77777777" w:rsidR="0097313D" w:rsidRPr="00BE6211" w:rsidRDefault="0097313D" w:rsidP="00BE6211">
      <w:pPr>
        <w:spacing w:after="120" w:line="23" w:lineRule="atLeast"/>
        <w:rPr>
          <w:sz w:val="26"/>
          <w:szCs w:val="26"/>
        </w:rPr>
      </w:pPr>
      <w:bookmarkStart w:id="6" w:name="_heading=h.651f72mgj6rf" w:colFirst="0" w:colLast="0"/>
      <w:bookmarkEnd w:id="6"/>
    </w:p>
    <w:p w14:paraId="2FCE0C76" w14:textId="77777777" w:rsidR="0097313D" w:rsidRPr="00BE6211" w:rsidRDefault="0097313D" w:rsidP="00BE6211">
      <w:pPr>
        <w:spacing w:after="120" w:line="23" w:lineRule="atLeast"/>
        <w:rPr>
          <w:sz w:val="26"/>
          <w:szCs w:val="26"/>
        </w:rPr>
      </w:pPr>
    </w:p>
    <w:p w14:paraId="0EC0CBD5" w14:textId="77777777" w:rsidR="0097313D" w:rsidRPr="00BE6211" w:rsidRDefault="0097313D" w:rsidP="00BE6211">
      <w:pPr>
        <w:spacing w:after="120" w:line="23" w:lineRule="atLeast"/>
        <w:rPr>
          <w:sz w:val="26"/>
          <w:szCs w:val="26"/>
        </w:rPr>
      </w:pPr>
    </w:p>
    <w:p w14:paraId="1558705D" w14:textId="77777777" w:rsidR="0097313D" w:rsidRPr="00BE6211" w:rsidRDefault="0097313D" w:rsidP="00BE6211">
      <w:pPr>
        <w:spacing w:after="120" w:line="23" w:lineRule="atLeast"/>
        <w:rPr>
          <w:sz w:val="26"/>
          <w:szCs w:val="26"/>
        </w:rPr>
      </w:pPr>
    </w:p>
    <w:p w14:paraId="7CDB6C49" w14:textId="77777777" w:rsidR="0097313D" w:rsidRPr="00BE6211" w:rsidRDefault="0097313D" w:rsidP="00BE6211">
      <w:pPr>
        <w:spacing w:after="120" w:line="23" w:lineRule="atLeast"/>
        <w:rPr>
          <w:sz w:val="26"/>
          <w:szCs w:val="26"/>
        </w:rPr>
      </w:pPr>
    </w:p>
    <w:p w14:paraId="08D617D2" w14:textId="77777777" w:rsidR="0097313D" w:rsidRPr="00BE6211" w:rsidRDefault="0097313D" w:rsidP="00BE6211">
      <w:pPr>
        <w:spacing w:after="120" w:line="23" w:lineRule="atLeast"/>
        <w:rPr>
          <w:sz w:val="26"/>
          <w:szCs w:val="26"/>
        </w:rPr>
      </w:pPr>
    </w:p>
    <w:p w14:paraId="185C8AF7" w14:textId="77777777" w:rsidR="0097313D" w:rsidRPr="00BE6211" w:rsidRDefault="0097313D" w:rsidP="00BE6211">
      <w:pPr>
        <w:spacing w:after="120" w:line="23" w:lineRule="atLeast"/>
        <w:rPr>
          <w:sz w:val="26"/>
          <w:szCs w:val="26"/>
        </w:rPr>
      </w:pPr>
    </w:p>
    <w:p w14:paraId="314BD7A2" w14:textId="77777777" w:rsidR="0097313D" w:rsidRPr="00BE6211" w:rsidRDefault="0097313D" w:rsidP="00BE6211">
      <w:pPr>
        <w:spacing w:after="120" w:line="23" w:lineRule="atLeast"/>
        <w:rPr>
          <w:sz w:val="26"/>
          <w:szCs w:val="26"/>
        </w:rPr>
      </w:pPr>
    </w:p>
    <w:p w14:paraId="459C3AA4" w14:textId="77777777" w:rsidR="0097313D" w:rsidRPr="00BE6211" w:rsidRDefault="0097313D" w:rsidP="00BE6211">
      <w:pPr>
        <w:spacing w:after="120" w:line="23" w:lineRule="atLeast"/>
        <w:rPr>
          <w:sz w:val="26"/>
          <w:szCs w:val="26"/>
        </w:rPr>
      </w:pPr>
    </w:p>
    <w:p w14:paraId="158288C9" w14:textId="77777777" w:rsidR="0097313D" w:rsidRPr="00BE6211" w:rsidRDefault="0097313D" w:rsidP="00BE6211">
      <w:pPr>
        <w:spacing w:after="120" w:line="23" w:lineRule="atLeast"/>
        <w:rPr>
          <w:sz w:val="26"/>
          <w:szCs w:val="26"/>
        </w:rPr>
      </w:pPr>
    </w:p>
    <w:p w14:paraId="4BC64D60" w14:textId="77777777" w:rsidR="00BE6211" w:rsidRDefault="00BE6211" w:rsidP="00BE6211">
      <w:pPr>
        <w:spacing w:after="120" w:line="23" w:lineRule="atLeast"/>
        <w:jc w:val="center"/>
        <w:rPr>
          <w:b/>
          <w:sz w:val="26"/>
          <w:szCs w:val="26"/>
        </w:rPr>
      </w:pPr>
    </w:p>
    <w:p w14:paraId="11934B39" w14:textId="77777777" w:rsidR="00BE6211" w:rsidRDefault="00BE6211" w:rsidP="00BE6211">
      <w:pPr>
        <w:spacing w:after="120" w:line="23" w:lineRule="atLeast"/>
        <w:jc w:val="center"/>
        <w:rPr>
          <w:b/>
          <w:sz w:val="26"/>
          <w:szCs w:val="26"/>
        </w:rPr>
      </w:pPr>
    </w:p>
    <w:p w14:paraId="5AB97A09" w14:textId="77777777" w:rsidR="00BE6211" w:rsidRDefault="00BE6211" w:rsidP="00BE6211">
      <w:pPr>
        <w:spacing w:after="120" w:line="23" w:lineRule="atLeast"/>
        <w:jc w:val="center"/>
        <w:rPr>
          <w:b/>
          <w:sz w:val="26"/>
          <w:szCs w:val="26"/>
        </w:rPr>
      </w:pPr>
    </w:p>
    <w:p w14:paraId="188B8B2E" w14:textId="77777777" w:rsidR="00BE6211" w:rsidRDefault="00BE6211" w:rsidP="00BE6211">
      <w:pPr>
        <w:spacing w:after="120" w:line="23" w:lineRule="atLeast"/>
        <w:jc w:val="center"/>
        <w:rPr>
          <w:b/>
          <w:sz w:val="26"/>
          <w:szCs w:val="26"/>
        </w:rPr>
      </w:pPr>
    </w:p>
    <w:p w14:paraId="3C672A5E" w14:textId="77777777" w:rsidR="0097313D" w:rsidRPr="00BE6211" w:rsidRDefault="00273C32" w:rsidP="00BE6211">
      <w:pPr>
        <w:spacing w:after="120" w:line="23" w:lineRule="atLeast"/>
        <w:jc w:val="center"/>
        <w:rPr>
          <w:b/>
          <w:sz w:val="26"/>
          <w:szCs w:val="26"/>
        </w:rPr>
      </w:pPr>
      <w:r w:rsidRPr="00BE6211">
        <w:rPr>
          <w:b/>
          <w:sz w:val="26"/>
          <w:szCs w:val="26"/>
        </w:rPr>
        <w:lastRenderedPageBreak/>
        <w:t>APPENDIX D</w:t>
      </w:r>
    </w:p>
    <w:p w14:paraId="5CD13D00" w14:textId="77777777" w:rsidR="0097313D" w:rsidRPr="00BE6211" w:rsidRDefault="00273C32" w:rsidP="00BE6211">
      <w:pPr>
        <w:spacing w:after="120" w:line="23" w:lineRule="atLeast"/>
        <w:jc w:val="center"/>
        <w:rPr>
          <w:sz w:val="26"/>
          <w:szCs w:val="26"/>
        </w:rPr>
      </w:pPr>
      <w:r w:rsidRPr="00BE6211">
        <w:rPr>
          <w:sz w:val="26"/>
          <w:szCs w:val="26"/>
        </w:rPr>
        <w:t>t-distribution table</w:t>
      </w:r>
    </w:p>
    <w:p w14:paraId="621E1592" w14:textId="77777777" w:rsidR="0097313D" w:rsidRPr="00BE6211" w:rsidRDefault="00273C32" w:rsidP="00BE6211">
      <w:pPr>
        <w:spacing w:after="120" w:line="23" w:lineRule="atLeast"/>
        <w:jc w:val="center"/>
        <w:rPr>
          <w:sz w:val="26"/>
          <w:szCs w:val="26"/>
        </w:rPr>
      </w:pPr>
      <w:r w:rsidRPr="00BE6211">
        <w:rPr>
          <w:noProof/>
          <w:sz w:val="26"/>
          <w:szCs w:val="26"/>
        </w:rPr>
        <w:drawing>
          <wp:inline distT="0" distB="0" distL="0" distR="0" wp14:anchorId="23B38600" wp14:editId="392875C8">
            <wp:extent cx="5254553" cy="7493693"/>
            <wp:effectExtent l="0" t="0" r="0" b="0"/>
            <wp:docPr id="386" name="image9.jpg"/>
            <wp:cNvGraphicFramePr/>
            <a:graphic xmlns:a="http://schemas.openxmlformats.org/drawingml/2006/main">
              <a:graphicData uri="http://schemas.openxmlformats.org/drawingml/2006/picture">
                <pic:pic xmlns:pic="http://schemas.openxmlformats.org/drawingml/2006/picture">
                  <pic:nvPicPr>
                    <pic:cNvPr id="0" name="image9.jpg"/>
                    <pic:cNvPicPr preferRelativeResize="0"/>
                  </pic:nvPicPr>
                  <pic:blipFill>
                    <a:blip r:embed="rId29"/>
                    <a:srcRect/>
                    <a:stretch>
                      <a:fillRect/>
                    </a:stretch>
                  </pic:blipFill>
                  <pic:spPr>
                    <a:xfrm>
                      <a:off x="0" y="0"/>
                      <a:ext cx="5254553" cy="7493693"/>
                    </a:xfrm>
                    <a:prstGeom prst="rect">
                      <a:avLst/>
                    </a:prstGeom>
                    <a:ln/>
                  </pic:spPr>
                </pic:pic>
              </a:graphicData>
            </a:graphic>
          </wp:inline>
        </w:drawing>
      </w:r>
    </w:p>
    <w:p w14:paraId="372E6372" w14:textId="77777777" w:rsidR="0097313D" w:rsidRPr="00BE6211" w:rsidRDefault="00273C32" w:rsidP="00BE6211">
      <w:pPr>
        <w:spacing w:after="120" w:line="23" w:lineRule="atLeast"/>
        <w:rPr>
          <w:sz w:val="26"/>
          <w:szCs w:val="26"/>
        </w:rPr>
      </w:pPr>
      <w:r w:rsidRPr="00BE6211">
        <w:rPr>
          <w:sz w:val="26"/>
          <w:szCs w:val="26"/>
        </w:rPr>
        <w:br w:type="page"/>
      </w:r>
    </w:p>
    <w:p w14:paraId="09A9EB5A" w14:textId="77777777" w:rsidR="0097313D" w:rsidRPr="00BE6211" w:rsidRDefault="00273C32" w:rsidP="00BE6211">
      <w:pPr>
        <w:spacing w:after="120" w:line="23" w:lineRule="atLeast"/>
        <w:jc w:val="center"/>
        <w:rPr>
          <w:b/>
          <w:sz w:val="26"/>
          <w:szCs w:val="26"/>
        </w:rPr>
      </w:pPr>
      <w:r w:rsidRPr="00BE6211">
        <w:rPr>
          <w:b/>
          <w:sz w:val="26"/>
          <w:szCs w:val="26"/>
        </w:rPr>
        <w:lastRenderedPageBreak/>
        <w:t>APPENDIX E</w:t>
      </w:r>
    </w:p>
    <w:p w14:paraId="56B6947D" w14:textId="7B792BAB" w:rsidR="0097313D" w:rsidRDefault="00273C32" w:rsidP="00BE6211">
      <w:pPr>
        <w:spacing w:after="120" w:line="23" w:lineRule="atLeast"/>
        <w:rPr>
          <w:sz w:val="26"/>
          <w:szCs w:val="26"/>
        </w:rPr>
      </w:pPr>
      <w:r w:rsidRPr="00BE6211">
        <w:rPr>
          <w:sz w:val="26"/>
          <w:szCs w:val="26"/>
        </w:rPr>
        <w:t>Some examples of the assignments designed by AI-powered tools</w:t>
      </w:r>
    </w:p>
    <w:p w14:paraId="728D4B4F" w14:textId="14F26817" w:rsidR="00A27241" w:rsidRPr="00B5324D" w:rsidRDefault="00A27241" w:rsidP="00BE6211">
      <w:pPr>
        <w:spacing w:after="120" w:line="23" w:lineRule="atLeast"/>
        <w:rPr>
          <w:b/>
          <w:bCs/>
          <w:sz w:val="26"/>
          <w:szCs w:val="26"/>
          <w:lang w:val="vi-VN"/>
        </w:rPr>
      </w:pPr>
      <w:r w:rsidRPr="00B5324D">
        <w:rPr>
          <w:b/>
          <w:bCs/>
          <w:sz w:val="26"/>
          <w:szCs w:val="26"/>
          <w:lang w:val="vi-VN"/>
        </w:rPr>
        <w:t xml:space="preserve">Brisk teaching </w:t>
      </w:r>
    </w:p>
    <w:p w14:paraId="356B737A" w14:textId="77777777" w:rsidR="0097313D" w:rsidRPr="00BE6211" w:rsidRDefault="00A62C63" w:rsidP="00BE6211">
      <w:pPr>
        <w:spacing w:after="120" w:line="23" w:lineRule="atLeast"/>
        <w:rPr>
          <w:sz w:val="26"/>
          <w:szCs w:val="26"/>
        </w:rPr>
      </w:pPr>
      <w:hyperlink r:id="rId30">
        <w:r w:rsidR="00273C32" w:rsidRPr="00BE6211">
          <w:rPr>
            <w:color w:val="1155CC"/>
            <w:sz w:val="26"/>
            <w:szCs w:val="26"/>
            <w:u w:val="single"/>
          </w:rPr>
          <w:t>https://docs.google.com/forms/d/1Qyk5nlcLkaHoGQ0hgfUh3AAko8V3ljxGt9zeN6Nnp1w/edit</w:t>
        </w:r>
      </w:hyperlink>
    </w:p>
    <w:p w14:paraId="7639D0A8" w14:textId="77777777" w:rsidR="0097313D" w:rsidRPr="00BE6211" w:rsidRDefault="00A62C63" w:rsidP="00BE6211">
      <w:pPr>
        <w:spacing w:after="120" w:line="23" w:lineRule="atLeast"/>
        <w:rPr>
          <w:sz w:val="26"/>
          <w:szCs w:val="26"/>
        </w:rPr>
      </w:pPr>
      <w:hyperlink r:id="rId31">
        <w:r w:rsidR="00273C32" w:rsidRPr="00BE6211">
          <w:rPr>
            <w:color w:val="1155CC"/>
            <w:sz w:val="26"/>
            <w:szCs w:val="26"/>
            <w:u w:val="single"/>
          </w:rPr>
          <w:t>https://docs.google.com/forms/d/e/1FAIpQLSe7fwGJQWHLw4SBDoDB5YYUXu8y4Lx7F1WCggb4dgibIYH2-w/viewform</w:t>
        </w:r>
      </w:hyperlink>
    </w:p>
    <w:p w14:paraId="2306A5DC" w14:textId="77777777" w:rsidR="0097313D" w:rsidRPr="00BE6211" w:rsidRDefault="00A62C63" w:rsidP="00BE6211">
      <w:pPr>
        <w:spacing w:after="120" w:line="23" w:lineRule="atLeast"/>
        <w:rPr>
          <w:sz w:val="26"/>
          <w:szCs w:val="26"/>
        </w:rPr>
      </w:pPr>
      <w:hyperlink r:id="rId32">
        <w:r w:rsidR="00273C32" w:rsidRPr="00BE6211">
          <w:rPr>
            <w:color w:val="1155CC"/>
            <w:sz w:val="26"/>
            <w:szCs w:val="26"/>
            <w:u w:val="single"/>
          </w:rPr>
          <w:t>https://docs.google.com/forms/d/1vGlKLyQ8p5F3nt5cXynnfcYSbcuXy3MeSrvznnadfDU/edit</w:t>
        </w:r>
      </w:hyperlink>
    </w:p>
    <w:p w14:paraId="5115A0E5" w14:textId="77777777" w:rsidR="0097313D" w:rsidRPr="00BE6211" w:rsidRDefault="00A62C63" w:rsidP="00BE6211">
      <w:pPr>
        <w:spacing w:after="120" w:line="23" w:lineRule="atLeast"/>
        <w:rPr>
          <w:sz w:val="26"/>
          <w:szCs w:val="26"/>
        </w:rPr>
      </w:pPr>
      <w:hyperlink r:id="rId33">
        <w:r w:rsidR="00273C32" w:rsidRPr="00BE6211">
          <w:rPr>
            <w:color w:val="1155CC"/>
            <w:sz w:val="26"/>
            <w:szCs w:val="26"/>
            <w:u w:val="single"/>
          </w:rPr>
          <w:t>https://docs.google.com/forms/d/e/1FAIpQLScvAoFXkZWjnO0AdoF9d4W5AArWpYu54zhMo_hS1C1neuiGZQ/viewform</w:t>
        </w:r>
      </w:hyperlink>
    </w:p>
    <w:p w14:paraId="45CA3EF8" w14:textId="77777777" w:rsidR="0097313D" w:rsidRPr="00BE6211" w:rsidRDefault="00A62C63" w:rsidP="00BE6211">
      <w:pPr>
        <w:spacing w:after="120" w:line="23" w:lineRule="atLeast"/>
        <w:rPr>
          <w:sz w:val="26"/>
          <w:szCs w:val="26"/>
        </w:rPr>
      </w:pPr>
      <w:hyperlink r:id="rId34">
        <w:r w:rsidR="00273C32" w:rsidRPr="00BE6211">
          <w:rPr>
            <w:color w:val="1155CC"/>
            <w:sz w:val="26"/>
            <w:szCs w:val="26"/>
            <w:u w:val="single"/>
          </w:rPr>
          <w:t>https://docs.google.com/forms/d/1cT0u6rVwbeC5Oc0T5Cnj_HrQyOfh8vQrLnumbzd9YkY/edit</w:t>
        </w:r>
      </w:hyperlink>
    </w:p>
    <w:p w14:paraId="7ADE7865" w14:textId="77777777" w:rsidR="0097313D" w:rsidRPr="00BE6211" w:rsidRDefault="00A62C63" w:rsidP="00BE6211">
      <w:pPr>
        <w:spacing w:after="120" w:line="23" w:lineRule="atLeast"/>
        <w:rPr>
          <w:sz w:val="26"/>
          <w:szCs w:val="26"/>
        </w:rPr>
      </w:pPr>
      <w:hyperlink r:id="rId35">
        <w:r w:rsidR="00273C32" w:rsidRPr="00BE6211">
          <w:rPr>
            <w:color w:val="1155CC"/>
            <w:sz w:val="26"/>
            <w:szCs w:val="26"/>
            <w:u w:val="single"/>
          </w:rPr>
          <w:t>https://docs.google.com/forms/d/1GGbhezOnCBKAsZZlFKCQ1KsZnXq-wpYvzkKjq26O2io/edit</w:t>
        </w:r>
      </w:hyperlink>
    </w:p>
    <w:p w14:paraId="43BDC5C2" w14:textId="77777777" w:rsidR="0097313D" w:rsidRPr="00BE6211" w:rsidRDefault="00A62C63" w:rsidP="00BE6211">
      <w:pPr>
        <w:spacing w:after="120" w:line="23" w:lineRule="atLeast"/>
        <w:rPr>
          <w:sz w:val="26"/>
          <w:szCs w:val="26"/>
        </w:rPr>
      </w:pPr>
      <w:hyperlink r:id="rId36">
        <w:r w:rsidR="00273C32" w:rsidRPr="00BE6211">
          <w:rPr>
            <w:color w:val="1155CC"/>
            <w:sz w:val="26"/>
            <w:szCs w:val="26"/>
            <w:u w:val="single"/>
          </w:rPr>
          <w:t>https://docs.google.com/forms/d/1efKLoZbEx9pVB-bqouCurIc2xUDssLBTLGCpUNih6Es/edit</w:t>
        </w:r>
      </w:hyperlink>
    </w:p>
    <w:p w14:paraId="6258821C" w14:textId="77777777" w:rsidR="0097313D" w:rsidRPr="00BE6211" w:rsidRDefault="00A62C63" w:rsidP="00BE6211">
      <w:pPr>
        <w:spacing w:after="120" w:line="23" w:lineRule="atLeast"/>
        <w:rPr>
          <w:sz w:val="26"/>
          <w:szCs w:val="26"/>
        </w:rPr>
      </w:pPr>
      <w:hyperlink r:id="rId37" w:anchor="responses">
        <w:r w:rsidR="00273C32" w:rsidRPr="00BE6211">
          <w:rPr>
            <w:color w:val="1155CC"/>
            <w:sz w:val="26"/>
            <w:szCs w:val="26"/>
            <w:u w:val="single"/>
          </w:rPr>
          <w:t>https://docs.google.com/forms/d/1AWcynkPEiYUQsoG-f4tBBX29xS6dzd5-GElDjJC4gAg/edit#responses</w:t>
        </w:r>
      </w:hyperlink>
    </w:p>
    <w:p w14:paraId="788455D1" w14:textId="3BE302AC" w:rsidR="0097313D" w:rsidRDefault="00FC4293" w:rsidP="00BE6211">
      <w:pPr>
        <w:spacing w:after="120" w:line="23" w:lineRule="atLeast"/>
        <w:rPr>
          <w:b/>
          <w:sz w:val="26"/>
          <w:szCs w:val="26"/>
          <w:lang w:val="vi-VN"/>
        </w:rPr>
      </w:pPr>
      <w:r>
        <w:rPr>
          <w:b/>
          <w:sz w:val="26"/>
          <w:szCs w:val="26"/>
          <w:lang w:val="vi-VN"/>
        </w:rPr>
        <w:t>ChatGPT</w:t>
      </w:r>
      <w:r w:rsidR="00B5324D">
        <w:rPr>
          <w:b/>
          <w:sz w:val="26"/>
          <w:szCs w:val="26"/>
          <w:lang w:val="vi-VN"/>
        </w:rPr>
        <w:t xml:space="preserve"> and Copilot</w:t>
      </w:r>
    </w:p>
    <w:p w14:paraId="13727798" w14:textId="09BE4E43" w:rsidR="00EB3A80" w:rsidRPr="00EB3A80" w:rsidRDefault="00EB3A80" w:rsidP="00FC4293">
      <w:pPr>
        <w:rPr>
          <w:b/>
          <w:bCs/>
          <w:lang w:val="vi-VN"/>
        </w:rPr>
      </w:pPr>
      <w:r>
        <w:rPr>
          <w:b/>
          <w:bCs/>
          <w:lang w:val="vi-VN"/>
        </w:rPr>
        <w:t>Exercise 1:</w:t>
      </w:r>
    </w:p>
    <w:p w14:paraId="2E5CD551" w14:textId="3A88214E" w:rsidR="00FC4293" w:rsidRPr="00D74007" w:rsidRDefault="00EB3A80" w:rsidP="00FC4293">
      <w:pPr>
        <w:rPr>
          <w:b/>
          <w:bCs/>
        </w:rPr>
      </w:pPr>
      <w:r>
        <w:rPr>
          <w:b/>
          <w:bCs/>
        </w:rPr>
        <w:t>Script</w:t>
      </w:r>
      <w:r>
        <w:rPr>
          <w:b/>
          <w:bCs/>
          <w:lang w:val="vi-VN"/>
        </w:rPr>
        <w:t xml:space="preserve"> edited from youtube link</w:t>
      </w:r>
      <w:r w:rsidR="00FC4293" w:rsidRPr="00D74007">
        <w:rPr>
          <w:b/>
          <w:bCs/>
        </w:rPr>
        <w:t xml:space="preserve">: </w:t>
      </w:r>
      <w:hyperlink r:id="rId38" w:history="1">
        <w:r w:rsidR="00FC4293" w:rsidRPr="009B096F">
          <w:rPr>
            <w:rStyle w:val="Hyperlink"/>
            <w:b/>
            <w:bCs/>
          </w:rPr>
          <w:t>https://www.youtube.com/watch?v=XQuwFb0JMqg&amp;t=72s</w:t>
        </w:r>
      </w:hyperlink>
    </w:p>
    <w:p w14:paraId="3A704550" w14:textId="77777777" w:rsidR="00FC4293" w:rsidRDefault="00FC4293" w:rsidP="00FC4293">
      <w:r>
        <w:t>Southeast Asia has a lot of incredible countries to offer and it can be hard to know which to visit. This is Katie from Creative Travel Guide and today we share the five best destinations to visit in Southeast Asia. Looking for more travel tips? Make sure to hit subscribe and ring that notification bell.</w:t>
      </w:r>
    </w:p>
    <w:p w14:paraId="001FF372" w14:textId="77777777" w:rsidR="00FC4293" w:rsidRDefault="00FC4293" w:rsidP="00FC4293">
      <w:r>
        <w:t>So firstly we have Cambodia. Now there are some pros for visiting Cambodia which include everything being cheap. So hotels, transport, food, drink and attractions are all relatively cheap.</w:t>
      </w:r>
    </w:p>
    <w:p w14:paraId="64CB06AC" w14:textId="77777777" w:rsidR="00FC4293" w:rsidRDefault="00FC4293" w:rsidP="00FC4293">
      <w:r>
        <w:t>Perfect for those traveling Asia on a budget. The people in Cambodia are warm and friendly who are always welcoming to tourists. Visit the capital city of Phnom Penh which holds some destructive history but is worth learning about and exploring.</w:t>
      </w:r>
    </w:p>
    <w:p w14:paraId="5BCBDF68" w14:textId="77777777" w:rsidR="00FC4293" w:rsidRDefault="00FC4293" w:rsidP="00FC4293">
      <w:r>
        <w:t>Whilst you're in Cambodia also make sure to head to Siem Reap home to the stunning and expansive Angkor Wat, an ancient complex that was hidden from civilization for thousands of years. Next we have Singapore. So at the height of sophistication, the contemporary city of Singapore is a perfect choice for those looking for some luxury in their travels.</w:t>
      </w:r>
    </w:p>
    <w:p w14:paraId="374688BA" w14:textId="77777777" w:rsidR="00FC4293" w:rsidRDefault="00FC4293" w:rsidP="00FC4293">
      <w:r>
        <w:t xml:space="preserve">Visit the temples and hawker markets before exploring the shopping malls, casinos and marina bay sands. Just be aware that although Southeast Asia is a pretty affordable place to </w:t>
      </w:r>
      <w:r>
        <w:lastRenderedPageBreak/>
        <w:t>explore, Singapore does have expensive accommodation options. So this is one of the more pricier places to visit in the region.</w:t>
      </w:r>
    </w:p>
    <w:p w14:paraId="27F80949" w14:textId="77777777" w:rsidR="00FC4293" w:rsidRDefault="00FC4293" w:rsidP="00FC4293">
      <w:r>
        <w:t>Next we have the Philippines. So the Philippines offers a mixture of busy city centers, luscious landscapes and picturesque beaches. There is so much to enjoy across the country of the Philippines that makes the place well worth a visit.</w:t>
      </w:r>
    </w:p>
    <w:p w14:paraId="7188F475" w14:textId="77777777" w:rsidR="00FC4293" w:rsidRDefault="00FC4293" w:rsidP="00FC4293">
      <w:r>
        <w:t>Again this is a very affordable place to explore and there are so many stunning sights to be found here. Just bear in mind that you will need a little bit more time to really explore the Philippines properly. The country is a developing place with less tourists than the rest of Southeast Asia, meaning that transport between the cities and different islands can be slightly trickier and longer than the rest of Asia.</w:t>
      </w:r>
    </w:p>
    <w:p w14:paraId="2E171C86" w14:textId="77777777" w:rsidR="00FC4293" w:rsidRDefault="00FC4293" w:rsidP="00FC4293">
      <w:r>
        <w:t>The next place you have to visit in Southeast Asia is Vietnam. There are so many different cities, towns and attractions to explore in Vietnam from the war museums and Chu Chi tunnels to one of the natural seven wonders of the world, Halong Bay. You could spend months in Vietnam exploring and learning about this rich culture.</w:t>
      </w:r>
    </w:p>
    <w:p w14:paraId="47AE096F" w14:textId="77777777" w:rsidR="00FC4293" w:rsidRDefault="00FC4293" w:rsidP="00FC4293">
      <w:r>
        <w:t>Vietnam is actually one of the cheapest places to visit in Southeast Asia with private rooms still costing only around eight dollars a night. Plus everything is accessible. There are plenty of flights and transport options for all budgets.</w:t>
      </w:r>
    </w:p>
    <w:p w14:paraId="7AACCF79" w14:textId="77777777" w:rsidR="00FC4293" w:rsidRDefault="00FC4293" w:rsidP="00FC4293">
      <w:r>
        <w:t>And lastly we have Thailand. With warm weather all year round, glorious beaches, breathtaking nature, bustling cities and incredible temples, there is something for everyone in Thailand. Head to Bangkok to see the sights and visit the markets.</w:t>
      </w:r>
    </w:p>
    <w:p w14:paraId="52A0413A" w14:textId="77777777" w:rsidR="00FC4293" w:rsidRDefault="00FC4293" w:rsidP="00FC4293">
      <w:r>
        <w:t>Journey up north to see the historic city of Chiang Mai and make sure to spend some time island hopping in the south. Whilst you're in Thailand, you will also want to check out the amazing food from pad thai and curries to durian and mango sticky rice. Watch this video to learn about the best cheap destinations in Asia.</w:t>
      </w:r>
    </w:p>
    <w:p w14:paraId="68F33A0A" w14:textId="77777777" w:rsidR="00FC4293" w:rsidRDefault="00FC4293" w:rsidP="00FC4293">
      <w:r>
        <w:t>Then for some tips for backpacking Asia, watch this video. We hope you have an incredible time in Southeast Asia. Let us know in the comments below where you are heading to.</w:t>
      </w:r>
    </w:p>
    <w:p w14:paraId="56068805" w14:textId="77777777" w:rsidR="00FC4293" w:rsidRDefault="00FC4293" w:rsidP="00FC4293">
      <w:r>
        <w:t>Happy travels and stay creative.</w:t>
      </w:r>
    </w:p>
    <w:p w14:paraId="6527BB1A" w14:textId="1BCDB58D" w:rsidR="00FC4293" w:rsidRDefault="00EB3A80" w:rsidP="00BE6211">
      <w:pPr>
        <w:spacing w:after="120" w:line="23" w:lineRule="atLeast"/>
        <w:rPr>
          <w:b/>
          <w:sz w:val="26"/>
          <w:szCs w:val="26"/>
          <w:lang w:val="vi-VN"/>
        </w:rPr>
      </w:pPr>
      <w:r>
        <w:rPr>
          <w:b/>
          <w:sz w:val="26"/>
          <w:szCs w:val="26"/>
          <w:lang w:val="vi-VN"/>
        </w:rPr>
        <w:t>Listening t</w:t>
      </w:r>
      <w:r w:rsidR="00FC4293">
        <w:rPr>
          <w:b/>
          <w:sz w:val="26"/>
          <w:szCs w:val="26"/>
          <w:lang w:val="vi-VN"/>
        </w:rPr>
        <w:t>ask:</w:t>
      </w:r>
    </w:p>
    <w:p w14:paraId="0CFE7020" w14:textId="6DB6E41C" w:rsidR="00FC4293" w:rsidRPr="00A1134A" w:rsidRDefault="00FC4293" w:rsidP="00FC4293">
      <w:pPr>
        <w:spacing w:after="0" w:line="276" w:lineRule="auto"/>
        <w:jc w:val="both"/>
        <w:rPr>
          <w:b/>
          <w:bCs/>
        </w:rPr>
      </w:pPr>
      <w:r w:rsidRPr="00A1134A">
        <w:rPr>
          <w:b/>
          <w:bCs/>
        </w:rPr>
        <w:t>For questions 6-10, you will hear about five countries in Southeast Asia. Match each number (6-10) in Column I with the correct description (A–J) to make a correct statement according to what is stated or implied by the speakers. Write your answers in the corresponding numbered provided.</w:t>
      </w:r>
    </w:p>
    <w:tbl>
      <w:tblPr>
        <w:tblStyle w:val="TableGrid"/>
        <w:tblW w:w="0" w:type="auto"/>
        <w:tblLook w:val="04A0" w:firstRow="1" w:lastRow="0" w:firstColumn="1" w:lastColumn="0" w:noHBand="0" w:noVBand="1"/>
      </w:tblPr>
      <w:tblGrid>
        <w:gridCol w:w="1980"/>
        <w:gridCol w:w="7082"/>
      </w:tblGrid>
      <w:tr w:rsidR="00FC4293" w:rsidRPr="00A1134A" w14:paraId="324BBB76" w14:textId="77777777" w:rsidTr="004231DD">
        <w:tc>
          <w:tcPr>
            <w:tcW w:w="1980" w:type="dxa"/>
          </w:tcPr>
          <w:p w14:paraId="18202CEE" w14:textId="77777777" w:rsidR="00FC4293" w:rsidRPr="00A1134A" w:rsidRDefault="00FC4293" w:rsidP="004231DD">
            <w:pPr>
              <w:jc w:val="center"/>
              <w:rPr>
                <w:b/>
                <w:bCs/>
              </w:rPr>
            </w:pPr>
            <w:r w:rsidRPr="00A1134A">
              <w:rPr>
                <w:b/>
                <w:bCs/>
              </w:rPr>
              <w:t>Column I</w:t>
            </w:r>
          </w:p>
        </w:tc>
        <w:tc>
          <w:tcPr>
            <w:tcW w:w="7082" w:type="dxa"/>
          </w:tcPr>
          <w:p w14:paraId="25686DDF" w14:textId="77777777" w:rsidR="00FC4293" w:rsidRPr="00A1134A" w:rsidRDefault="00FC4293" w:rsidP="004231DD">
            <w:pPr>
              <w:jc w:val="center"/>
              <w:rPr>
                <w:b/>
                <w:bCs/>
              </w:rPr>
            </w:pPr>
            <w:r w:rsidRPr="00A1134A">
              <w:rPr>
                <w:b/>
                <w:bCs/>
              </w:rPr>
              <w:t>Column II</w:t>
            </w:r>
          </w:p>
        </w:tc>
      </w:tr>
      <w:tr w:rsidR="00FC4293" w:rsidRPr="00A1134A" w14:paraId="1E93BEBD" w14:textId="77777777" w:rsidTr="004231DD">
        <w:tc>
          <w:tcPr>
            <w:tcW w:w="1980" w:type="dxa"/>
          </w:tcPr>
          <w:p w14:paraId="1E63613B" w14:textId="77777777" w:rsidR="00FC4293" w:rsidRPr="00A1134A" w:rsidRDefault="00FC4293" w:rsidP="004231DD">
            <w:r w:rsidRPr="00A1134A">
              <w:t>6. Cambodia</w:t>
            </w:r>
          </w:p>
          <w:p w14:paraId="6595D339" w14:textId="77777777" w:rsidR="00FC4293" w:rsidRPr="00A1134A" w:rsidRDefault="00FC4293" w:rsidP="004231DD">
            <w:r w:rsidRPr="00A1134A">
              <w:t>7. Singapore</w:t>
            </w:r>
          </w:p>
          <w:p w14:paraId="3FD513CA" w14:textId="77777777" w:rsidR="00FC4293" w:rsidRPr="00A1134A" w:rsidRDefault="00FC4293" w:rsidP="004231DD">
            <w:r w:rsidRPr="00A1134A">
              <w:t>8. The Philippines</w:t>
            </w:r>
          </w:p>
          <w:p w14:paraId="6C64FD4E" w14:textId="77777777" w:rsidR="00FC4293" w:rsidRPr="00A1134A" w:rsidRDefault="00FC4293" w:rsidP="004231DD">
            <w:r w:rsidRPr="00A1134A">
              <w:t>9. Vietnam</w:t>
            </w:r>
          </w:p>
          <w:p w14:paraId="795679C4" w14:textId="77777777" w:rsidR="00FC4293" w:rsidRPr="00A1134A" w:rsidRDefault="00FC4293" w:rsidP="004231DD">
            <w:r w:rsidRPr="00A1134A">
              <w:t>10. Thailand</w:t>
            </w:r>
          </w:p>
          <w:p w14:paraId="058A4BB8" w14:textId="77777777" w:rsidR="00FC4293" w:rsidRPr="00A1134A" w:rsidRDefault="00FC4293" w:rsidP="004231DD"/>
        </w:tc>
        <w:tc>
          <w:tcPr>
            <w:tcW w:w="7082" w:type="dxa"/>
          </w:tcPr>
          <w:p w14:paraId="25877A88" w14:textId="77777777" w:rsidR="00FC4293" w:rsidRPr="00A1134A" w:rsidRDefault="00FC4293" w:rsidP="004231DD">
            <w:r w:rsidRPr="00A1134A">
              <w:t>A. experiences four seasons with colorful autumn foliage.</w:t>
            </w:r>
          </w:p>
          <w:p w14:paraId="59747F15" w14:textId="77777777" w:rsidR="00FC4293" w:rsidRPr="00A1134A" w:rsidRDefault="00FC4293" w:rsidP="004231DD">
            <w:r w:rsidRPr="00A1134A">
              <w:t>B. offers affordable hotels, transport, and friendly locals.</w:t>
            </w:r>
          </w:p>
          <w:p w14:paraId="653C3400" w14:textId="77777777" w:rsidR="00FC4293" w:rsidRPr="00A1134A" w:rsidRDefault="00FC4293" w:rsidP="004231DD">
            <w:r w:rsidRPr="00A1134A">
              <w:t>C. showcases quiet rural areas with low tourist visits.</w:t>
            </w:r>
          </w:p>
          <w:p w14:paraId="51A3C901" w14:textId="77777777" w:rsidR="00FC4293" w:rsidRPr="00A1134A" w:rsidRDefault="00FC4293" w:rsidP="004231DD">
            <w:r w:rsidRPr="00A1134A">
              <w:t>D. presents modern luxury shopping, casinos, and expensive hotels.</w:t>
            </w:r>
          </w:p>
          <w:p w14:paraId="1362FF83" w14:textId="77777777" w:rsidR="00FC4293" w:rsidRPr="00A1134A" w:rsidRDefault="00FC4293" w:rsidP="004231DD">
            <w:r w:rsidRPr="00A1134A">
              <w:t>E. includes large rainforests and extensive river systems.</w:t>
            </w:r>
          </w:p>
          <w:p w14:paraId="57F0F764" w14:textId="77777777" w:rsidR="00FC4293" w:rsidRPr="00A1134A" w:rsidRDefault="00FC4293" w:rsidP="004231DD">
            <w:r w:rsidRPr="00A1134A">
              <w:t>F. provides budget-friendly travel, rich culture, and historical sites.</w:t>
            </w:r>
          </w:p>
          <w:p w14:paraId="524F9703" w14:textId="77777777" w:rsidR="00FC4293" w:rsidRPr="00A1134A" w:rsidRDefault="00FC4293" w:rsidP="004231DD">
            <w:r w:rsidRPr="00A1134A">
              <w:t>G. features warm climate, bustling markets, and many beautiful islands.</w:t>
            </w:r>
          </w:p>
          <w:p w14:paraId="52612634" w14:textId="77777777" w:rsidR="00FC4293" w:rsidRPr="00A1134A" w:rsidRDefault="00FC4293" w:rsidP="004231DD">
            <w:r w:rsidRPr="00A1134A">
              <w:t>H. contains vast deserts and ancient pyramids.</w:t>
            </w:r>
          </w:p>
          <w:p w14:paraId="74038A1B" w14:textId="77777777" w:rsidR="00FC4293" w:rsidRPr="00A1134A" w:rsidRDefault="00FC4293" w:rsidP="004231DD">
            <w:r w:rsidRPr="00A1134A">
              <w:t xml:space="preserve">I. attracts skiers and hikers to mountain resorts. </w:t>
            </w:r>
          </w:p>
          <w:p w14:paraId="46D61941" w14:textId="77777777" w:rsidR="00FC4293" w:rsidRPr="00A1134A" w:rsidRDefault="00FC4293" w:rsidP="004231DD">
            <w:r w:rsidRPr="00A1134A">
              <w:lastRenderedPageBreak/>
              <w:t>J. has busy cities, diverse landscapes, and slow transport connections.</w:t>
            </w:r>
          </w:p>
        </w:tc>
      </w:tr>
    </w:tbl>
    <w:p w14:paraId="37CC0E29" w14:textId="0998EE2A" w:rsidR="00FC4293" w:rsidRDefault="00FC4293" w:rsidP="00BE6211">
      <w:pPr>
        <w:spacing w:after="120" w:line="23" w:lineRule="atLeast"/>
        <w:rPr>
          <w:b/>
          <w:sz w:val="26"/>
          <w:szCs w:val="26"/>
          <w:lang w:val="vi-VN"/>
        </w:rPr>
      </w:pPr>
      <w:r>
        <w:rPr>
          <w:b/>
          <w:sz w:val="26"/>
          <w:szCs w:val="26"/>
          <w:lang w:val="vi-VN"/>
        </w:rPr>
        <w:lastRenderedPageBreak/>
        <w:t>Suggested answers:</w:t>
      </w:r>
    </w:p>
    <w:p w14:paraId="4ECF863C" w14:textId="77777777" w:rsidR="00FC4293" w:rsidRDefault="00FC4293" w:rsidP="00FC4293">
      <w:r>
        <w:t>6. B</w:t>
      </w:r>
      <w:r>
        <w:tab/>
        <w:t>7. D</w:t>
      </w:r>
      <w:r>
        <w:tab/>
        <w:t>8. J</w:t>
      </w:r>
      <w:r>
        <w:tab/>
        <w:t>9. F</w:t>
      </w:r>
      <w:r>
        <w:tab/>
        <w:t>10. G</w:t>
      </w:r>
    </w:p>
    <w:p w14:paraId="70B0EF0C" w14:textId="353FAFAE" w:rsidR="00FC4293" w:rsidRDefault="00564BD3" w:rsidP="00BE6211">
      <w:pPr>
        <w:spacing w:after="120" w:line="23" w:lineRule="atLeast"/>
        <w:rPr>
          <w:b/>
          <w:sz w:val="26"/>
          <w:szCs w:val="26"/>
          <w:lang w:val="vi-VN"/>
        </w:rPr>
      </w:pPr>
      <w:r>
        <w:rPr>
          <w:b/>
          <w:sz w:val="26"/>
          <w:szCs w:val="26"/>
          <w:lang w:val="vi-VN"/>
        </w:rPr>
        <w:t xml:space="preserve">Exercise 2: </w:t>
      </w:r>
    </w:p>
    <w:p w14:paraId="141EA944" w14:textId="1C10B1FF" w:rsidR="00564BD3" w:rsidRDefault="00564BD3" w:rsidP="00564BD3">
      <w:pPr>
        <w:shd w:val="clear" w:color="auto" w:fill="FFFFFF"/>
        <w:rPr>
          <w:b/>
          <w:lang w:val="vi-VN"/>
        </w:rPr>
      </w:pPr>
      <w:r>
        <w:rPr>
          <w:b/>
          <w:lang w:val="vi-VN"/>
        </w:rPr>
        <w:t xml:space="preserve">Script edited from youtube link </w:t>
      </w:r>
    </w:p>
    <w:p w14:paraId="08B3671E" w14:textId="0A0F9DA0" w:rsidR="00564BD3" w:rsidRPr="00564BD3" w:rsidRDefault="00564BD3" w:rsidP="00564BD3">
      <w:pPr>
        <w:shd w:val="clear" w:color="auto" w:fill="FFFFFF"/>
        <w:rPr>
          <w:i/>
          <w:iCs/>
          <w:lang w:val="en-US"/>
        </w:rPr>
      </w:pPr>
      <w:r w:rsidRPr="00510FFF">
        <w:rPr>
          <w:i/>
          <w:iCs/>
        </w:rPr>
        <w:t>(Source:</w:t>
      </w:r>
      <w:r>
        <w:rPr>
          <w:i/>
          <w:iCs/>
          <w:lang w:val="vi-VN"/>
        </w:rPr>
        <w:t xml:space="preserve"> </w:t>
      </w:r>
      <w:hyperlink r:id="rId39" w:history="1">
        <w:r w:rsidRPr="00F2177A">
          <w:rPr>
            <w:rStyle w:val="Hyperlink"/>
            <w:i/>
            <w:iCs/>
          </w:rPr>
          <w:t>https://www.youtube.com/watch?v=UVf2Yw7uFoE</w:t>
        </w:r>
      </w:hyperlink>
      <w:r w:rsidRPr="00510FFF">
        <w:rPr>
          <w:i/>
          <w:iCs/>
        </w:rPr>
        <w:t xml:space="preserve">) </w:t>
      </w:r>
    </w:p>
    <w:p w14:paraId="65879907" w14:textId="77777777" w:rsidR="00564BD3" w:rsidRDefault="00564BD3" w:rsidP="00564BD3">
      <w:pPr>
        <w:spacing w:before="240" w:after="240"/>
        <w:jc w:val="both"/>
      </w:pPr>
      <w:r>
        <w:t>As the effects of climate change become more visible around the world, governments are under increasing pressure to speed up the transition to clean energy. But while some countries are taking bold steps, others are falling behind. Our report tonight looks at how progress toward renewable energy is unfolding — and why the global race remains uneven.</w:t>
      </w:r>
    </w:p>
    <w:p w14:paraId="1E06850D" w14:textId="77777777" w:rsidR="00564BD3" w:rsidRDefault="00564BD3" w:rsidP="00564BD3">
      <w:pPr>
        <w:spacing w:before="240" w:after="240"/>
        <w:jc w:val="both"/>
      </w:pPr>
      <w:r>
        <w:t>Over the past decade, Germany has emerged as one of the most ambitious nations when it comes to energy reform. In a landmark commitment, the country has pledged to become carbon-neutral by 2045. This goal is part of Germany’s broader “Energiewende,” or energy transition — a national strategy that involves shutting down coal-fired power plants, phasing out nuclear energy, and ramping up investments in wind, solar, and hydrogen technologies.</w:t>
      </w:r>
    </w:p>
    <w:p w14:paraId="7B2AFF96" w14:textId="77777777" w:rsidR="00564BD3" w:rsidRDefault="00564BD3" w:rsidP="00564BD3">
      <w:pPr>
        <w:spacing w:before="240" w:after="240"/>
        <w:jc w:val="both"/>
      </w:pPr>
      <w:r>
        <w:t>Meanwhile, China has taken a different but equally influential path. It has become the world’s largest producer of solar panels, manufacturing over 80 percent of the global supply. At the same time, it is investing billions in large-scale wind farms and hydroelectric projects. Analysts say this gives China a central role in shaping the future of renewable energy worldwide.</w:t>
      </w:r>
    </w:p>
    <w:p w14:paraId="3B9C22B7" w14:textId="77777777" w:rsidR="00564BD3" w:rsidRDefault="00564BD3" w:rsidP="00564BD3">
      <w:pPr>
        <w:spacing w:before="240" w:after="240"/>
        <w:jc w:val="both"/>
      </w:pPr>
      <w:r>
        <w:t>But while countries like Germany and China push forward, others continue to face major obstacles. In Sub-Saharan Africa, for instance, the potential for solar energy is enormous — yet access remains limited. Many regions lack basic infrastructure, such as power grids, to support wide-scale electricity distribution. Financing is another barrier. Without reliable investment and government support, large-scale renewable projects often stall before they begin.</w:t>
      </w:r>
    </w:p>
    <w:p w14:paraId="6FEC9ED1" w14:textId="77777777" w:rsidR="00564BD3" w:rsidRDefault="00564BD3" w:rsidP="00564BD3">
      <w:pPr>
        <w:spacing w:before="240" w:after="240"/>
        <w:jc w:val="both"/>
      </w:pPr>
      <w:r>
        <w:t>The International Energy Agency has raised the alarm. In its latest assessment, the agency warned that if current investment trends continue, the world will miss key climate targets set under the Paris Agreement. It says much more funding is needed, especially in developing regions, to close the gap between energy demand and clean energy supply.</w:t>
      </w:r>
    </w:p>
    <w:p w14:paraId="6395BE0C" w14:textId="77777777" w:rsidR="00564BD3" w:rsidRDefault="00564BD3" w:rsidP="00564BD3">
      <w:pPr>
        <w:spacing w:before="240" w:after="240"/>
        <w:jc w:val="both"/>
      </w:pPr>
      <w:r>
        <w:t>At the same time, demand for energy is growing — and fast. In countries like India, Indonesia, and Nigeria, population growth, urbanization, and industrial expansion are driving electricity use to record levels. However, renewable energy systems are not being built quickly enough to keep up. As a result, many nations are turning back to coal or gas to meet short-term needs, raising concerns about long-term emissions.</w:t>
      </w:r>
    </w:p>
    <w:p w14:paraId="02A8B199" w14:textId="77777777" w:rsidR="00564BD3" w:rsidRDefault="00564BD3" w:rsidP="00564BD3">
      <w:pPr>
        <w:spacing w:before="240" w:after="240"/>
        <w:jc w:val="both"/>
      </w:pPr>
      <w:r>
        <w:t>This has led to fresh calls for what experts describe as a “just energy transition.” The idea is simple: clean energy must not only be environmentally sustainable but also socially and economically fair. That means ensuring that low- and middle-income countries have access to technology, funding, and infrastructure — and that no region is left behind in the global energy shift.</w:t>
      </w:r>
    </w:p>
    <w:p w14:paraId="163BA19B" w14:textId="47894918" w:rsidR="00564BD3" w:rsidRPr="00564BD3" w:rsidRDefault="00564BD3" w:rsidP="00564BD3">
      <w:pPr>
        <w:spacing w:before="240" w:after="240"/>
        <w:jc w:val="both"/>
      </w:pPr>
      <w:r>
        <w:lastRenderedPageBreak/>
        <w:t xml:space="preserve">The transition to renewable energy is no longer a question of </w:t>
      </w:r>
      <w:r>
        <w:rPr>
          <w:i/>
        </w:rPr>
        <w:t>if</w:t>
      </w:r>
      <w:r>
        <w:t xml:space="preserve">, but </w:t>
      </w:r>
      <w:r>
        <w:rPr>
          <w:i/>
        </w:rPr>
        <w:t>how fast</w:t>
      </w:r>
      <w:r>
        <w:t xml:space="preserve"> and </w:t>
      </w:r>
      <w:r>
        <w:rPr>
          <w:i/>
        </w:rPr>
        <w:t>how fairly</w:t>
      </w:r>
      <w:r>
        <w:t xml:space="preserve"> it can be achieved. With climate risks intensifying and deadlines approaching, many believe that stronger global cooperation is not just necessary — it’s urgent.</w:t>
      </w:r>
    </w:p>
    <w:p w14:paraId="58B01F1D" w14:textId="77777777" w:rsidR="00564BD3" w:rsidRDefault="00564BD3" w:rsidP="00564BD3">
      <w:pPr>
        <w:shd w:val="clear" w:color="auto" w:fill="FFFFFF"/>
        <w:spacing w:line="240" w:lineRule="auto"/>
        <w:jc w:val="both"/>
        <w:rPr>
          <w:b/>
          <w:lang w:val="vi-VN"/>
        </w:rPr>
      </w:pPr>
      <w:r>
        <w:rPr>
          <w:b/>
        </w:rPr>
        <w:t>Listening</w:t>
      </w:r>
      <w:r>
        <w:rPr>
          <w:b/>
          <w:lang w:val="vi-VN"/>
        </w:rPr>
        <w:t xml:space="preserve"> task:</w:t>
      </w:r>
    </w:p>
    <w:p w14:paraId="0A4EEA4C" w14:textId="77A6742C" w:rsidR="00564BD3" w:rsidRPr="00564BD3" w:rsidRDefault="00564BD3" w:rsidP="00564BD3">
      <w:pPr>
        <w:shd w:val="clear" w:color="auto" w:fill="FFFFFF"/>
        <w:spacing w:line="240" w:lineRule="auto"/>
        <w:jc w:val="both"/>
        <w:rPr>
          <w:b/>
          <w:i/>
        </w:rPr>
      </w:pPr>
      <w:r>
        <w:rPr>
          <w:b/>
          <w:i/>
        </w:rPr>
        <w:t>For questions 6 - 10, you will hear a news report discussing how different countries and regions are progressing in the transition to renewable energy. Listen carefully to the recording and match each location or organization with the correct description. Write your answers in the corresponding numbered boxes provided.</w:t>
      </w:r>
    </w:p>
    <w:tbl>
      <w:tblPr>
        <w:tblW w:w="9072" w:type="dxa"/>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127"/>
        <w:gridCol w:w="6945"/>
      </w:tblGrid>
      <w:tr w:rsidR="00564BD3" w14:paraId="1ACB1335" w14:textId="77777777" w:rsidTr="00564BD3">
        <w:trPr>
          <w:trHeight w:val="225"/>
        </w:trPr>
        <w:tc>
          <w:tcPr>
            <w:tcW w:w="2127" w:type="dxa"/>
            <w:shd w:val="clear" w:color="auto" w:fill="auto"/>
            <w:tcMar>
              <w:top w:w="100" w:type="dxa"/>
              <w:left w:w="100" w:type="dxa"/>
              <w:bottom w:w="100" w:type="dxa"/>
              <w:right w:w="100" w:type="dxa"/>
            </w:tcMar>
          </w:tcPr>
          <w:p w14:paraId="107F297F" w14:textId="77777777" w:rsidR="00564BD3" w:rsidRDefault="00564BD3" w:rsidP="00564BD3">
            <w:pPr>
              <w:widowControl w:val="0"/>
              <w:pBdr>
                <w:top w:val="nil"/>
                <w:left w:val="nil"/>
                <w:bottom w:val="nil"/>
                <w:right w:val="nil"/>
                <w:between w:val="nil"/>
              </w:pBdr>
              <w:spacing w:after="0" w:line="240" w:lineRule="auto"/>
              <w:jc w:val="center"/>
              <w:rPr>
                <w:b/>
              </w:rPr>
            </w:pPr>
            <w:r>
              <w:rPr>
                <w:b/>
              </w:rPr>
              <w:t>Column I</w:t>
            </w:r>
          </w:p>
        </w:tc>
        <w:tc>
          <w:tcPr>
            <w:tcW w:w="6945" w:type="dxa"/>
            <w:shd w:val="clear" w:color="auto" w:fill="auto"/>
            <w:tcMar>
              <w:top w:w="100" w:type="dxa"/>
              <w:left w:w="100" w:type="dxa"/>
              <w:bottom w:w="100" w:type="dxa"/>
              <w:right w:w="100" w:type="dxa"/>
            </w:tcMar>
          </w:tcPr>
          <w:p w14:paraId="7967B657" w14:textId="77777777" w:rsidR="00564BD3" w:rsidRDefault="00564BD3" w:rsidP="00564BD3">
            <w:pPr>
              <w:widowControl w:val="0"/>
              <w:pBdr>
                <w:top w:val="nil"/>
                <w:left w:val="nil"/>
                <w:bottom w:val="nil"/>
                <w:right w:val="nil"/>
                <w:between w:val="nil"/>
              </w:pBdr>
              <w:spacing w:after="0" w:line="240" w:lineRule="auto"/>
              <w:jc w:val="center"/>
              <w:rPr>
                <w:b/>
              </w:rPr>
            </w:pPr>
            <w:r>
              <w:rPr>
                <w:b/>
              </w:rPr>
              <w:t>Column II</w:t>
            </w:r>
          </w:p>
        </w:tc>
      </w:tr>
      <w:tr w:rsidR="00564BD3" w14:paraId="783D013A" w14:textId="77777777" w:rsidTr="00564BD3">
        <w:tc>
          <w:tcPr>
            <w:tcW w:w="2127" w:type="dxa"/>
            <w:shd w:val="clear" w:color="auto" w:fill="auto"/>
            <w:tcMar>
              <w:top w:w="100" w:type="dxa"/>
              <w:left w:w="100" w:type="dxa"/>
              <w:bottom w:w="100" w:type="dxa"/>
              <w:right w:w="100" w:type="dxa"/>
            </w:tcMar>
          </w:tcPr>
          <w:p w14:paraId="7BAC856F" w14:textId="77777777" w:rsidR="00564BD3" w:rsidRDefault="00564BD3" w:rsidP="00564BD3">
            <w:pPr>
              <w:widowControl w:val="0"/>
              <w:pBdr>
                <w:top w:val="nil"/>
                <w:left w:val="nil"/>
                <w:bottom w:val="nil"/>
                <w:right w:val="nil"/>
                <w:between w:val="nil"/>
              </w:pBdr>
              <w:spacing w:after="0" w:line="240" w:lineRule="auto"/>
            </w:pPr>
          </w:p>
          <w:p w14:paraId="2487E179" w14:textId="77777777" w:rsidR="00564BD3" w:rsidRDefault="00564BD3" w:rsidP="00564BD3">
            <w:pPr>
              <w:widowControl w:val="0"/>
              <w:pBdr>
                <w:top w:val="nil"/>
                <w:left w:val="nil"/>
                <w:bottom w:val="nil"/>
                <w:right w:val="nil"/>
                <w:between w:val="nil"/>
              </w:pBdr>
              <w:spacing w:after="0" w:line="240" w:lineRule="auto"/>
            </w:pPr>
            <w:r>
              <w:rPr>
                <w:b/>
              </w:rPr>
              <w:t>6</w:t>
            </w:r>
            <w:r>
              <w:t>. Germany</w:t>
            </w:r>
          </w:p>
          <w:p w14:paraId="0BE19309" w14:textId="77777777" w:rsidR="00564BD3" w:rsidRDefault="00564BD3" w:rsidP="00564BD3">
            <w:pPr>
              <w:widowControl w:val="0"/>
              <w:pBdr>
                <w:top w:val="nil"/>
                <w:left w:val="nil"/>
                <w:bottom w:val="nil"/>
                <w:right w:val="nil"/>
                <w:between w:val="nil"/>
              </w:pBdr>
              <w:spacing w:after="0" w:line="240" w:lineRule="auto"/>
            </w:pPr>
            <w:r>
              <w:rPr>
                <w:b/>
              </w:rPr>
              <w:t>7</w:t>
            </w:r>
            <w:r>
              <w:t>. China</w:t>
            </w:r>
          </w:p>
          <w:p w14:paraId="67D27CF6" w14:textId="77777777" w:rsidR="00564BD3" w:rsidRDefault="00564BD3" w:rsidP="00564BD3">
            <w:pPr>
              <w:widowControl w:val="0"/>
              <w:pBdr>
                <w:top w:val="nil"/>
                <w:left w:val="nil"/>
                <w:bottom w:val="nil"/>
                <w:right w:val="nil"/>
                <w:between w:val="nil"/>
              </w:pBdr>
              <w:spacing w:after="0" w:line="240" w:lineRule="auto"/>
            </w:pPr>
            <w:r>
              <w:rPr>
                <w:b/>
              </w:rPr>
              <w:t>8</w:t>
            </w:r>
            <w:r>
              <w:t>. Sub-Saharan Africa</w:t>
            </w:r>
          </w:p>
          <w:p w14:paraId="1110C828" w14:textId="77777777" w:rsidR="00564BD3" w:rsidRDefault="00564BD3" w:rsidP="00564BD3">
            <w:pPr>
              <w:widowControl w:val="0"/>
              <w:pBdr>
                <w:top w:val="nil"/>
                <w:left w:val="nil"/>
                <w:bottom w:val="nil"/>
                <w:right w:val="nil"/>
                <w:between w:val="nil"/>
              </w:pBdr>
              <w:spacing w:after="0" w:line="240" w:lineRule="auto"/>
            </w:pPr>
            <w:r>
              <w:rPr>
                <w:b/>
              </w:rPr>
              <w:t>9</w:t>
            </w:r>
            <w:r>
              <w:t>. International Energy Agency (IEA)</w:t>
            </w:r>
          </w:p>
          <w:p w14:paraId="4BDB5164" w14:textId="77777777" w:rsidR="00564BD3" w:rsidRDefault="00564BD3" w:rsidP="00564BD3">
            <w:pPr>
              <w:widowControl w:val="0"/>
              <w:pBdr>
                <w:top w:val="nil"/>
                <w:left w:val="nil"/>
                <w:bottom w:val="nil"/>
                <w:right w:val="nil"/>
                <w:between w:val="nil"/>
              </w:pBdr>
              <w:spacing w:after="0" w:line="240" w:lineRule="auto"/>
            </w:pPr>
            <w:r>
              <w:rPr>
                <w:b/>
              </w:rPr>
              <w:t>10</w:t>
            </w:r>
            <w:r>
              <w:t>. The World</w:t>
            </w:r>
          </w:p>
        </w:tc>
        <w:tc>
          <w:tcPr>
            <w:tcW w:w="6945" w:type="dxa"/>
            <w:shd w:val="clear" w:color="auto" w:fill="auto"/>
            <w:tcMar>
              <w:top w:w="100" w:type="dxa"/>
              <w:left w:w="100" w:type="dxa"/>
              <w:bottom w:w="100" w:type="dxa"/>
              <w:right w:w="100" w:type="dxa"/>
            </w:tcMar>
          </w:tcPr>
          <w:p w14:paraId="37CE3F46" w14:textId="77777777" w:rsidR="00564BD3" w:rsidRDefault="00564BD3" w:rsidP="00564BD3">
            <w:pPr>
              <w:widowControl w:val="0"/>
              <w:pBdr>
                <w:top w:val="nil"/>
                <w:left w:val="nil"/>
                <w:bottom w:val="nil"/>
                <w:right w:val="nil"/>
                <w:between w:val="nil"/>
              </w:pBdr>
              <w:spacing w:after="0" w:line="240" w:lineRule="auto"/>
            </w:pPr>
            <w:r>
              <w:rPr>
                <w:b/>
              </w:rPr>
              <w:t>A</w:t>
            </w:r>
            <w:r>
              <w:t>. is experiencing setbacks in phasing out coal due to energy shortages.</w:t>
            </w:r>
          </w:p>
          <w:p w14:paraId="7E5E2104" w14:textId="77777777" w:rsidR="00564BD3" w:rsidRDefault="00564BD3" w:rsidP="00564BD3">
            <w:pPr>
              <w:widowControl w:val="0"/>
              <w:pBdr>
                <w:top w:val="nil"/>
                <w:left w:val="nil"/>
                <w:bottom w:val="nil"/>
                <w:right w:val="nil"/>
                <w:between w:val="nil"/>
              </w:pBdr>
              <w:spacing w:after="0" w:line="240" w:lineRule="auto"/>
            </w:pPr>
            <w:r>
              <w:rPr>
                <w:b/>
              </w:rPr>
              <w:t>B</w:t>
            </w:r>
            <w:r>
              <w:t>. is pioneering large-scale offshore wind energy development.</w:t>
            </w:r>
          </w:p>
          <w:p w14:paraId="7C258651" w14:textId="77777777" w:rsidR="00564BD3" w:rsidRDefault="00564BD3" w:rsidP="00564BD3">
            <w:pPr>
              <w:widowControl w:val="0"/>
              <w:pBdr>
                <w:top w:val="nil"/>
                <w:left w:val="nil"/>
                <w:bottom w:val="nil"/>
                <w:right w:val="nil"/>
                <w:between w:val="nil"/>
              </w:pBdr>
              <w:spacing w:after="0" w:line="240" w:lineRule="auto"/>
            </w:pPr>
            <w:r>
              <w:rPr>
                <w:b/>
              </w:rPr>
              <w:t>C</w:t>
            </w:r>
            <w:r>
              <w:t>. faces critical infrastructure gaps despite having high solar potential.</w:t>
            </w:r>
          </w:p>
          <w:p w14:paraId="469ED8F9" w14:textId="77777777" w:rsidR="00564BD3" w:rsidRDefault="00564BD3" w:rsidP="00564BD3">
            <w:pPr>
              <w:widowControl w:val="0"/>
              <w:pBdr>
                <w:top w:val="nil"/>
                <w:left w:val="nil"/>
                <w:bottom w:val="nil"/>
                <w:right w:val="nil"/>
                <w:between w:val="nil"/>
              </w:pBdr>
              <w:spacing w:after="0" w:line="240" w:lineRule="auto"/>
            </w:pPr>
            <w:r>
              <w:rPr>
                <w:b/>
              </w:rPr>
              <w:t>D</w:t>
            </w:r>
            <w:r>
              <w:t>. warns that the current pace of transition is insufficient to meet climate goals.</w:t>
            </w:r>
          </w:p>
          <w:p w14:paraId="56F6928F" w14:textId="77777777" w:rsidR="00564BD3" w:rsidRDefault="00564BD3" w:rsidP="00564BD3">
            <w:pPr>
              <w:widowControl w:val="0"/>
              <w:pBdr>
                <w:top w:val="nil"/>
                <w:left w:val="nil"/>
                <w:bottom w:val="nil"/>
                <w:right w:val="nil"/>
                <w:between w:val="nil"/>
              </w:pBdr>
              <w:spacing w:after="0" w:line="240" w:lineRule="auto"/>
            </w:pPr>
            <w:r>
              <w:rPr>
                <w:b/>
              </w:rPr>
              <w:t>E</w:t>
            </w:r>
            <w:r>
              <w:t>. is shifting its economic strategy to focus more on electric vehicle production.</w:t>
            </w:r>
          </w:p>
          <w:p w14:paraId="4C616A70" w14:textId="77777777" w:rsidR="00564BD3" w:rsidRDefault="00564BD3" w:rsidP="00564BD3">
            <w:pPr>
              <w:widowControl w:val="0"/>
              <w:pBdr>
                <w:top w:val="nil"/>
                <w:left w:val="nil"/>
                <w:bottom w:val="nil"/>
                <w:right w:val="nil"/>
                <w:between w:val="nil"/>
              </w:pBdr>
              <w:spacing w:after="0" w:line="240" w:lineRule="auto"/>
            </w:pPr>
            <w:r>
              <w:rPr>
                <w:b/>
              </w:rPr>
              <w:t>F</w:t>
            </w:r>
            <w:r>
              <w:t>. has committed to becoming carbon-neutral by 2045.</w:t>
            </w:r>
          </w:p>
          <w:p w14:paraId="503D3981" w14:textId="77777777" w:rsidR="00564BD3" w:rsidRDefault="00564BD3" w:rsidP="00564BD3">
            <w:pPr>
              <w:widowControl w:val="0"/>
              <w:pBdr>
                <w:top w:val="nil"/>
                <w:left w:val="nil"/>
                <w:bottom w:val="nil"/>
                <w:right w:val="nil"/>
                <w:between w:val="nil"/>
              </w:pBdr>
              <w:spacing w:after="0" w:line="240" w:lineRule="auto"/>
            </w:pPr>
            <w:r>
              <w:rPr>
                <w:b/>
              </w:rPr>
              <w:t>G</w:t>
            </w:r>
            <w:r>
              <w:t>. has surpassed all other countries in solar panel manufacturing.</w:t>
            </w:r>
          </w:p>
          <w:p w14:paraId="57D3FC81" w14:textId="77777777" w:rsidR="00564BD3" w:rsidRDefault="00564BD3" w:rsidP="00564BD3">
            <w:pPr>
              <w:widowControl w:val="0"/>
              <w:pBdr>
                <w:top w:val="nil"/>
                <w:left w:val="nil"/>
                <w:bottom w:val="nil"/>
                <w:right w:val="nil"/>
                <w:between w:val="nil"/>
              </w:pBdr>
              <w:spacing w:after="0" w:line="240" w:lineRule="auto"/>
            </w:pPr>
            <w:r>
              <w:rPr>
                <w:b/>
              </w:rPr>
              <w:t>H</w:t>
            </w:r>
            <w:r>
              <w:t>. is facing delays in its nuclear energy expansion projects.</w:t>
            </w:r>
          </w:p>
          <w:p w14:paraId="7A8AB741" w14:textId="77777777" w:rsidR="00564BD3" w:rsidRDefault="00564BD3" w:rsidP="00564BD3">
            <w:pPr>
              <w:widowControl w:val="0"/>
              <w:pBdr>
                <w:top w:val="nil"/>
                <w:left w:val="nil"/>
                <w:bottom w:val="nil"/>
                <w:right w:val="nil"/>
                <w:between w:val="nil"/>
              </w:pBdr>
              <w:spacing w:after="0" w:line="240" w:lineRule="auto"/>
            </w:pPr>
            <w:r>
              <w:rPr>
                <w:b/>
              </w:rPr>
              <w:t>I</w:t>
            </w:r>
            <w:r>
              <w:t>. is heavily investing in energy storage technologies for grid stability.</w:t>
            </w:r>
          </w:p>
          <w:p w14:paraId="36A52303" w14:textId="77777777" w:rsidR="00564BD3" w:rsidRDefault="00564BD3" w:rsidP="00564BD3">
            <w:pPr>
              <w:widowControl w:val="0"/>
              <w:pBdr>
                <w:top w:val="nil"/>
                <w:left w:val="nil"/>
                <w:bottom w:val="nil"/>
                <w:right w:val="nil"/>
                <w:between w:val="nil"/>
              </w:pBdr>
              <w:spacing w:after="0" w:line="240" w:lineRule="auto"/>
            </w:pPr>
            <w:r>
              <w:rPr>
                <w:b/>
              </w:rPr>
              <w:t>J</w:t>
            </w:r>
            <w:r>
              <w:t>. sees increasing energy demand outpacing the growth of renewables.</w:t>
            </w:r>
          </w:p>
        </w:tc>
      </w:tr>
    </w:tbl>
    <w:p w14:paraId="6743764F" w14:textId="72531FC1" w:rsidR="00564BD3" w:rsidRDefault="00B76F6A" w:rsidP="00BE6211">
      <w:pPr>
        <w:spacing w:after="120" w:line="23" w:lineRule="atLeast"/>
        <w:rPr>
          <w:b/>
          <w:sz w:val="26"/>
          <w:szCs w:val="26"/>
          <w:lang w:val="vi-VN"/>
        </w:rPr>
      </w:pPr>
      <w:r>
        <w:rPr>
          <w:b/>
          <w:sz w:val="26"/>
          <w:szCs w:val="26"/>
          <w:lang w:val="vi-VN"/>
        </w:rPr>
        <w:t>Suggested answers:</w:t>
      </w:r>
    </w:p>
    <w:tbl>
      <w:tblPr>
        <w:tblW w:w="902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805"/>
        <w:gridCol w:w="1806"/>
        <w:gridCol w:w="1806"/>
        <w:gridCol w:w="1806"/>
        <w:gridCol w:w="1806"/>
      </w:tblGrid>
      <w:tr w:rsidR="00B76F6A" w:rsidRPr="00DD716B" w14:paraId="34E33439" w14:textId="77777777" w:rsidTr="004231DD">
        <w:tc>
          <w:tcPr>
            <w:tcW w:w="1805" w:type="dxa"/>
            <w:shd w:val="clear" w:color="auto" w:fill="auto"/>
            <w:tcMar>
              <w:top w:w="100" w:type="dxa"/>
              <w:left w:w="100" w:type="dxa"/>
              <w:bottom w:w="100" w:type="dxa"/>
              <w:right w:w="100" w:type="dxa"/>
            </w:tcMar>
          </w:tcPr>
          <w:p w14:paraId="7134EE31" w14:textId="77777777" w:rsidR="00B76F6A" w:rsidRPr="00DD716B" w:rsidRDefault="00B76F6A" w:rsidP="004231DD">
            <w:pPr>
              <w:widowControl w:val="0"/>
              <w:spacing w:line="240" w:lineRule="auto"/>
            </w:pPr>
            <w:r w:rsidRPr="00DD716B">
              <w:t>1F</w:t>
            </w:r>
          </w:p>
        </w:tc>
        <w:tc>
          <w:tcPr>
            <w:tcW w:w="1805" w:type="dxa"/>
            <w:shd w:val="clear" w:color="auto" w:fill="auto"/>
            <w:tcMar>
              <w:top w:w="100" w:type="dxa"/>
              <w:left w:w="100" w:type="dxa"/>
              <w:bottom w:w="100" w:type="dxa"/>
              <w:right w:w="100" w:type="dxa"/>
            </w:tcMar>
          </w:tcPr>
          <w:p w14:paraId="16A2C491" w14:textId="77777777" w:rsidR="00B76F6A" w:rsidRPr="00DD716B" w:rsidRDefault="00B76F6A" w:rsidP="004231DD">
            <w:pPr>
              <w:widowControl w:val="0"/>
              <w:spacing w:line="240" w:lineRule="auto"/>
            </w:pPr>
            <w:r w:rsidRPr="00DD716B">
              <w:t>2G</w:t>
            </w:r>
          </w:p>
        </w:tc>
        <w:tc>
          <w:tcPr>
            <w:tcW w:w="1805" w:type="dxa"/>
            <w:shd w:val="clear" w:color="auto" w:fill="auto"/>
            <w:tcMar>
              <w:top w:w="100" w:type="dxa"/>
              <w:left w:w="100" w:type="dxa"/>
              <w:bottom w:w="100" w:type="dxa"/>
              <w:right w:w="100" w:type="dxa"/>
            </w:tcMar>
          </w:tcPr>
          <w:p w14:paraId="7D5B9E67" w14:textId="77777777" w:rsidR="00B76F6A" w:rsidRPr="00DD716B" w:rsidRDefault="00B76F6A" w:rsidP="004231DD">
            <w:pPr>
              <w:widowControl w:val="0"/>
              <w:spacing w:line="240" w:lineRule="auto"/>
            </w:pPr>
            <w:r w:rsidRPr="00DD716B">
              <w:t>3C</w:t>
            </w:r>
          </w:p>
        </w:tc>
        <w:tc>
          <w:tcPr>
            <w:tcW w:w="1805" w:type="dxa"/>
            <w:shd w:val="clear" w:color="auto" w:fill="auto"/>
            <w:tcMar>
              <w:top w:w="100" w:type="dxa"/>
              <w:left w:w="100" w:type="dxa"/>
              <w:bottom w:w="100" w:type="dxa"/>
              <w:right w:w="100" w:type="dxa"/>
            </w:tcMar>
          </w:tcPr>
          <w:p w14:paraId="3ED8CA4E" w14:textId="77777777" w:rsidR="00B76F6A" w:rsidRPr="00DD716B" w:rsidRDefault="00B76F6A" w:rsidP="004231DD">
            <w:pPr>
              <w:widowControl w:val="0"/>
              <w:spacing w:line="240" w:lineRule="auto"/>
            </w:pPr>
            <w:r w:rsidRPr="00DD716B">
              <w:t>4D</w:t>
            </w:r>
          </w:p>
        </w:tc>
        <w:tc>
          <w:tcPr>
            <w:tcW w:w="1805" w:type="dxa"/>
            <w:shd w:val="clear" w:color="auto" w:fill="auto"/>
            <w:tcMar>
              <w:top w:w="100" w:type="dxa"/>
              <w:left w:w="100" w:type="dxa"/>
              <w:bottom w:w="100" w:type="dxa"/>
              <w:right w:w="100" w:type="dxa"/>
            </w:tcMar>
          </w:tcPr>
          <w:p w14:paraId="1DD5F9F7" w14:textId="77777777" w:rsidR="00B76F6A" w:rsidRPr="00DD716B" w:rsidRDefault="00B76F6A" w:rsidP="004231DD">
            <w:pPr>
              <w:widowControl w:val="0"/>
              <w:spacing w:line="240" w:lineRule="auto"/>
            </w:pPr>
            <w:r w:rsidRPr="00DD716B">
              <w:t>5J</w:t>
            </w:r>
          </w:p>
        </w:tc>
      </w:tr>
    </w:tbl>
    <w:p w14:paraId="79F61949" w14:textId="77777777" w:rsidR="00B76F6A" w:rsidRDefault="00B76F6A" w:rsidP="00BE6211">
      <w:pPr>
        <w:spacing w:after="120" w:line="23" w:lineRule="atLeast"/>
        <w:rPr>
          <w:b/>
          <w:sz w:val="26"/>
          <w:szCs w:val="26"/>
          <w:lang w:val="vi-VN"/>
        </w:rPr>
      </w:pPr>
    </w:p>
    <w:p w14:paraId="590BF378" w14:textId="027B660D" w:rsidR="00EB3A80" w:rsidRDefault="00EB3A80" w:rsidP="00BE6211">
      <w:pPr>
        <w:spacing w:after="120" w:line="23" w:lineRule="atLeast"/>
        <w:rPr>
          <w:b/>
          <w:sz w:val="26"/>
          <w:szCs w:val="26"/>
          <w:lang w:val="vi-VN"/>
        </w:rPr>
      </w:pPr>
      <w:r>
        <w:rPr>
          <w:b/>
          <w:sz w:val="26"/>
          <w:szCs w:val="26"/>
          <w:lang w:val="vi-VN"/>
        </w:rPr>
        <w:t xml:space="preserve">Exercise 3: </w:t>
      </w:r>
    </w:p>
    <w:p w14:paraId="44330F14" w14:textId="77777777" w:rsidR="00EB3A80" w:rsidRPr="00EB3A80" w:rsidRDefault="00EB3A80" w:rsidP="00EB3A80">
      <w:pPr>
        <w:pStyle w:val="NormalWeb"/>
        <w:spacing w:before="0" w:beforeAutospacing="0" w:after="0" w:afterAutospacing="0"/>
        <w:jc w:val="both"/>
        <w:rPr>
          <w:i/>
          <w:iCs/>
          <w:color w:val="0432FF"/>
          <w:lang w:val="en-US"/>
        </w:rPr>
      </w:pPr>
      <w:r w:rsidRPr="00EB3A80">
        <w:rPr>
          <w:i/>
          <w:iCs/>
          <w:color w:val="0432FF"/>
          <w:lang w:val="en-US"/>
        </w:rPr>
        <w:t xml:space="preserve">Source: Adapted from </w:t>
      </w:r>
      <w:r w:rsidRPr="00EB3A80">
        <w:rPr>
          <w:b/>
          <w:bCs/>
          <w:i/>
          <w:iCs/>
          <w:color w:val="0432FF"/>
          <w:lang w:val="en-US"/>
        </w:rPr>
        <w:t>CAE Reading &amp; Use of English, Test 2</w:t>
      </w:r>
    </w:p>
    <w:p w14:paraId="75D65984" w14:textId="77777777" w:rsidR="00EB3A80" w:rsidRPr="00EB3A80" w:rsidRDefault="00EB3A80" w:rsidP="00EB3A80">
      <w:pPr>
        <w:spacing w:before="240" w:after="120"/>
        <w:jc w:val="both"/>
        <w:rPr>
          <w:color w:val="000000" w:themeColor="text1"/>
          <w:sz w:val="26"/>
          <w:szCs w:val="26"/>
          <w:lang w:val="vi-VN"/>
        </w:rPr>
      </w:pPr>
      <w:r w:rsidRPr="00EB3A80">
        <w:rPr>
          <w:color w:val="000000" w:themeColor="text1"/>
          <w:sz w:val="26"/>
          <w:szCs w:val="26"/>
        </w:rPr>
        <w:t>The Beach by Alex Garland </w:t>
      </w:r>
    </w:p>
    <w:p w14:paraId="3B350255" w14:textId="77777777" w:rsidR="00EB3A80" w:rsidRPr="00EB3A80" w:rsidRDefault="00EB3A80" w:rsidP="00EB3A80">
      <w:pPr>
        <w:spacing w:after="150"/>
        <w:jc w:val="both"/>
        <w:rPr>
          <w:color w:val="000000" w:themeColor="text1"/>
          <w:sz w:val="26"/>
          <w:szCs w:val="26"/>
        </w:rPr>
      </w:pPr>
      <w:r w:rsidRPr="00EB3A80">
        <w:rPr>
          <w:color w:val="000000" w:themeColor="text1"/>
          <w:sz w:val="26"/>
          <w:szCs w:val="26"/>
        </w:rPr>
        <w:t>Alex Garland's tale of a group of work-shy travellers who independently discover an island paradise in Thailand inspired a generation of gap year students to head to the Far East. Garland acidly investigates what such people would do if found their idea of Paradise – keep it to themselves, whatever the cost. What purports to be a likeable, broad-minded community turns out to be cliquish, mistrustful and selfish. Garland displays nerve in slaughtering the characters that are likely to closely resemble his main readership.</w:t>
      </w:r>
    </w:p>
    <w:p w14:paraId="7BA74793" w14:textId="77777777" w:rsidR="00EB3A80" w:rsidRPr="00EB3A80" w:rsidRDefault="00EB3A80" w:rsidP="00EB3A80">
      <w:pPr>
        <w:spacing w:after="150"/>
        <w:jc w:val="both"/>
        <w:rPr>
          <w:color w:val="000000" w:themeColor="text1"/>
          <w:sz w:val="26"/>
          <w:szCs w:val="26"/>
          <w:lang w:val="vi-VN"/>
        </w:rPr>
      </w:pPr>
      <w:r w:rsidRPr="00EB3A80">
        <w:rPr>
          <w:color w:val="000000" w:themeColor="text1"/>
          <w:sz w:val="26"/>
          <w:szCs w:val="26"/>
        </w:rPr>
        <w:t>Notes From a Small Island</w:t>
      </w:r>
      <w:r w:rsidRPr="00EB3A80">
        <w:rPr>
          <w:b/>
          <w:bCs/>
          <w:color w:val="000000" w:themeColor="text1"/>
          <w:sz w:val="26"/>
          <w:szCs w:val="26"/>
        </w:rPr>
        <w:t> </w:t>
      </w:r>
      <w:r w:rsidRPr="00EB3A80">
        <w:rPr>
          <w:color w:val="000000" w:themeColor="text1"/>
          <w:sz w:val="26"/>
          <w:szCs w:val="26"/>
        </w:rPr>
        <w:t>by Bill Bryson </w:t>
      </w:r>
    </w:p>
    <w:p w14:paraId="5B71C44B" w14:textId="77777777" w:rsidR="00EB3A80" w:rsidRPr="00EB3A80" w:rsidRDefault="00EB3A80" w:rsidP="00EB3A80">
      <w:pPr>
        <w:spacing w:after="150"/>
        <w:jc w:val="both"/>
        <w:rPr>
          <w:color w:val="000000" w:themeColor="text1"/>
          <w:sz w:val="26"/>
          <w:szCs w:val="26"/>
        </w:rPr>
      </w:pPr>
      <w:r w:rsidRPr="00EB3A80">
        <w:rPr>
          <w:color w:val="000000" w:themeColor="text1"/>
          <w:sz w:val="26"/>
          <w:szCs w:val="26"/>
        </w:rPr>
        <w:lastRenderedPageBreak/>
        <w:t>An unabashed Anglophile, Bryson spent 20 years in Britain before deciding to repatriate to his native Iowa. </w:t>
      </w:r>
      <w:r w:rsidRPr="00EB3A80">
        <w:rPr>
          <w:i/>
          <w:iCs/>
          <w:color w:val="000000" w:themeColor="text1"/>
          <w:sz w:val="26"/>
          <w:szCs w:val="26"/>
        </w:rPr>
        <w:t>Notes from a Small Island</w:t>
      </w:r>
      <w:r w:rsidRPr="00EB3A80">
        <w:rPr>
          <w:color w:val="000000" w:themeColor="text1"/>
          <w:sz w:val="26"/>
          <w:szCs w:val="26"/>
        </w:rPr>
        <w:t> depicts his farewell journey across "the green and kindly island" with humour and nostalgia. Although readers from all nations will enjoy it, only the British themselves will experience the full gamut of emotions that this book has to offer; at times, cringing as Bryson deftly points out their most ridiculous foibles, while at others feeling immense pride at its rich and varied culture. </w:t>
      </w:r>
    </w:p>
    <w:p w14:paraId="36844EAF" w14:textId="77777777" w:rsidR="00EB3A80" w:rsidRPr="00EB3A80" w:rsidRDefault="00EB3A80" w:rsidP="00EB3A80">
      <w:pPr>
        <w:spacing w:after="150"/>
        <w:jc w:val="both"/>
        <w:rPr>
          <w:color w:val="000000" w:themeColor="text1"/>
          <w:sz w:val="26"/>
          <w:szCs w:val="26"/>
        </w:rPr>
      </w:pPr>
      <w:r w:rsidRPr="00EB3A80">
        <w:rPr>
          <w:color w:val="000000" w:themeColor="text1"/>
          <w:sz w:val="26"/>
          <w:szCs w:val="26"/>
        </w:rPr>
        <w:t>Arabian Sands by Wilfred Thesiger </w:t>
      </w:r>
    </w:p>
    <w:p w14:paraId="0CCB5676" w14:textId="77777777" w:rsidR="00EB3A80" w:rsidRPr="00EB3A80" w:rsidRDefault="00EB3A80" w:rsidP="00EB3A80">
      <w:pPr>
        <w:spacing w:after="150"/>
        <w:jc w:val="both"/>
        <w:rPr>
          <w:color w:val="000000" w:themeColor="text1"/>
          <w:sz w:val="26"/>
          <w:szCs w:val="26"/>
        </w:rPr>
      </w:pPr>
      <w:r w:rsidRPr="00EB3A80">
        <w:rPr>
          <w:color w:val="000000" w:themeColor="text1"/>
          <w:sz w:val="26"/>
          <w:szCs w:val="26"/>
        </w:rPr>
        <w:t>Thesiger's account of a precarious journey through the Arabian deserts met with considerable acclaim ever since its publication in 1956. The book covers five years that the author spent in and around the Empty Quarter, half a million square miles of cruel desert. Before Thesiger, no other traveller had dared to cross this empty wasteland, except for the Bedu who inhabit it. Thesiger lived as one of the tribe, describing their unimaginable hardships as if they were mere inconveniences. His experiences are unique, and will remain so now that the world he described, which had been unchanged for millennia, has been invaded by oil companies. </w:t>
      </w:r>
    </w:p>
    <w:p w14:paraId="6FC099E6" w14:textId="77777777" w:rsidR="00EB3A80" w:rsidRPr="00EB3A80" w:rsidRDefault="00EB3A80" w:rsidP="00EB3A80">
      <w:pPr>
        <w:spacing w:after="150"/>
        <w:jc w:val="both"/>
        <w:rPr>
          <w:color w:val="000000" w:themeColor="text1"/>
          <w:sz w:val="26"/>
          <w:szCs w:val="26"/>
          <w:lang w:val="vi-VN"/>
        </w:rPr>
      </w:pPr>
      <w:r w:rsidRPr="00EB3A80">
        <w:rPr>
          <w:color w:val="000000" w:themeColor="text1"/>
          <w:sz w:val="26"/>
          <w:szCs w:val="26"/>
        </w:rPr>
        <w:t>Naples '44</w:t>
      </w:r>
      <w:r w:rsidRPr="00EB3A80">
        <w:rPr>
          <w:b/>
          <w:bCs/>
          <w:color w:val="000000" w:themeColor="text1"/>
          <w:sz w:val="26"/>
          <w:szCs w:val="26"/>
        </w:rPr>
        <w:t> </w:t>
      </w:r>
      <w:r w:rsidRPr="00EB3A80">
        <w:rPr>
          <w:color w:val="000000" w:themeColor="text1"/>
          <w:sz w:val="26"/>
          <w:szCs w:val="26"/>
        </w:rPr>
        <w:t>by Norman Lewis </w:t>
      </w:r>
    </w:p>
    <w:p w14:paraId="4ADCECC3" w14:textId="77777777" w:rsidR="00EB3A80" w:rsidRPr="00EB3A80" w:rsidRDefault="00EB3A80" w:rsidP="00EB3A80">
      <w:pPr>
        <w:spacing w:after="150"/>
        <w:jc w:val="both"/>
        <w:rPr>
          <w:color w:val="000000" w:themeColor="text1"/>
          <w:sz w:val="26"/>
          <w:szCs w:val="26"/>
        </w:rPr>
      </w:pPr>
      <w:r w:rsidRPr="00EB3A80">
        <w:rPr>
          <w:color w:val="000000" w:themeColor="text1"/>
          <w:sz w:val="26"/>
          <w:szCs w:val="26"/>
        </w:rPr>
        <w:t>Norman Lewis arrived in war-torn Naples as an intelligence officer in 1944, ostensibly employed by the army to liaise with the locals. His year-long journal that he kept at the time is a heart-warming portrait of a city that had descended into chaos, and its starving population. Lewis had a keen sense of observation and depicts the idiosyncrasies of Italian culture with humour, warmth and accuracy. The reader will encounter respectable women driven to prostitution and a gynaecologist who "specializes in the restoration of lost virginity". The book leaves the reader with both a profound sadness at the futility of war and a strange reassurance that people are inherently good, despite their incredibly bleak and desperate circumstances. </w:t>
      </w:r>
    </w:p>
    <w:p w14:paraId="1873D760" w14:textId="77777777" w:rsidR="00EB3A80" w:rsidRPr="00EB3A80" w:rsidRDefault="00EB3A80" w:rsidP="00EB3A80">
      <w:pPr>
        <w:spacing w:after="150"/>
        <w:jc w:val="both"/>
        <w:rPr>
          <w:color w:val="000000" w:themeColor="text1"/>
          <w:sz w:val="26"/>
          <w:szCs w:val="26"/>
          <w:lang w:val="vi-VN"/>
        </w:rPr>
      </w:pPr>
      <w:r w:rsidRPr="00EB3A80">
        <w:rPr>
          <w:color w:val="000000" w:themeColor="text1"/>
          <w:sz w:val="26"/>
          <w:szCs w:val="26"/>
        </w:rPr>
        <w:t>A Short Walk in the Hindu Kush by Eric Newby </w:t>
      </w:r>
    </w:p>
    <w:p w14:paraId="2F1A2BE2" w14:textId="77777777" w:rsidR="00EB3A80" w:rsidRPr="00EB3A80" w:rsidRDefault="00EB3A80" w:rsidP="00EB3A80">
      <w:pPr>
        <w:spacing w:after="150"/>
        <w:jc w:val="both"/>
        <w:rPr>
          <w:color w:val="000000" w:themeColor="text1"/>
          <w:sz w:val="26"/>
          <w:szCs w:val="26"/>
        </w:rPr>
      </w:pPr>
      <w:r w:rsidRPr="00EB3A80">
        <w:rPr>
          <w:color w:val="000000" w:themeColor="text1"/>
          <w:sz w:val="26"/>
          <w:szCs w:val="26"/>
        </w:rPr>
        <w:t>Newby humorously describes the trials and tribulations encountered that Eric Newby and his climbing partner Hugh Carless as they attempt, and fail, to scale one of Afghanistan's most challenging peaks. However, neither Newby nor his friend have any experience in climbing; moreover the area they are visiting is basically unchartered and potentially violent territory. Their expedition is so ill-thought-out that at times it reads like a farce. At one point they encounter the explorer Wilfred Thesiger as they are blowing up their air-beds. 'You must be a couple of pansies,' comments the experienced adventurer. Although Newby provides enough description of the landscape to give the reader a sense of being there, it does not overshadow the exploration of human character which is the overriding theme of the book. </w:t>
      </w:r>
    </w:p>
    <w:p w14:paraId="0365F501" w14:textId="77777777" w:rsidR="00EB3A80" w:rsidRPr="00EB3A80" w:rsidRDefault="00EB3A80" w:rsidP="00EB3A80">
      <w:pPr>
        <w:pStyle w:val="NormalWeb"/>
        <w:jc w:val="both"/>
        <w:rPr>
          <w:b/>
          <w:bCs/>
          <w:i/>
          <w:iCs/>
          <w:sz w:val="26"/>
          <w:szCs w:val="26"/>
        </w:rPr>
      </w:pPr>
      <w:r w:rsidRPr="00EB3A80">
        <w:rPr>
          <w:b/>
          <w:bCs/>
          <w:i/>
          <w:iCs/>
          <w:sz w:val="26"/>
          <w:szCs w:val="26"/>
          <w:lang w:val="en-US"/>
        </w:rPr>
        <w:t xml:space="preserve">For questions 6 – 10, listen to a book review and match each number (6 - 10) in Column I with one letter (A - J) in Column II to make a correct statement according to what is stated or implied by the speaker. </w:t>
      </w:r>
      <w:r w:rsidRPr="00EB3A80">
        <w:rPr>
          <w:b/>
          <w:bCs/>
          <w:i/>
          <w:iCs/>
          <w:sz w:val="26"/>
          <w:szCs w:val="26"/>
        </w:rPr>
        <w:t>Write your answers in the corresponding numbered boxes provided.</w:t>
      </w:r>
    </w:p>
    <w:tbl>
      <w:tblPr>
        <w:tblStyle w:val="TableGrid"/>
        <w:tblW w:w="0" w:type="auto"/>
        <w:tblLook w:val="04A0" w:firstRow="1" w:lastRow="0" w:firstColumn="1" w:lastColumn="0" w:noHBand="0" w:noVBand="1"/>
      </w:tblPr>
      <w:tblGrid>
        <w:gridCol w:w="3684"/>
        <w:gridCol w:w="5378"/>
      </w:tblGrid>
      <w:tr w:rsidR="00EB3A80" w:rsidRPr="00EB3A80" w14:paraId="0366CDE7" w14:textId="77777777" w:rsidTr="004231DD">
        <w:trPr>
          <w:trHeight w:val="275"/>
        </w:trPr>
        <w:tc>
          <w:tcPr>
            <w:tcW w:w="4248" w:type="dxa"/>
            <w:vAlign w:val="center"/>
          </w:tcPr>
          <w:p w14:paraId="7974D5E4" w14:textId="77777777" w:rsidR="00EB3A80" w:rsidRPr="00EB3A80" w:rsidRDefault="00EB3A80" w:rsidP="004231DD">
            <w:pPr>
              <w:pStyle w:val="NormalWeb"/>
              <w:jc w:val="center"/>
              <w:rPr>
                <w:b/>
                <w:bCs/>
                <w:sz w:val="26"/>
                <w:szCs w:val="26"/>
              </w:rPr>
            </w:pPr>
            <w:r w:rsidRPr="00EB3A80">
              <w:rPr>
                <w:b/>
                <w:bCs/>
                <w:sz w:val="26"/>
                <w:szCs w:val="26"/>
              </w:rPr>
              <w:lastRenderedPageBreak/>
              <w:t>Column I</w:t>
            </w:r>
          </w:p>
        </w:tc>
        <w:tc>
          <w:tcPr>
            <w:tcW w:w="6237" w:type="dxa"/>
            <w:vAlign w:val="center"/>
          </w:tcPr>
          <w:p w14:paraId="123E8451" w14:textId="77777777" w:rsidR="00EB3A80" w:rsidRPr="00EB3A80" w:rsidRDefault="00EB3A80" w:rsidP="004231DD">
            <w:pPr>
              <w:pStyle w:val="NormalWeb"/>
              <w:jc w:val="center"/>
              <w:rPr>
                <w:b/>
                <w:bCs/>
                <w:sz w:val="26"/>
                <w:szCs w:val="26"/>
              </w:rPr>
            </w:pPr>
            <w:r w:rsidRPr="00EB3A80">
              <w:rPr>
                <w:b/>
                <w:bCs/>
                <w:sz w:val="26"/>
                <w:szCs w:val="26"/>
              </w:rPr>
              <w:t>Column II</w:t>
            </w:r>
          </w:p>
        </w:tc>
      </w:tr>
      <w:tr w:rsidR="00EB3A80" w:rsidRPr="00EB3A80" w14:paraId="2FB31587" w14:textId="77777777" w:rsidTr="004231DD">
        <w:tc>
          <w:tcPr>
            <w:tcW w:w="4248" w:type="dxa"/>
          </w:tcPr>
          <w:p w14:paraId="4A053239" w14:textId="77777777" w:rsidR="00EB3A80" w:rsidRPr="00EB3A80" w:rsidRDefault="00EB3A80" w:rsidP="004231DD">
            <w:pPr>
              <w:pStyle w:val="NormalWeb"/>
              <w:jc w:val="both"/>
              <w:rPr>
                <w:sz w:val="26"/>
                <w:szCs w:val="26"/>
              </w:rPr>
            </w:pPr>
          </w:p>
          <w:p w14:paraId="44648D0C" w14:textId="77777777" w:rsidR="00EB3A80" w:rsidRPr="00EB3A80" w:rsidRDefault="00EB3A80" w:rsidP="004231DD">
            <w:pPr>
              <w:pStyle w:val="NormalWeb"/>
              <w:jc w:val="both"/>
              <w:rPr>
                <w:color w:val="000000" w:themeColor="text1"/>
                <w:sz w:val="26"/>
                <w:szCs w:val="26"/>
              </w:rPr>
            </w:pPr>
            <w:r w:rsidRPr="00EB3A80">
              <w:rPr>
                <w:sz w:val="26"/>
                <w:szCs w:val="26"/>
              </w:rPr>
              <w:t xml:space="preserve">6. </w:t>
            </w:r>
            <w:r w:rsidRPr="00EB3A80">
              <w:rPr>
                <w:color w:val="000000" w:themeColor="text1"/>
                <w:sz w:val="26"/>
                <w:szCs w:val="26"/>
              </w:rPr>
              <w:t>The Beach by Alex Garland </w:t>
            </w:r>
          </w:p>
          <w:p w14:paraId="6083E51E" w14:textId="77777777" w:rsidR="00EB3A80" w:rsidRPr="00EB3A80" w:rsidRDefault="00EB3A80" w:rsidP="004231DD">
            <w:pPr>
              <w:pStyle w:val="NormalWeb"/>
              <w:jc w:val="both"/>
              <w:rPr>
                <w:color w:val="000000" w:themeColor="text1"/>
                <w:sz w:val="26"/>
                <w:szCs w:val="26"/>
              </w:rPr>
            </w:pPr>
            <w:r w:rsidRPr="00EB3A80">
              <w:rPr>
                <w:color w:val="000000" w:themeColor="text1"/>
                <w:sz w:val="26"/>
                <w:szCs w:val="26"/>
              </w:rPr>
              <w:t>7. Notes From a Small Island by Bill Bryson </w:t>
            </w:r>
          </w:p>
          <w:p w14:paraId="3EF98EFC" w14:textId="77777777" w:rsidR="00EB3A80" w:rsidRPr="00EB3A80" w:rsidRDefault="00EB3A80" w:rsidP="004231DD">
            <w:pPr>
              <w:pStyle w:val="NormalWeb"/>
              <w:jc w:val="both"/>
              <w:rPr>
                <w:color w:val="000000" w:themeColor="text1"/>
                <w:sz w:val="26"/>
                <w:szCs w:val="26"/>
              </w:rPr>
            </w:pPr>
            <w:r w:rsidRPr="00EB3A80">
              <w:rPr>
                <w:sz w:val="26"/>
                <w:szCs w:val="26"/>
              </w:rPr>
              <w:t xml:space="preserve">8. </w:t>
            </w:r>
            <w:r w:rsidRPr="00EB3A80">
              <w:rPr>
                <w:color w:val="000000" w:themeColor="text1"/>
                <w:sz w:val="26"/>
                <w:szCs w:val="26"/>
              </w:rPr>
              <w:t>Arabian Sands by Wilfred Thesiger </w:t>
            </w:r>
          </w:p>
          <w:p w14:paraId="06EF2048" w14:textId="77777777" w:rsidR="00EB3A80" w:rsidRPr="00EB3A80" w:rsidRDefault="00EB3A80" w:rsidP="004231DD">
            <w:pPr>
              <w:pStyle w:val="NormalWeb"/>
              <w:jc w:val="both"/>
              <w:rPr>
                <w:color w:val="000000" w:themeColor="text1"/>
                <w:sz w:val="26"/>
                <w:szCs w:val="26"/>
              </w:rPr>
            </w:pPr>
            <w:r w:rsidRPr="00EB3A80">
              <w:rPr>
                <w:sz w:val="26"/>
                <w:szCs w:val="26"/>
              </w:rPr>
              <w:t xml:space="preserve">9. </w:t>
            </w:r>
            <w:r w:rsidRPr="00EB3A80">
              <w:rPr>
                <w:color w:val="000000" w:themeColor="text1"/>
                <w:sz w:val="26"/>
                <w:szCs w:val="26"/>
              </w:rPr>
              <w:t>Naples '44 by Norman Lewis </w:t>
            </w:r>
          </w:p>
          <w:p w14:paraId="1EB62F9E" w14:textId="77777777" w:rsidR="00EB3A80" w:rsidRPr="00EB3A80" w:rsidRDefault="00EB3A80" w:rsidP="004231DD">
            <w:pPr>
              <w:pStyle w:val="NormalWeb"/>
              <w:jc w:val="both"/>
              <w:rPr>
                <w:sz w:val="26"/>
                <w:szCs w:val="26"/>
              </w:rPr>
            </w:pPr>
            <w:r w:rsidRPr="00EB3A80">
              <w:rPr>
                <w:sz w:val="26"/>
                <w:szCs w:val="26"/>
              </w:rPr>
              <w:t xml:space="preserve">10. </w:t>
            </w:r>
            <w:r w:rsidRPr="00EB3A80">
              <w:rPr>
                <w:color w:val="000000" w:themeColor="text1"/>
                <w:sz w:val="26"/>
                <w:szCs w:val="26"/>
              </w:rPr>
              <w:t>A Short Walk in the Hindu Kush by Eric Newby </w:t>
            </w:r>
          </w:p>
        </w:tc>
        <w:tc>
          <w:tcPr>
            <w:tcW w:w="6237" w:type="dxa"/>
          </w:tcPr>
          <w:p w14:paraId="4E4D827C" w14:textId="77777777" w:rsidR="00EB3A80" w:rsidRPr="00EB3A80" w:rsidRDefault="00EB3A80" w:rsidP="004231DD">
            <w:pPr>
              <w:shd w:val="clear" w:color="auto" w:fill="FFFFFF"/>
              <w:jc w:val="both"/>
              <w:rPr>
                <w:color w:val="000000" w:themeColor="text1"/>
                <w:sz w:val="26"/>
                <w:szCs w:val="26"/>
              </w:rPr>
            </w:pPr>
            <w:r w:rsidRPr="00EB3A80">
              <w:rPr>
                <w:b/>
                <w:bCs/>
                <w:color w:val="000000" w:themeColor="text1"/>
                <w:sz w:val="26"/>
                <w:szCs w:val="26"/>
              </w:rPr>
              <w:t>A.</w:t>
            </w:r>
            <w:r w:rsidRPr="00EB3A80">
              <w:rPr>
                <w:color w:val="000000" w:themeColor="text1"/>
                <w:sz w:val="26"/>
                <w:szCs w:val="26"/>
              </w:rPr>
              <w:t xml:space="preserve"> played down the challenging lifestyle he encountered </w:t>
            </w:r>
          </w:p>
          <w:p w14:paraId="4790C38A" w14:textId="77777777" w:rsidR="00EB3A80" w:rsidRDefault="00EB3A80" w:rsidP="004231DD">
            <w:pPr>
              <w:shd w:val="clear" w:color="auto" w:fill="FFFFFF"/>
              <w:jc w:val="both"/>
              <w:rPr>
                <w:color w:val="000000" w:themeColor="text1"/>
                <w:sz w:val="26"/>
                <w:szCs w:val="26"/>
              </w:rPr>
            </w:pPr>
            <w:r w:rsidRPr="00EB3A80">
              <w:rPr>
                <w:b/>
                <w:bCs/>
                <w:color w:val="000000" w:themeColor="text1"/>
                <w:sz w:val="26"/>
                <w:szCs w:val="26"/>
              </w:rPr>
              <w:t>B.</w:t>
            </w:r>
            <w:r w:rsidRPr="00EB3A80">
              <w:rPr>
                <w:color w:val="000000" w:themeColor="text1"/>
                <w:sz w:val="26"/>
                <w:szCs w:val="26"/>
              </w:rPr>
              <w:t xml:space="preserve"> may make a majority of readers feel embarrassed </w:t>
            </w:r>
            <w:r w:rsidRPr="00EB3A80">
              <w:rPr>
                <w:color w:val="000000" w:themeColor="text1"/>
                <w:sz w:val="26"/>
                <w:szCs w:val="26"/>
              </w:rPr>
              <w:br/>
            </w:r>
            <w:r w:rsidRPr="00EB3A80">
              <w:rPr>
                <w:b/>
                <w:bCs/>
                <w:color w:val="000000" w:themeColor="text1"/>
                <w:sz w:val="26"/>
                <w:szCs w:val="26"/>
              </w:rPr>
              <w:t>C.</w:t>
            </w:r>
            <w:r w:rsidRPr="00EB3A80">
              <w:rPr>
                <w:color w:val="000000" w:themeColor="text1"/>
                <w:sz w:val="26"/>
                <w:szCs w:val="26"/>
              </w:rPr>
              <w:t xml:space="preserve"> portrayed the people who would read his book in a bad light</w:t>
            </w:r>
          </w:p>
          <w:p w14:paraId="0E93B0D5" w14:textId="7D60AFC1" w:rsidR="00EB3A80" w:rsidRPr="00EB3A80" w:rsidRDefault="00EB3A80" w:rsidP="004231DD">
            <w:pPr>
              <w:shd w:val="clear" w:color="auto" w:fill="FFFFFF"/>
              <w:jc w:val="both"/>
              <w:rPr>
                <w:color w:val="000000" w:themeColor="text1"/>
                <w:sz w:val="26"/>
                <w:szCs w:val="26"/>
              </w:rPr>
            </w:pPr>
            <w:r w:rsidRPr="00EB3A80">
              <w:rPr>
                <w:b/>
                <w:bCs/>
                <w:color w:val="000000" w:themeColor="text1"/>
                <w:sz w:val="26"/>
                <w:szCs w:val="26"/>
              </w:rPr>
              <w:t>D.</w:t>
            </w:r>
            <w:r w:rsidRPr="00EB3A80">
              <w:rPr>
                <w:color w:val="000000" w:themeColor="text1"/>
                <w:sz w:val="26"/>
                <w:szCs w:val="26"/>
              </w:rPr>
              <w:t xml:space="preserve"> is written in a diary form </w:t>
            </w:r>
          </w:p>
          <w:p w14:paraId="175822A7" w14:textId="6177667C" w:rsidR="00EB3A80" w:rsidRDefault="00EB3A80" w:rsidP="004231DD">
            <w:pPr>
              <w:shd w:val="clear" w:color="auto" w:fill="FFFFFF"/>
              <w:jc w:val="both"/>
              <w:rPr>
                <w:color w:val="000000" w:themeColor="text1"/>
                <w:sz w:val="26"/>
                <w:szCs w:val="26"/>
              </w:rPr>
            </w:pPr>
            <w:r w:rsidRPr="00EB3A80">
              <w:rPr>
                <w:b/>
                <w:bCs/>
                <w:color w:val="000000" w:themeColor="text1"/>
                <w:sz w:val="26"/>
                <w:szCs w:val="26"/>
              </w:rPr>
              <w:t>E.</w:t>
            </w:r>
            <w:r w:rsidRPr="00EB3A80">
              <w:rPr>
                <w:color w:val="000000" w:themeColor="text1"/>
                <w:sz w:val="26"/>
                <w:szCs w:val="26"/>
              </w:rPr>
              <w:t xml:space="preserve"> shows how well-prepared the writer was for his travels</w:t>
            </w:r>
            <w:r w:rsidRPr="00EB3A80">
              <w:rPr>
                <w:color w:val="000000" w:themeColor="text1"/>
                <w:sz w:val="26"/>
                <w:szCs w:val="26"/>
              </w:rPr>
              <w:br/>
            </w:r>
            <w:r w:rsidRPr="00EB3A80">
              <w:rPr>
                <w:b/>
                <w:bCs/>
                <w:color w:val="000000" w:themeColor="text1"/>
                <w:sz w:val="26"/>
                <w:szCs w:val="26"/>
              </w:rPr>
              <w:t>F.</w:t>
            </w:r>
            <w:r w:rsidRPr="00EB3A80">
              <w:rPr>
                <w:color w:val="000000" w:themeColor="text1"/>
                <w:sz w:val="26"/>
                <w:szCs w:val="26"/>
              </w:rPr>
              <w:t xml:space="preserve"> describes a relationship, rather than an environment</w:t>
            </w:r>
          </w:p>
          <w:p w14:paraId="52F3906D" w14:textId="570E3153" w:rsidR="00EB3A80" w:rsidRPr="00EB3A80" w:rsidRDefault="00EB3A80" w:rsidP="004231DD">
            <w:pPr>
              <w:shd w:val="clear" w:color="auto" w:fill="FFFFFF"/>
              <w:jc w:val="both"/>
              <w:rPr>
                <w:color w:val="000000" w:themeColor="text1"/>
                <w:sz w:val="26"/>
                <w:szCs w:val="26"/>
              </w:rPr>
            </w:pPr>
            <w:r w:rsidRPr="00EB3A80">
              <w:rPr>
                <w:b/>
                <w:bCs/>
                <w:color w:val="000000" w:themeColor="text1"/>
                <w:sz w:val="26"/>
                <w:szCs w:val="26"/>
              </w:rPr>
              <w:t>G.</w:t>
            </w:r>
            <w:r w:rsidRPr="00EB3A80">
              <w:rPr>
                <w:color w:val="000000" w:themeColor="text1"/>
                <w:sz w:val="26"/>
                <w:szCs w:val="26"/>
              </w:rPr>
              <w:t xml:space="preserve"> described a lifestyle which has reversibly altered </w:t>
            </w:r>
            <w:r w:rsidRPr="00EB3A80">
              <w:rPr>
                <w:color w:val="000000" w:themeColor="text1"/>
                <w:sz w:val="26"/>
                <w:szCs w:val="26"/>
              </w:rPr>
              <w:br/>
            </w:r>
            <w:r w:rsidRPr="00EB3A80">
              <w:rPr>
                <w:b/>
                <w:bCs/>
                <w:color w:val="000000" w:themeColor="text1"/>
                <w:sz w:val="26"/>
                <w:szCs w:val="26"/>
              </w:rPr>
              <w:t>H.</w:t>
            </w:r>
            <w:r w:rsidRPr="00EB3A80">
              <w:rPr>
                <w:color w:val="000000" w:themeColor="text1"/>
                <w:sz w:val="26"/>
                <w:szCs w:val="26"/>
              </w:rPr>
              <w:t xml:space="preserve"> focuses on the positive attributes of travellers who seek to discover new places </w:t>
            </w:r>
          </w:p>
          <w:p w14:paraId="1B96214A" w14:textId="77777777" w:rsidR="00EB3A80" w:rsidRDefault="00EB3A80" w:rsidP="004231DD">
            <w:pPr>
              <w:shd w:val="clear" w:color="auto" w:fill="FFFFFF"/>
              <w:jc w:val="both"/>
              <w:rPr>
                <w:color w:val="000000" w:themeColor="text1"/>
                <w:sz w:val="26"/>
                <w:szCs w:val="26"/>
              </w:rPr>
            </w:pPr>
            <w:r w:rsidRPr="00EB3A80">
              <w:rPr>
                <w:b/>
                <w:bCs/>
                <w:color w:val="000000" w:themeColor="text1"/>
                <w:sz w:val="26"/>
                <w:szCs w:val="26"/>
              </w:rPr>
              <w:t>I.</w:t>
            </w:r>
            <w:r w:rsidRPr="00EB3A80">
              <w:rPr>
                <w:color w:val="000000" w:themeColor="text1"/>
                <w:sz w:val="26"/>
                <w:szCs w:val="26"/>
              </w:rPr>
              <w:t xml:space="preserve"> is best read by people from the nation depicted in the book</w:t>
            </w:r>
          </w:p>
          <w:p w14:paraId="64F89683" w14:textId="19F4DAB7" w:rsidR="00EB3A80" w:rsidRPr="00EB3A80" w:rsidRDefault="00EB3A80" w:rsidP="004231DD">
            <w:pPr>
              <w:shd w:val="clear" w:color="auto" w:fill="FFFFFF"/>
              <w:jc w:val="both"/>
              <w:rPr>
                <w:color w:val="333333"/>
                <w:sz w:val="26"/>
                <w:szCs w:val="26"/>
              </w:rPr>
            </w:pPr>
            <w:r w:rsidRPr="00EB3A80">
              <w:rPr>
                <w:b/>
                <w:bCs/>
                <w:color w:val="000000" w:themeColor="text1"/>
                <w:sz w:val="26"/>
                <w:szCs w:val="26"/>
              </w:rPr>
              <w:t>J.</w:t>
            </w:r>
            <w:r w:rsidRPr="00EB3A80">
              <w:rPr>
                <w:color w:val="000000" w:themeColor="text1"/>
                <w:sz w:val="26"/>
                <w:szCs w:val="26"/>
              </w:rPr>
              <w:t xml:space="preserve"> will best suit readers of a specific nationality and age-group </w:t>
            </w:r>
          </w:p>
        </w:tc>
      </w:tr>
    </w:tbl>
    <w:p w14:paraId="78DBD37E" w14:textId="0393E53C" w:rsidR="00EB3A80" w:rsidRPr="00EB3A80" w:rsidRDefault="00EB3A80" w:rsidP="00EB3A80">
      <w:pPr>
        <w:jc w:val="both"/>
        <w:rPr>
          <w:b/>
          <w:bCs/>
          <w:color w:val="000000" w:themeColor="text1"/>
          <w:sz w:val="26"/>
          <w:szCs w:val="26"/>
          <w:lang w:val="vi-VN"/>
        </w:rPr>
      </w:pPr>
      <w:r w:rsidRPr="00EB3A80">
        <w:rPr>
          <w:b/>
          <w:bCs/>
          <w:color w:val="000000" w:themeColor="text1"/>
          <w:sz w:val="26"/>
          <w:szCs w:val="26"/>
          <w:lang w:val="vi-VN"/>
        </w:rPr>
        <w:t>Suggested answers:</w:t>
      </w:r>
    </w:p>
    <w:tbl>
      <w:tblPr>
        <w:tblStyle w:val="TableGrid"/>
        <w:tblpPr w:leftFromText="180" w:rightFromText="180" w:vertAnchor="text" w:horzAnchor="margin" w:tblpY="96"/>
        <w:tblW w:w="8905" w:type="dxa"/>
        <w:tblLook w:val="04A0" w:firstRow="1" w:lastRow="0" w:firstColumn="1" w:lastColumn="0" w:noHBand="0" w:noVBand="1"/>
      </w:tblPr>
      <w:tblGrid>
        <w:gridCol w:w="1704"/>
        <w:gridCol w:w="1658"/>
        <w:gridCol w:w="1698"/>
        <w:gridCol w:w="1760"/>
        <w:gridCol w:w="2085"/>
      </w:tblGrid>
      <w:tr w:rsidR="00EB3A80" w:rsidRPr="00EB3A80" w14:paraId="1D1D0B66" w14:textId="77777777" w:rsidTr="004231DD">
        <w:trPr>
          <w:trHeight w:val="340"/>
        </w:trPr>
        <w:tc>
          <w:tcPr>
            <w:tcW w:w="1704" w:type="dxa"/>
          </w:tcPr>
          <w:p w14:paraId="244D84A2" w14:textId="77777777" w:rsidR="00EB3A80" w:rsidRPr="00EB3A80" w:rsidRDefault="00EB3A80" w:rsidP="004231DD">
            <w:pPr>
              <w:pStyle w:val="NormalWeb"/>
              <w:spacing w:before="0" w:beforeAutospacing="0" w:after="0" w:afterAutospacing="0"/>
              <w:jc w:val="both"/>
              <w:rPr>
                <w:color w:val="000000" w:themeColor="text1"/>
                <w:sz w:val="26"/>
                <w:szCs w:val="26"/>
                <w:lang w:val="vi-VN"/>
              </w:rPr>
            </w:pPr>
            <w:r w:rsidRPr="00EB3A80">
              <w:rPr>
                <w:color w:val="000000" w:themeColor="text1"/>
                <w:sz w:val="26"/>
                <w:szCs w:val="26"/>
                <w:lang w:val="vi-VN"/>
              </w:rPr>
              <w:t>6 C</w:t>
            </w:r>
          </w:p>
        </w:tc>
        <w:tc>
          <w:tcPr>
            <w:tcW w:w="1658" w:type="dxa"/>
          </w:tcPr>
          <w:p w14:paraId="4CE5F811" w14:textId="77777777" w:rsidR="00EB3A80" w:rsidRPr="00EB3A80" w:rsidRDefault="00EB3A80" w:rsidP="004231DD">
            <w:pPr>
              <w:pStyle w:val="NormalWeb"/>
              <w:spacing w:before="0" w:beforeAutospacing="0" w:after="0" w:afterAutospacing="0"/>
              <w:jc w:val="both"/>
              <w:rPr>
                <w:color w:val="000000" w:themeColor="text1"/>
                <w:sz w:val="26"/>
                <w:szCs w:val="26"/>
                <w:lang w:val="vi-VN"/>
              </w:rPr>
            </w:pPr>
            <w:r w:rsidRPr="00EB3A80">
              <w:rPr>
                <w:color w:val="000000" w:themeColor="text1"/>
                <w:sz w:val="26"/>
                <w:szCs w:val="26"/>
                <w:lang w:val="vi-VN"/>
              </w:rPr>
              <w:t>7 I</w:t>
            </w:r>
          </w:p>
        </w:tc>
        <w:tc>
          <w:tcPr>
            <w:tcW w:w="1698" w:type="dxa"/>
          </w:tcPr>
          <w:p w14:paraId="2D6A8D60" w14:textId="77777777" w:rsidR="00EB3A80" w:rsidRPr="00EB3A80" w:rsidRDefault="00EB3A80" w:rsidP="004231DD">
            <w:pPr>
              <w:pStyle w:val="NormalWeb"/>
              <w:spacing w:before="0" w:beforeAutospacing="0" w:after="0" w:afterAutospacing="0"/>
              <w:jc w:val="both"/>
              <w:rPr>
                <w:color w:val="000000" w:themeColor="text1"/>
                <w:sz w:val="26"/>
                <w:szCs w:val="26"/>
                <w:lang w:val="vi-VN"/>
              </w:rPr>
            </w:pPr>
            <w:r w:rsidRPr="00EB3A80">
              <w:rPr>
                <w:color w:val="000000" w:themeColor="text1"/>
                <w:sz w:val="26"/>
                <w:szCs w:val="26"/>
                <w:lang w:val="vi-VN"/>
              </w:rPr>
              <w:t>8 A</w:t>
            </w:r>
          </w:p>
        </w:tc>
        <w:tc>
          <w:tcPr>
            <w:tcW w:w="1760" w:type="dxa"/>
          </w:tcPr>
          <w:p w14:paraId="6BBE769C" w14:textId="77777777" w:rsidR="00EB3A80" w:rsidRPr="00EB3A80" w:rsidRDefault="00EB3A80" w:rsidP="004231DD">
            <w:pPr>
              <w:pStyle w:val="NormalWeb"/>
              <w:spacing w:before="0" w:beforeAutospacing="0" w:after="0" w:afterAutospacing="0"/>
              <w:jc w:val="both"/>
              <w:rPr>
                <w:color w:val="000000" w:themeColor="text1"/>
                <w:sz w:val="26"/>
                <w:szCs w:val="26"/>
                <w:lang w:val="vi-VN"/>
              </w:rPr>
            </w:pPr>
            <w:r w:rsidRPr="00EB3A80">
              <w:rPr>
                <w:color w:val="000000" w:themeColor="text1"/>
                <w:sz w:val="26"/>
                <w:szCs w:val="26"/>
                <w:lang w:val="vi-VN"/>
              </w:rPr>
              <w:t>9 D</w:t>
            </w:r>
          </w:p>
        </w:tc>
        <w:tc>
          <w:tcPr>
            <w:tcW w:w="2085" w:type="dxa"/>
          </w:tcPr>
          <w:p w14:paraId="04D93D9B" w14:textId="77777777" w:rsidR="00EB3A80" w:rsidRPr="00EB3A80" w:rsidRDefault="00EB3A80" w:rsidP="004231DD">
            <w:pPr>
              <w:pStyle w:val="NormalWeb"/>
              <w:spacing w:before="0" w:beforeAutospacing="0" w:after="0" w:afterAutospacing="0"/>
              <w:jc w:val="both"/>
              <w:rPr>
                <w:color w:val="000000" w:themeColor="text1"/>
                <w:sz w:val="26"/>
                <w:szCs w:val="26"/>
                <w:lang w:val="vi-VN"/>
              </w:rPr>
            </w:pPr>
            <w:r w:rsidRPr="00EB3A80">
              <w:rPr>
                <w:color w:val="000000" w:themeColor="text1"/>
                <w:sz w:val="26"/>
                <w:szCs w:val="26"/>
                <w:lang w:val="vi-VN"/>
              </w:rPr>
              <w:t>10 F</w:t>
            </w:r>
          </w:p>
        </w:tc>
      </w:tr>
    </w:tbl>
    <w:p w14:paraId="7E4B0258" w14:textId="77777777" w:rsidR="00EB3A80" w:rsidRPr="00EB3A80" w:rsidRDefault="00EB3A80" w:rsidP="00EB3A80">
      <w:pPr>
        <w:pStyle w:val="NormalWeb"/>
        <w:spacing w:before="0" w:beforeAutospacing="0" w:after="0" w:afterAutospacing="0"/>
        <w:jc w:val="both"/>
        <w:rPr>
          <w:b/>
          <w:bCs/>
          <w:color w:val="000000" w:themeColor="text1"/>
          <w:sz w:val="26"/>
          <w:szCs w:val="26"/>
          <w:lang w:val="vi-VN"/>
        </w:rPr>
      </w:pPr>
    </w:p>
    <w:p w14:paraId="1EA5F650" w14:textId="69BCF2B0" w:rsidR="00EB3A80" w:rsidRDefault="0083364A" w:rsidP="00EB3A80">
      <w:pPr>
        <w:pStyle w:val="NormalWeb"/>
        <w:spacing w:before="0" w:beforeAutospacing="0" w:after="0" w:afterAutospacing="0"/>
        <w:jc w:val="both"/>
        <w:rPr>
          <w:rFonts w:ascii="Tahoma" w:hAnsi="Tahoma" w:cs="Tahoma"/>
          <w:b/>
          <w:bCs/>
          <w:color w:val="000000" w:themeColor="text1"/>
          <w:sz w:val="21"/>
          <w:szCs w:val="21"/>
          <w:lang w:val="vi-VN"/>
        </w:rPr>
      </w:pPr>
      <w:r>
        <w:rPr>
          <w:rFonts w:ascii="Tahoma" w:hAnsi="Tahoma" w:cs="Tahoma"/>
          <w:b/>
          <w:bCs/>
          <w:color w:val="000000" w:themeColor="text1"/>
          <w:sz w:val="21"/>
          <w:szCs w:val="21"/>
          <w:lang w:val="vi-VN"/>
        </w:rPr>
        <w:t>Magicschool</w:t>
      </w:r>
    </w:p>
    <w:p w14:paraId="539407CF" w14:textId="77777777" w:rsidR="0083364A" w:rsidRPr="0083364A" w:rsidRDefault="0083364A" w:rsidP="0083364A">
      <w:pPr>
        <w:pStyle w:val="Heading1"/>
        <w:rPr>
          <w:sz w:val="26"/>
          <w:szCs w:val="26"/>
        </w:rPr>
      </w:pPr>
      <w:r w:rsidRPr="0083364A">
        <w:rPr>
          <w:sz w:val="26"/>
          <w:szCs w:val="26"/>
        </w:rPr>
        <w:t>Comprehension Questions for Video</w:t>
      </w:r>
    </w:p>
    <w:p w14:paraId="70FC7B1F" w14:textId="77777777" w:rsidR="0083364A" w:rsidRDefault="0083364A" w:rsidP="0083364A">
      <w:pPr>
        <w:numPr>
          <w:ilvl w:val="0"/>
          <w:numId w:val="25"/>
        </w:numPr>
        <w:spacing w:before="100" w:beforeAutospacing="1" w:after="100" w:afterAutospacing="1" w:line="240" w:lineRule="auto"/>
      </w:pPr>
      <w:r>
        <w:rPr>
          <w:rStyle w:val="Strong"/>
          <w:rFonts w:eastAsia="Segoe UI"/>
        </w:rPr>
        <w:t>True or False</w:t>
      </w:r>
      <w:r>
        <w:t>: Tamara is interviewing for a position in human resources.</w:t>
      </w:r>
      <w:r>
        <w:br/>
        <w:t xml:space="preserve">  </w:t>
      </w:r>
    </w:p>
    <w:p w14:paraId="210C35D2" w14:textId="77777777" w:rsidR="0083364A" w:rsidRDefault="0083364A" w:rsidP="0083364A">
      <w:pPr>
        <w:numPr>
          <w:ilvl w:val="0"/>
          <w:numId w:val="25"/>
        </w:numPr>
        <w:spacing w:before="100" w:beforeAutospacing="1" w:after="100" w:afterAutospacing="1" w:line="240" w:lineRule="auto"/>
      </w:pPr>
      <w:r>
        <w:rPr>
          <w:rStyle w:val="Strong"/>
          <w:rFonts w:eastAsia="Segoe UI"/>
        </w:rPr>
        <w:t>True or False</w:t>
      </w:r>
      <w:r>
        <w:t>: Tamara has worked in human resources for over 10 years.</w:t>
      </w:r>
      <w:r>
        <w:br/>
        <w:t xml:space="preserve">  </w:t>
      </w:r>
    </w:p>
    <w:p w14:paraId="6C797FF2" w14:textId="77777777" w:rsidR="0083364A" w:rsidRDefault="0083364A" w:rsidP="0083364A">
      <w:pPr>
        <w:numPr>
          <w:ilvl w:val="0"/>
          <w:numId w:val="25"/>
        </w:numPr>
        <w:spacing w:before="100" w:beforeAutospacing="1" w:after="100" w:afterAutospacing="1" w:line="240" w:lineRule="auto"/>
      </w:pPr>
      <w:r>
        <w:rPr>
          <w:rStyle w:val="Strong"/>
          <w:rFonts w:eastAsia="Segoe UI"/>
        </w:rPr>
        <w:t>True or False</w:t>
      </w:r>
      <w:r>
        <w:t>: The interviewer mentions that being late to work is acceptable up to five times in six months.</w:t>
      </w:r>
      <w:r>
        <w:br/>
        <w:t xml:space="preserve">  </w:t>
      </w:r>
    </w:p>
    <w:p w14:paraId="0C2E4BC5" w14:textId="77777777" w:rsidR="0083364A" w:rsidRDefault="0083364A" w:rsidP="0083364A">
      <w:pPr>
        <w:numPr>
          <w:ilvl w:val="0"/>
          <w:numId w:val="25"/>
        </w:numPr>
        <w:spacing w:before="100" w:beforeAutospacing="1" w:after="100" w:afterAutospacing="1" w:line="240" w:lineRule="auto"/>
      </w:pPr>
      <w:r>
        <w:rPr>
          <w:rStyle w:val="Strong"/>
          <w:rFonts w:eastAsia="Segoe UI"/>
        </w:rPr>
        <w:t>True or False</w:t>
      </w:r>
      <w:r>
        <w:t>: Tamara believes that teamwork is an important quality to look for when hiring someone.</w:t>
      </w:r>
      <w:r>
        <w:br/>
        <w:t xml:space="preserve">  </w:t>
      </w:r>
    </w:p>
    <w:p w14:paraId="671D8AEC" w14:textId="77777777" w:rsidR="0083364A" w:rsidRDefault="0083364A" w:rsidP="0083364A">
      <w:pPr>
        <w:numPr>
          <w:ilvl w:val="0"/>
          <w:numId w:val="25"/>
        </w:numPr>
        <w:spacing w:before="100" w:beforeAutospacing="1" w:after="100" w:afterAutospacing="1" w:line="240" w:lineRule="auto"/>
      </w:pPr>
      <w:r>
        <w:rPr>
          <w:rStyle w:val="Strong"/>
          <w:rFonts w:eastAsia="Segoe UI"/>
        </w:rPr>
        <w:t>True or False</w:t>
      </w:r>
      <w:r>
        <w:t>: Tamara was in the United States Navy before applying for this position.</w:t>
      </w:r>
      <w:r>
        <w:br/>
        <w:t xml:space="preserve">  </w:t>
      </w:r>
    </w:p>
    <w:p w14:paraId="73676F13" w14:textId="77777777" w:rsidR="0083364A" w:rsidRDefault="0083364A" w:rsidP="0083364A">
      <w:pPr>
        <w:numPr>
          <w:ilvl w:val="0"/>
          <w:numId w:val="25"/>
        </w:numPr>
        <w:spacing w:before="100" w:beforeAutospacing="1" w:after="100" w:afterAutospacing="1" w:line="240" w:lineRule="auto"/>
      </w:pPr>
      <w:r>
        <w:rPr>
          <w:rStyle w:val="Strong"/>
          <w:rFonts w:eastAsia="Segoe UI"/>
        </w:rPr>
        <w:t>True or False</w:t>
      </w:r>
      <w:r>
        <w:t>: The current human resource assistant has been in the position for four years.</w:t>
      </w:r>
      <w:r>
        <w:br/>
        <w:t xml:space="preserve">  </w:t>
      </w:r>
    </w:p>
    <w:p w14:paraId="621D28F5" w14:textId="77777777" w:rsidR="0083364A" w:rsidRDefault="0083364A" w:rsidP="0083364A">
      <w:pPr>
        <w:numPr>
          <w:ilvl w:val="0"/>
          <w:numId w:val="25"/>
        </w:numPr>
        <w:spacing w:before="100" w:beforeAutospacing="1" w:after="100" w:afterAutospacing="1" w:line="240" w:lineRule="auto"/>
      </w:pPr>
      <w:r>
        <w:rPr>
          <w:rStyle w:val="Strong"/>
          <w:rFonts w:eastAsia="Segoe UI"/>
        </w:rPr>
        <w:t>True or False</w:t>
      </w:r>
      <w:r>
        <w:t>: Tamara has no questions for the interviewer at the end of the interview.</w:t>
      </w:r>
    </w:p>
    <w:p w14:paraId="13B91EFD" w14:textId="77777777" w:rsidR="0083364A" w:rsidRDefault="0083364A" w:rsidP="0083364A">
      <w:pPr>
        <w:pStyle w:val="Heading2"/>
      </w:pPr>
      <w:r>
        <w:lastRenderedPageBreak/>
        <w:t>Answer Key:</w:t>
      </w:r>
    </w:p>
    <w:p w14:paraId="3FE69D89" w14:textId="77777777" w:rsidR="0083364A" w:rsidRDefault="0083364A" w:rsidP="0083364A">
      <w:pPr>
        <w:numPr>
          <w:ilvl w:val="0"/>
          <w:numId w:val="26"/>
        </w:numPr>
        <w:spacing w:before="100" w:beforeAutospacing="1" w:after="100" w:afterAutospacing="1" w:line="240" w:lineRule="auto"/>
      </w:pPr>
      <w:r>
        <w:t xml:space="preserve">True (0:05) </w:t>
      </w:r>
    </w:p>
    <w:p w14:paraId="0D367181" w14:textId="77777777" w:rsidR="0083364A" w:rsidRDefault="0083364A" w:rsidP="0083364A">
      <w:pPr>
        <w:numPr>
          <w:ilvl w:val="0"/>
          <w:numId w:val="26"/>
        </w:numPr>
        <w:spacing w:before="100" w:beforeAutospacing="1" w:after="100" w:afterAutospacing="1" w:line="240" w:lineRule="auto"/>
      </w:pPr>
      <w:r>
        <w:t xml:space="preserve">True (0:10) </w:t>
      </w:r>
    </w:p>
    <w:p w14:paraId="7CAD2871" w14:textId="77777777" w:rsidR="0083364A" w:rsidRDefault="0083364A" w:rsidP="0083364A">
      <w:pPr>
        <w:numPr>
          <w:ilvl w:val="0"/>
          <w:numId w:val="26"/>
        </w:numPr>
        <w:spacing w:before="100" w:beforeAutospacing="1" w:after="100" w:afterAutospacing="1" w:line="240" w:lineRule="auto"/>
      </w:pPr>
      <w:r>
        <w:t xml:space="preserve">False (0:30) </w:t>
      </w:r>
    </w:p>
    <w:p w14:paraId="19F57B4D" w14:textId="77777777" w:rsidR="0083364A" w:rsidRDefault="0083364A" w:rsidP="0083364A">
      <w:pPr>
        <w:numPr>
          <w:ilvl w:val="0"/>
          <w:numId w:val="26"/>
        </w:numPr>
        <w:spacing w:before="100" w:beforeAutospacing="1" w:after="100" w:afterAutospacing="1" w:line="240" w:lineRule="auto"/>
      </w:pPr>
      <w:r>
        <w:t xml:space="preserve">True (0:35) </w:t>
      </w:r>
    </w:p>
    <w:p w14:paraId="79880360" w14:textId="77777777" w:rsidR="0083364A" w:rsidRDefault="0083364A" w:rsidP="0083364A">
      <w:pPr>
        <w:numPr>
          <w:ilvl w:val="0"/>
          <w:numId w:val="26"/>
        </w:numPr>
        <w:spacing w:before="100" w:beforeAutospacing="1" w:after="100" w:afterAutospacing="1" w:line="240" w:lineRule="auto"/>
      </w:pPr>
      <w:r>
        <w:t xml:space="preserve">False (0:10) </w:t>
      </w:r>
    </w:p>
    <w:p w14:paraId="71F661DF" w14:textId="77777777" w:rsidR="0083364A" w:rsidRDefault="0083364A" w:rsidP="0083364A">
      <w:pPr>
        <w:numPr>
          <w:ilvl w:val="0"/>
          <w:numId w:val="26"/>
        </w:numPr>
        <w:spacing w:before="100" w:beforeAutospacing="1" w:after="100" w:afterAutospacing="1" w:line="240" w:lineRule="auto"/>
      </w:pPr>
      <w:r>
        <w:t xml:space="preserve">True (1:05) </w:t>
      </w:r>
    </w:p>
    <w:p w14:paraId="10B727FA" w14:textId="7286E371" w:rsidR="0083364A" w:rsidRDefault="0083364A" w:rsidP="0083364A">
      <w:pPr>
        <w:numPr>
          <w:ilvl w:val="0"/>
          <w:numId w:val="26"/>
        </w:numPr>
        <w:spacing w:before="100" w:beforeAutospacing="1" w:after="100" w:afterAutospacing="1" w:line="240" w:lineRule="auto"/>
      </w:pPr>
      <w:r>
        <w:t xml:space="preserve">True (1:20) </w:t>
      </w:r>
    </w:p>
    <w:p w14:paraId="3BD057F2" w14:textId="7228648D" w:rsidR="0083364A" w:rsidRDefault="0083364A" w:rsidP="0083364A">
      <w:pPr>
        <w:spacing w:before="100" w:beforeAutospacing="1" w:after="100" w:afterAutospacing="1" w:line="240" w:lineRule="auto"/>
        <w:rPr>
          <w:lang w:val="vi-VN"/>
        </w:rPr>
      </w:pPr>
      <w:r>
        <w:rPr>
          <w:lang w:val="vi-VN"/>
        </w:rPr>
        <w:t>Script:</w:t>
      </w:r>
    </w:p>
    <w:p w14:paraId="15333C86" w14:textId="77777777" w:rsidR="0083364A" w:rsidRPr="0083364A" w:rsidRDefault="0083364A" w:rsidP="0083364A">
      <w:pPr>
        <w:spacing w:after="0"/>
        <w:ind w:firstLine="720"/>
        <w:jc w:val="both"/>
        <w:rPr>
          <w:b/>
          <w:bCs/>
          <w:sz w:val="26"/>
          <w:szCs w:val="26"/>
        </w:rPr>
      </w:pPr>
      <w:r w:rsidRPr="0083364A">
        <w:rPr>
          <w:b/>
          <w:bCs/>
          <w:sz w:val="26"/>
          <w:szCs w:val="26"/>
          <w:lang w:val="en-US"/>
        </w:rPr>
        <w:t>I: interviewer ; T: Tamara</w:t>
      </w:r>
    </w:p>
    <w:p w14:paraId="69A59162"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Good morning. I'm Tamara Hamilton, and I'm here for my interview.</w:t>
      </w:r>
    </w:p>
    <w:p w14:paraId="0FC738FE" w14:textId="77777777" w:rsidR="0083364A" w:rsidRPr="0083364A" w:rsidRDefault="0083364A" w:rsidP="0083364A">
      <w:pPr>
        <w:spacing w:after="0"/>
        <w:jc w:val="both"/>
        <w:rPr>
          <w:sz w:val="26"/>
          <w:szCs w:val="26"/>
        </w:rPr>
      </w:pPr>
      <w:r w:rsidRPr="0083364A">
        <w:rPr>
          <w:sz w:val="26"/>
          <w:szCs w:val="26"/>
          <w:lang w:val="en-US"/>
        </w:rPr>
        <w:t xml:space="preserve">I: </w:t>
      </w:r>
      <w:r w:rsidRPr="0083364A">
        <w:rPr>
          <w:sz w:val="26"/>
          <w:szCs w:val="26"/>
        </w:rPr>
        <w:t>Hi, Tamara. Nice to meet you. I'm Stephanie.</w:t>
      </w:r>
    </w:p>
    <w:p w14:paraId="68E21A53"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Thank you.</w:t>
      </w:r>
    </w:p>
    <w:p w14:paraId="4518C8E1" w14:textId="77777777" w:rsidR="0083364A" w:rsidRPr="0083364A" w:rsidRDefault="0083364A" w:rsidP="0083364A">
      <w:pPr>
        <w:spacing w:after="0"/>
        <w:jc w:val="both"/>
        <w:rPr>
          <w:sz w:val="26"/>
          <w:szCs w:val="26"/>
        </w:rPr>
      </w:pPr>
      <w:r w:rsidRPr="0083364A">
        <w:rPr>
          <w:sz w:val="26"/>
          <w:szCs w:val="26"/>
          <w:lang w:val="en-US"/>
        </w:rPr>
        <w:t xml:space="preserve">I: </w:t>
      </w:r>
      <w:r w:rsidRPr="0083364A">
        <w:rPr>
          <w:sz w:val="26"/>
          <w:szCs w:val="26"/>
        </w:rPr>
        <w:t>Well, Tamara, what position are you interviewing for today?</w:t>
      </w:r>
    </w:p>
    <w:p w14:paraId="62DF3AB3"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I'm actually interviewing for your human resource assistance position.</w:t>
      </w:r>
    </w:p>
    <w:p w14:paraId="28DBD280" w14:textId="77777777" w:rsidR="0083364A" w:rsidRPr="0083364A" w:rsidRDefault="0083364A" w:rsidP="0083364A">
      <w:pPr>
        <w:spacing w:after="0"/>
        <w:jc w:val="both"/>
        <w:rPr>
          <w:sz w:val="26"/>
          <w:szCs w:val="26"/>
        </w:rPr>
      </w:pPr>
      <w:r w:rsidRPr="0083364A">
        <w:rPr>
          <w:sz w:val="26"/>
          <w:szCs w:val="26"/>
          <w:lang w:val="en-US"/>
        </w:rPr>
        <w:t xml:space="preserve">I: </w:t>
      </w:r>
      <w:r w:rsidRPr="0083364A">
        <w:rPr>
          <w:sz w:val="26"/>
          <w:szCs w:val="26"/>
        </w:rPr>
        <w:t>Very good. And where did you see this job posted?</w:t>
      </w:r>
    </w:p>
    <w:p w14:paraId="14273A71"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I actually saw it in the Work in Texas database. I matched up to it in my profile.</w:t>
      </w:r>
    </w:p>
    <w:p w14:paraId="3FF9AE88" w14:textId="77777777" w:rsidR="0083364A" w:rsidRPr="0083364A" w:rsidRDefault="0083364A" w:rsidP="0083364A">
      <w:pPr>
        <w:spacing w:after="0"/>
        <w:jc w:val="both"/>
        <w:rPr>
          <w:sz w:val="26"/>
          <w:szCs w:val="26"/>
        </w:rPr>
      </w:pPr>
      <w:r w:rsidRPr="0083364A">
        <w:rPr>
          <w:sz w:val="26"/>
          <w:szCs w:val="26"/>
          <w:lang w:val="en-US"/>
        </w:rPr>
        <w:t xml:space="preserve">I: </w:t>
      </w:r>
      <w:r w:rsidRPr="0083364A">
        <w:rPr>
          <w:sz w:val="26"/>
          <w:szCs w:val="26"/>
        </w:rPr>
        <w:t>Great. That's very exciting. Well, thank you for being here today</w:t>
      </w:r>
      <w:r w:rsidRPr="0083364A">
        <w:rPr>
          <w:sz w:val="26"/>
          <w:szCs w:val="26"/>
          <w:lang w:val="en-US"/>
        </w:rPr>
        <w:t xml:space="preserve">. </w:t>
      </w:r>
      <w:r w:rsidRPr="0083364A">
        <w:rPr>
          <w:sz w:val="26"/>
          <w:szCs w:val="26"/>
        </w:rPr>
        <w:t>Tell me if you would a little bit about your human resource background.</w:t>
      </w:r>
    </w:p>
    <w:p w14:paraId="68A97B0F"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Well, I spent the last 21 years in the United States Air Force as a human resource assistant,</w:t>
      </w:r>
    </w:p>
    <w:p w14:paraId="48E2DE9E" w14:textId="77777777" w:rsidR="0083364A" w:rsidRPr="0083364A" w:rsidRDefault="0083364A" w:rsidP="0083364A">
      <w:pPr>
        <w:spacing w:after="0"/>
        <w:jc w:val="both"/>
        <w:rPr>
          <w:sz w:val="26"/>
          <w:szCs w:val="26"/>
        </w:rPr>
      </w:pPr>
      <w:r w:rsidRPr="0083364A">
        <w:rPr>
          <w:sz w:val="26"/>
          <w:szCs w:val="26"/>
        </w:rPr>
        <w:t>and I actually recruited and interviewed individuals to come into the United States Air Force.</w:t>
      </w:r>
    </w:p>
    <w:p w14:paraId="42832A04" w14:textId="77777777" w:rsidR="0083364A" w:rsidRPr="0083364A" w:rsidRDefault="0083364A" w:rsidP="0083364A">
      <w:pPr>
        <w:spacing w:after="0"/>
        <w:jc w:val="both"/>
        <w:rPr>
          <w:sz w:val="26"/>
          <w:szCs w:val="26"/>
        </w:rPr>
      </w:pPr>
      <w:r w:rsidRPr="0083364A">
        <w:rPr>
          <w:sz w:val="26"/>
          <w:szCs w:val="26"/>
          <w:lang w:val="en-US"/>
        </w:rPr>
        <w:t xml:space="preserve">I: </w:t>
      </w:r>
      <w:r w:rsidRPr="0083364A">
        <w:rPr>
          <w:sz w:val="26"/>
          <w:szCs w:val="26"/>
        </w:rPr>
        <w:t>Very good.</w:t>
      </w:r>
      <w:r w:rsidRPr="0083364A">
        <w:rPr>
          <w:sz w:val="26"/>
          <w:szCs w:val="26"/>
          <w:lang w:val="en-US"/>
        </w:rPr>
        <w:t xml:space="preserve"> </w:t>
      </w:r>
      <w:r w:rsidRPr="0083364A">
        <w:rPr>
          <w:sz w:val="26"/>
          <w:szCs w:val="26"/>
        </w:rPr>
        <w:t>Well, let me ask you a question.</w:t>
      </w:r>
      <w:r w:rsidRPr="0083364A">
        <w:rPr>
          <w:sz w:val="26"/>
          <w:szCs w:val="26"/>
          <w:lang w:val="en-US"/>
        </w:rPr>
        <w:t xml:space="preserve"> </w:t>
      </w:r>
      <w:r w:rsidRPr="0083364A">
        <w:rPr>
          <w:sz w:val="26"/>
          <w:szCs w:val="26"/>
        </w:rPr>
        <w:t>When you're interviewing someone for a job, what qualities are you looking for?</w:t>
      </w:r>
    </w:p>
    <w:p w14:paraId="3CEFB465"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I'm actually looking for qualities more so that deal with teamwork, ability to attention to detail,</w:t>
      </w:r>
    </w:p>
    <w:p w14:paraId="52E85178" w14:textId="77777777" w:rsidR="0083364A" w:rsidRPr="0083364A" w:rsidRDefault="0083364A" w:rsidP="0083364A">
      <w:pPr>
        <w:spacing w:after="0"/>
        <w:jc w:val="both"/>
        <w:rPr>
          <w:sz w:val="26"/>
          <w:szCs w:val="26"/>
        </w:rPr>
      </w:pPr>
      <w:r w:rsidRPr="0083364A">
        <w:rPr>
          <w:sz w:val="26"/>
          <w:szCs w:val="26"/>
        </w:rPr>
        <w:t>and see if they can work by themselves at times.</w:t>
      </w:r>
      <w:r w:rsidRPr="0083364A">
        <w:rPr>
          <w:sz w:val="26"/>
          <w:szCs w:val="26"/>
          <w:lang w:val="en-US"/>
        </w:rPr>
        <w:t xml:space="preserve"> </w:t>
      </w:r>
      <w:r w:rsidRPr="0083364A">
        <w:rPr>
          <w:sz w:val="26"/>
          <w:szCs w:val="26"/>
        </w:rPr>
        <w:t>We know that all times they won't be able to, but the ability to take self-initiative and to work alone.</w:t>
      </w:r>
    </w:p>
    <w:p w14:paraId="358A4D13" w14:textId="77777777" w:rsidR="0083364A" w:rsidRPr="0083364A" w:rsidRDefault="0083364A" w:rsidP="0083364A">
      <w:pPr>
        <w:spacing w:after="0"/>
        <w:jc w:val="both"/>
        <w:rPr>
          <w:sz w:val="26"/>
          <w:szCs w:val="26"/>
        </w:rPr>
      </w:pPr>
      <w:r w:rsidRPr="0083364A">
        <w:rPr>
          <w:sz w:val="26"/>
          <w:szCs w:val="26"/>
          <w:lang w:val="en-US"/>
        </w:rPr>
        <w:t xml:space="preserve">I: </w:t>
      </w:r>
      <w:r w:rsidRPr="0083364A">
        <w:rPr>
          <w:sz w:val="26"/>
          <w:szCs w:val="26"/>
        </w:rPr>
        <w:t>Okay. If you would, tell me how many times you think in, say, a six-month period, it's okay to be late to work.</w:t>
      </w:r>
    </w:p>
    <w:p w14:paraId="15BB9BA2"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Six-month period. Now, coming from the United States Air Force, we know there are times.</w:t>
      </w:r>
      <w:r w:rsidRPr="0083364A">
        <w:rPr>
          <w:sz w:val="26"/>
          <w:szCs w:val="26"/>
          <w:lang w:val="en-US"/>
        </w:rPr>
        <w:t xml:space="preserve"> </w:t>
      </w:r>
      <w:r w:rsidRPr="0083364A">
        <w:rPr>
          <w:sz w:val="26"/>
          <w:szCs w:val="26"/>
        </w:rPr>
        <w:t>Being late, we give you three strikes.</w:t>
      </w:r>
    </w:p>
    <w:p w14:paraId="594E6580" w14:textId="77777777" w:rsidR="0083364A" w:rsidRPr="0083364A" w:rsidRDefault="0083364A" w:rsidP="0083364A">
      <w:pPr>
        <w:spacing w:after="0"/>
        <w:jc w:val="both"/>
        <w:rPr>
          <w:sz w:val="26"/>
          <w:szCs w:val="26"/>
        </w:rPr>
      </w:pPr>
      <w:r w:rsidRPr="0083364A">
        <w:rPr>
          <w:sz w:val="26"/>
          <w:szCs w:val="26"/>
          <w:lang w:val="en-US"/>
        </w:rPr>
        <w:t xml:space="preserve">I: </w:t>
      </w:r>
      <w:r w:rsidRPr="0083364A">
        <w:rPr>
          <w:sz w:val="26"/>
          <w:szCs w:val="26"/>
        </w:rPr>
        <w:t>Three times in a six-month period?</w:t>
      </w:r>
    </w:p>
    <w:p w14:paraId="2F98BC90"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Three times in a six-month period.</w:t>
      </w:r>
    </w:p>
    <w:p w14:paraId="1186AAB8" w14:textId="77777777" w:rsidR="0083364A" w:rsidRPr="0083364A" w:rsidRDefault="0083364A" w:rsidP="0083364A">
      <w:pPr>
        <w:spacing w:after="0"/>
        <w:jc w:val="both"/>
        <w:rPr>
          <w:sz w:val="26"/>
          <w:szCs w:val="26"/>
        </w:rPr>
      </w:pPr>
      <w:r w:rsidRPr="0083364A">
        <w:rPr>
          <w:sz w:val="26"/>
          <w:szCs w:val="26"/>
          <w:lang w:val="en-US"/>
        </w:rPr>
        <w:t xml:space="preserve">I: </w:t>
      </w:r>
      <w:r w:rsidRPr="0083364A">
        <w:rPr>
          <w:sz w:val="26"/>
          <w:szCs w:val="26"/>
        </w:rPr>
        <w:t>Okay.</w:t>
      </w:r>
    </w:p>
    <w:p w14:paraId="7650167A"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And normally, you have processes and procedures that you would follow up with those lateness.</w:t>
      </w:r>
    </w:p>
    <w:p w14:paraId="797B4B04" w14:textId="77777777" w:rsidR="0083364A" w:rsidRPr="0083364A" w:rsidRDefault="0083364A" w:rsidP="0083364A">
      <w:pPr>
        <w:spacing w:after="0"/>
        <w:jc w:val="both"/>
        <w:rPr>
          <w:sz w:val="26"/>
          <w:szCs w:val="26"/>
        </w:rPr>
      </w:pPr>
      <w:r w:rsidRPr="0083364A">
        <w:rPr>
          <w:sz w:val="26"/>
          <w:szCs w:val="26"/>
        </w:rPr>
        <w:t>For instance, if you're going to be late, we've already told you ahead of time what you need to do</w:t>
      </w:r>
    </w:p>
    <w:p w14:paraId="09F9CCAC" w14:textId="77777777" w:rsidR="0083364A" w:rsidRPr="0083364A" w:rsidRDefault="0083364A" w:rsidP="0083364A">
      <w:pPr>
        <w:spacing w:after="0"/>
        <w:jc w:val="both"/>
        <w:rPr>
          <w:sz w:val="26"/>
          <w:szCs w:val="26"/>
        </w:rPr>
      </w:pPr>
      <w:r w:rsidRPr="0083364A">
        <w:rPr>
          <w:sz w:val="26"/>
          <w:szCs w:val="26"/>
        </w:rPr>
        <w:t>to ensure that your supervisor or whoever's in charge knows why you're being late.</w:t>
      </w:r>
    </w:p>
    <w:p w14:paraId="4F2D8B78" w14:textId="77777777" w:rsidR="0083364A" w:rsidRPr="0083364A" w:rsidRDefault="0083364A" w:rsidP="0083364A">
      <w:pPr>
        <w:spacing w:after="0"/>
        <w:jc w:val="both"/>
        <w:rPr>
          <w:sz w:val="26"/>
          <w:szCs w:val="26"/>
        </w:rPr>
      </w:pPr>
      <w:r w:rsidRPr="0083364A">
        <w:rPr>
          <w:sz w:val="26"/>
          <w:szCs w:val="26"/>
          <w:lang w:val="en-US"/>
        </w:rPr>
        <w:lastRenderedPageBreak/>
        <w:t xml:space="preserve">I: </w:t>
      </w:r>
      <w:r w:rsidRPr="0083364A">
        <w:rPr>
          <w:sz w:val="26"/>
          <w:szCs w:val="26"/>
        </w:rPr>
        <w:t>Good. Okay. What would your previous co-worker say about you?</w:t>
      </w:r>
      <w:r w:rsidRPr="0083364A">
        <w:rPr>
          <w:sz w:val="26"/>
          <w:szCs w:val="26"/>
          <w:lang w:val="en-US"/>
        </w:rPr>
        <w:t xml:space="preserve"> </w:t>
      </w:r>
      <w:r w:rsidRPr="0083364A">
        <w:rPr>
          <w:sz w:val="26"/>
          <w:szCs w:val="26"/>
        </w:rPr>
        <w:t>If we went to talk to your last job and said, tell us about Tamara, what would they say is your greatest quality?</w:t>
      </w:r>
    </w:p>
    <w:p w14:paraId="214C6226"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Easy to get along, bubbly attitude, means business, wants to get the job done.</w:t>
      </w:r>
    </w:p>
    <w:p w14:paraId="0A5E0055" w14:textId="77777777" w:rsidR="0083364A" w:rsidRPr="0083364A" w:rsidRDefault="0083364A" w:rsidP="0083364A">
      <w:pPr>
        <w:spacing w:after="0"/>
        <w:jc w:val="both"/>
        <w:rPr>
          <w:sz w:val="26"/>
          <w:szCs w:val="26"/>
        </w:rPr>
      </w:pPr>
      <w:r w:rsidRPr="0083364A">
        <w:rPr>
          <w:sz w:val="26"/>
          <w:szCs w:val="26"/>
          <w:lang w:val="en-US"/>
        </w:rPr>
        <w:t xml:space="preserve">I: </w:t>
      </w:r>
      <w:r w:rsidRPr="0083364A">
        <w:rPr>
          <w:sz w:val="26"/>
          <w:szCs w:val="26"/>
        </w:rPr>
        <w:t>Okay. What would they say is the thing that Tamara needs to do a little better?</w:t>
      </w:r>
      <w:r w:rsidRPr="0083364A">
        <w:rPr>
          <w:sz w:val="26"/>
          <w:szCs w:val="26"/>
          <w:lang w:val="en-US"/>
        </w:rPr>
        <w:t xml:space="preserve"> </w:t>
      </w:r>
      <w:r w:rsidRPr="0083364A">
        <w:rPr>
          <w:sz w:val="26"/>
          <w:szCs w:val="26"/>
        </w:rPr>
        <w:t>We all have those things we can improve upon. What's the thing that you're working on?</w:t>
      </w:r>
    </w:p>
    <w:p w14:paraId="533F7D04"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Coming off, or not coming off so harsh with an individual, the things like if you make a mistake,</w:t>
      </w:r>
    </w:p>
    <w:p w14:paraId="45ABEEE0" w14:textId="77777777" w:rsidR="0083364A" w:rsidRPr="0083364A" w:rsidRDefault="0083364A" w:rsidP="0083364A">
      <w:pPr>
        <w:spacing w:after="0"/>
        <w:jc w:val="both"/>
        <w:rPr>
          <w:sz w:val="26"/>
          <w:szCs w:val="26"/>
        </w:rPr>
      </w:pPr>
      <w:r w:rsidRPr="0083364A">
        <w:rPr>
          <w:sz w:val="26"/>
          <w:szCs w:val="26"/>
        </w:rPr>
        <w:t>you know, why did you make the mistake and try to find out the root problem of it</w:t>
      </w:r>
      <w:r w:rsidRPr="0083364A">
        <w:rPr>
          <w:sz w:val="26"/>
          <w:szCs w:val="26"/>
          <w:lang w:val="en-US"/>
        </w:rPr>
        <w:t xml:space="preserve"> </w:t>
      </w:r>
      <w:r w:rsidRPr="0083364A">
        <w:rPr>
          <w:sz w:val="26"/>
          <w:szCs w:val="26"/>
        </w:rPr>
        <w:t>and then teach them better on so it doesn't happen again.</w:t>
      </w:r>
    </w:p>
    <w:p w14:paraId="6FF7DAD8" w14:textId="77777777" w:rsidR="0083364A" w:rsidRPr="0083364A" w:rsidRDefault="0083364A" w:rsidP="0083364A">
      <w:pPr>
        <w:spacing w:after="0"/>
        <w:jc w:val="both"/>
        <w:rPr>
          <w:sz w:val="26"/>
          <w:szCs w:val="26"/>
        </w:rPr>
      </w:pPr>
      <w:r w:rsidRPr="0083364A">
        <w:rPr>
          <w:sz w:val="26"/>
          <w:szCs w:val="26"/>
          <w:lang w:val="en-US"/>
        </w:rPr>
        <w:t xml:space="preserve">I: </w:t>
      </w:r>
      <w:r w:rsidRPr="0083364A">
        <w:rPr>
          <w:sz w:val="26"/>
          <w:szCs w:val="26"/>
        </w:rPr>
        <w:t>Okay. What do you think it takes to be a good employee?</w:t>
      </w:r>
    </w:p>
    <w:p w14:paraId="129377A6"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A good employee, showing up to work on time, being there as a team member, knowing your job.</w:t>
      </w:r>
    </w:p>
    <w:p w14:paraId="3E61D36D" w14:textId="77777777" w:rsidR="0083364A" w:rsidRPr="0083364A" w:rsidRDefault="0083364A" w:rsidP="0083364A">
      <w:pPr>
        <w:spacing w:after="0"/>
        <w:jc w:val="both"/>
        <w:rPr>
          <w:sz w:val="26"/>
          <w:szCs w:val="26"/>
        </w:rPr>
      </w:pPr>
      <w:r w:rsidRPr="0083364A">
        <w:rPr>
          <w:sz w:val="26"/>
          <w:szCs w:val="26"/>
          <w:lang w:val="en-US"/>
        </w:rPr>
        <w:t xml:space="preserve">I: </w:t>
      </w:r>
      <w:r w:rsidRPr="0083364A">
        <w:rPr>
          <w:sz w:val="26"/>
          <w:szCs w:val="26"/>
        </w:rPr>
        <w:t>Knowing your job.</w:t>
      </w:r>
    </w:p>
    <w:p w14:paraId="49F8D84F"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Knowing your job. If you don't know the job, ask questions.</w:t>
      </w:r>
    </w:p>
    <w:p w14:paraId="6A8F3520" w14:textId="77777777" w:rsidR="0083364A" w:rsidRPr="0083364A" w:rsidRDefault="0083364A" w:rsidP="0083364A">
      <w:pPr>
        <w:spacing w:after="0"/>
        <w:jc w:val="both"/>
        <w:rPr>
          <w:sz w:val="26"/>
          <w:szCs w:val="26"/>
        </w:rPr>
      </w:pPr>
      <w:r w:rsidRPr="0083364A">
        <w:rPr>
          <w:sz w:val="26"/>
          <w:szCs w:val="26"/>
        </w:rPr>
        <w:t>Don't sit there like I'm not on the log and not ask the question.</w:t>
      </w:r>
    </w:p>
    <w:p w14:paraId="12F5F215" w14:textId="77777777" w:rsidR="0083364A" w:rsidRPr="0083364A" w:rsidRDefault="0083364A" w:rsidP="0083364A">
      <w:pPr>
        <w:spacing w:after="0"/>
        <w:jc w:val="both"/>
        <w:rPr>
          <w:sz w:val="26"/>
          <w:szCs w:val="26"/>
        </w:rPr>
      </w:pPr>
      <w:r w:rsidRPr="0083364A">
        <w:rPr>
          <w:sz w:val="26"/>
          <w:szCs w:val="26"/>
        </w:rPr>
        <w:t>And I truly believe in taking self-initiative, you know, to bring something to the table.</w:t>
      </w:r>
    </w:p>
    <w:p w14:paraId="0054C0DC" w14:textId="77777777" w:rsidR="0083364A" w:rsidRPr="0083364A" w:rsidRDefault="0083364A" w:rsidP="0083364A">
      <w:pPr>
        <w:spacing w:after="0"/>
        <w:jc w:val="both"/>
        <w:rPr>
          <w:sz w:val="26"/>
          <w:szCs w:val="26"/>
        </w:rPr>
      </w:pPr>
      <w:r w:rsidRPr="0083364A">
        <w:rPr>
          <w:sz w:val="26"/>
          <w:szCs w:val="26"/>
          <w:lang w:val="en-US"/>
        </w:rPr>
        <w:t xml:space="preserve">I: </w:t>
      </w:r>
      <w:r w:rsidRPr="0083364A">
        <w:rPr>
          <w:sz w:val="26"/>
          <w:szCs w:val="26"/>
        </w:rPr>
        <w:t>Okay. Well, Tamara, do you have any questions of me?</w:t>
      </w:r>
    </w:p>
    <w:p w14:paraId="4E77785C"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Well, one question I do have of you, and I was just reading some information last week,</w:t>
      </w:r>
    </w:p>
    <w:p w14:paraId="5851435A" w14:textId="77777777" w:rsidR="0083364A" w:rsidRPr="0083364A" w:rsidRDefault="0083364A" w:rsidP="0083364A">
      <w:pPr>
        <w:spacing w:after="0"/>
        <w:jc w:val="both"/>
        <w:rPr>
          <w:sz w:val="26"/>
          <w:szCs w:val="26"/>
        </w:rPr>
      </w:pPr>
      <w:r w:rsidRPr="0083364A">
        <w:rPr>
          <w:sz w:val="26"/>
          <w:szCs w:val="26"/>
        </w:rPr>
        <w:t>is how many people, or how often have you had to fill this position as a human resource assistant?</w:t>
      </w:r>
    </w:p>
    <w:p w14:paraId="4091CB6E" w14:textId="77777777" w:rsidR="0083364A" w:rsidRPr="0083364A" w:rsidRDefault="0083364A" w:rsidP="0083364A">
      <w:pPr>
        <w:spacing w:after="0"/>
        <w:jc w:val="both"/>
        <w:rPr>
          <w:sz w:val="26"/>
          <w:szCs w:val="26"/>
        </w:rPr>
      </w:pPr>
      <w:r w:rsidRPr="0083364A">
        <w:rPr>
          <w:sz w:val="26"/>
          <w:szCs w:val="26"/>
          <w:lang w:val="en-US"/>
        </w:rPr>
        <w:t xml:space="preserve">I: </w:t>
      </w:r>
      <w:r w:rsidRPr="0083364A">
        <w:rPr>
          <w:sz w:val="26"/>
          <w:szCs w:val="26"/>
        </w:rPr>
        <w:t>We've, this position has had one person in it for the last four years,</w:t>
      </w:r>
      <w:r w:rsidRPr="0083364A">
        <w:rPr>
          <w:sz w:val="26"/>
          <w:szCs w:val="26"/>
          <w:lang w:val="en-US"/>
        </w:rPr>
        <w:t xml:space="preserve"> </w:t>
      </w:r>
      <w:r w:rsidRPr="0083364A">
        <w:rPr>
          <w:sz w:val="26"/>
          <w:szCs w:val="26"/>
        </w:rPr>
        <w:t>and she actually has a husband who's relocating out of the area,</w:t>
      </w:r>
      <w:r w:rsidRPr="0083364A">
        <w:rPr>
          <w:sz w:val="26"/>
          <w:szCs w:val="26"/>
          <w:lang w:val="en-US"/>
        </w:rPr>
        <w:t xml:space="preserve"> </w:t>
      </w:r>
      <w:r w:rsidRPr="0083364A">
        <w:rPr>
          <w:sz w:val="26"/>
          <w:szCs w:val="26"/>
        </w:rPr>
        <w:t>and so she wants to follow him, and that's what's created this position that we're interviewing you for today.</w:t>
      </w:r>
    </w:p>
    <w:p w14:paraId="34361ED7"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Thank you very much.</w:t>
      </w:r>
    </w:p>
    <w:p w14:paraId="1B49FCD1" w14:textId="77777777" w:rsidR="0083364A" w:rsidRPr="0083364A" w:rsidRDefault="0083364A" w:rsidP="0083364A">
      <w:pPr>
        <w:spacing w:after="0"/>
        <w:jc w:val="both"/>
        <w:rPr>
          <w:sz w:val="26"/>
          <w:szCs w:val="26"/>
        </w:rPr>
      </w:pPr>
      <w:r w:rsidRPr="0083364A">
        <w:rPr>
          <w:sz w:val="26"/>
          <w:szCs w:val="26"/>
          <w:lang w:val="en-US"/>
        </w:rPr>
        <w:t xml:space="preserve">I: </w:t>
      </w:r>
      <w:r w:rsidRPr="0083364A">
        <w:rPr>
          <w:sz w:val="26"/>
          <w:szCs w:val="26"/>
        </w:rPr>
        <w:t>Any other questions?</w:t>
      </w:r>
    </w:p>
    <w:p w14:paraId="0074A82F"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No, ma'am. Sure don't.</w:t>
      </w:r>
    </w:p>
    <w:p w14:paraId="1664C6C7" w14:textId="77777777" w:rsidR="0083364A" w:rsidRPr="0083364A" w:rsidRDefault="0083364A" w:rsidP="0083364A">
      <w:pPr>
        <w:spacing w:after="0"/>
        <w:jc w:val="both"/>
        <w:rPr>
          <w:sz w:val="26"/>
          <w:szCs w:val="26"/>
        </w:rPr>
      </w:pPr>
      <w:r w:rsidRPr="0083364A">
        <w:rPr>
          <w:sz w:val="26"/>
          <w:szCs w:val="26"/>
          <w:lang w:val="en-US"/>
        </w:rPr>
        <w:t xml:space="preserve">I: </w:t>
      </w:r>
      <w:r w:rsidRPr="0083364A">
        <w:rPr>
          <w:sz w:val="26"/>
          <w:szCs w:val="26"/>
        </w:rPr>
        <w:t>Well, Tamara, thank you for coming in today. I really appreciate it.</w:t>
      </w:r>
      <w:r w:rsidRPr="0083364A">
        <w:rPr>
          <w:sz w:val="26"/>
          <w:szCs w:val="26"/>
          <w:lang w:val="en-US"/>
        </w:rPr>
        <w:t xml:space="preserve"> </w:t>
      </w:r>
      <w:r w:rsidRPr="0083364A">
        <w:rPr>
          <w:sz w:val="26"/>
          <w:szCs w:val="26"/>
        </w:rPr>
        <w:t>What I'm going to do is give you my card, okay?</w:t>
      </w:r>
      <w:r w:rsidRPr="0083364A">
        <w:rPr>
          <w:sz w:val="26"/>
          <w:szCs w:val="26"/>
          <w:lang w:val="en-US"/>
        </w:rPr>
        <w:t xml:space="preserve"> </w:t>
      </w:r>
      <w:r w:rsidRPr="0083364A">
        <w:rPr>
          <w:sz w:val="26"/>
          <w:szCs w:val="26"/>
        </w:rPr>
        <w:t>And if you have any questions that come up, please call me,</w:t>
      </w:r>
      <w:r w:rsidRPr="0083364A">
        <w:rPr>
          <w:sz w:val="26"/>
          <w:szCs w:val="26"/>
          <w:lang w:val="en-US"/>
        </w:rPr>
        <w:t xml:space="preserve"> </w:t>
      </w:r>
      <w:r w:rsidRPr="0083364A">
        <w:rPr>
          <w:sz w:val="26"/>
          <w:szCs w:val="26"/>
        </w:rPr>
        <w:t>and I expect that you're going to be hearing from us within the next day or two.</w:t>
      </w:r>
    </w:p>
    <w:p w14:paraId="332A8082"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Thank you very much, and I appreciate your time, ma'am.</w:t>
      </w:r>
    </w:p>
    <w:p w14:paraId="0090D3C2" w14:textId="77777777" w:rsidR="0083364A" w:rsidRPr="0083364A" w:rsidRDefault="0083364A" w:rsidP="0083364A">
      <w:pPr>
        <w:spacing w:after="0"/>
        <w:jc w:val="both"/>
        <w:rPr>
          <w:sz w:val="26"/>
          <w:szCs w:val="26"/>
        </w:rPr>
      </w:pPr>
      <w:r w:rsidRPr="0083364A">
        <w:rPr>
          <w:sz w:val="26"/>
          <w:szCs w:val="26"/>
          <w:lang w:val="en-US"/>
        </w:rPr>
        <w:t xml:space="preserve">I: </w:t>
      </w:r>
      <w:r w:rsidRPr="0083364A">
        <w:rPr>
          <w:sz w:val="26"/>
          <w:szCs w:val="26"/>
        </w:rPr>
        <w:t>Thank you so much.</w:t>
      </w:r>
      <w:r w:rsidRPr="0083364A">
        <w:rPr>
          <w:sz w:val="26"/>
          <w:szCs w:val="26"/>
          <w:lang w:val="en-US"/>
        </w:rPr>
        <w:t xml:space="preserve"> </w:t>
      </w:r>
      <w:r w:rsidRPr="0083364A">
        <w:rPr>
          <w:sz w:val="26"/>
          <w:szCs w:val="26"/>
        </w:rPr>
        <w:t>All right.</w:t>
      </w:r>
    </w:p>
    <w:p w14:paraId="4F18711C" w14:textId="77777777" w:rsidR="0083364A" w:rsidRPr="0083364A" w:rsidRDefault="0083364A" w:rsidP="0083364A">
      <w:pPr>
        <w:spacing w:after="0"/>
        <w:jc w:val="both"/>
        <w:rPr>
          <w:sz w:val="26"/>
          <w:szCs w:val="26"/>
        </w:rPr>
      </w:pPr>
      <w:r w:rsidRPr="0083364A">
        <w:rPr>
          <w:sz w:val="26"/>
          <w:szCs w:val="26"/>
          <w:lang w:val="en-US"/>
        </w:rPr>
        <w:t xml:space="preserve">T: </w:t>
      </w:r>
      <w:r w:rsidRPr="0083364A">
        <w:rPr>
          <w:sz w:val="26"/>
          <w:szCs w:val="26"/>
        </w:rPr>
        <w:t>Bye-bye.</w:t>
      </w:r>
    </w:p>
    <w:p w14:paraId="77B82722" w14:textId="0DD52F31" w:rsidR="0083364A" w:rsidRDefault="0083364A" w:rsidP="0083364A">
      <w:pPr>
        <w:spacing w:after="0"/>
        <w:jc w:val="both"/>
        <w:rPr>
          <w:sz w:val="26"/>
          <w:szCs w:val="26"/>
        </w:rPr>
      </w:pPr>
      <w:r w:rsidRPr="0083364A">
        <w:rPr>
          <w:sz w:val="26"/>
          <w:szCs w:val="26"/>
          <w:lang w:val="en-US"/>
        </w:rPr>
        <w:t xml:space="preserve">I: </w:t>
      </w:r>
      <w:r w:rsidRPr="0083364A">
        <w:rPr>
          <w:sz w:val="26"/>
          <w:szCs w:val="26"/>
        </w:rPr>
        <w:t>Bye-bye.</w:t>
      </w:r>
    </w:p>
    <w:p w14:paraId="5C196EC6" w14:textId="77777777" w:rsidR="0083364A" w:rsidRDefault="0083364A" w:rsidP="0083364A">
      <w:pPr>
        <w:rPr>
          <w:rFonts w:ascii="Calibri" w:hAnsi="Calibri"/>
          <w:b/>
          <w:bCs/>
        </w:rPr>
      </w:pPr>
      <w:r>
        <w:rPr>
          <w:sz w:val="26"/>
          <w:szCs w:val="26"/>
          <w:lang w:val="vi-VN"/>
        </w:rPr>
        <w:t xml:space="preserve">Source: </w:t>
      </w:r>
      <w:hyperlink r:id="rId40" w:history="1">
        <w:r>
          <w:rPr>
            <w:rStyle w:val="Hyperlink"/>
            <w:rFonts w:ascii="Calibri" w:hAnsi="Calibri"/>
            <w:b/>
            <w:bCs/>
            <w:lang w:val="en-US"/>
          </w:rPr>
          <w:t>https://youtu.be/SieNfciN274?si=0gi5gEAQzH1ZQgWi</w:t>
        </w:r>
      </w:hyperlink>
    </w:p>
    <w:p w14:paraId="5306BAA4" w14:textId="51499E9B" w:rsidR="00EB3A80" w:rsidRDefault="00617F94" w:rsidP="00617F94">
      <w:pPr>
        <w:spacing w:after="0" w:line="276" w:lineRule="auto"/>
        <w:rPr>
          <w:b/>
          <w:sz w:val="26"/>
          <w:szCs w:val="26"/>
          <w:lang w:val="vi-VN"/>
        </w:rPr>
      </w:pPr>
      <w:r>
        <w:rPr>
          <w:b/>
          <w:sz w:val="26"/>
          <w:szCs w:val="26"/>
          <w:lang w:val="vi-VN"/>
        </w:rPr>
        <w:t>Exercise 2:</w:t>
      </w:r>
    </w:p>
    <w:p w14:paraId="14C9D3EC" w14:textId="105B7EF5" w:rsidR="00617F94" w:rsidRPr="00617F94" w:rsidRDefault="00617F94" w:rsidP="00617F94">
      <w:pPr>
        <w:pStyle w:val="Heading1"/>
        <w:spacing w:before="0" w:beforeAutospacing="0" w:after="0" w:afterAutospacing="0" w:line="276" w:lineRule="auto"/>
        <w:rPr>
          <w:sz w:val="26"/>
          <w:szCs w:val="26"/>
        </w:rPr>
      </w:pPr>
      <w:r w:rsidRPr="00617F94">
        <w:rPr>
          <w:sz w:val="26"/>
          <w:szCs w:val="26"/>
        </w:rPr>
        <w:t>Video Comprehension Questions on</w:t>
      </w:r>
      <w:r w:rsidRPr="00617F94">
        <w:rPr>
          <w:sz w:val="26"/>
          <w:szCs w:val="26"/>
          <w:lang w:val="vi-VN"/>
        </w:rPr>
        <w:t xml:space="preserve"> </w:t>
      </w:r>
      <w:r w:rsidRPr="00617F94">
        <w:rPr>
          <w:sz w:val="26"/>
          <w:szCs w:val="26"/>
        </w:rPr>
        <w:t>Dugongs in the UAE</w:t>
      </w:r>
    </w:p>
    <w:p w14:paraId="1DD3C82C" w14:textId="77777777" w:rsidR="00617F94" w:rsidRDefault="00617F94" w:rsidP="00617F94">
      <w:pPr>
        <w:pStyle w:val="NormalWeb"/>
        <w:spacing w:before="0" w:beforeAutospacing="0" w:after="0" w:afterAutospacing="0" w:line="276" w:lineRule="auto"/>
      </w:pPr>
      <w:r>
        <w:rPr>
          <w:rStyle w:val="Strong"/>
          <w:rFonts w:eastAsia="Segoe UI"/>
        </w:rPr>
        <w:t>1. What is the nickname of the dugong?</w:t>
      </w:r>
      <w:r>
        <w:t xml:space="preserve"> </w:t>
      </w:r>
      <w:r>
        <w:br/>
        <w:t xml:space="preserve">a. Sea cow </w:t>
      </w:r>
      <w:r>
        <w:br/>
        <w:t xml:space="preserve">b. Water horse </w:t>
      </w:r>
      <w:r>
        <w:br/>
        <w:t xml:space="preserve">c. Ocean pig </w:t>
      </w:r>
      <w:r>
        <w:br/>
        <w:t xml:space="preserve">d. Marine elephant </w:t>
      </w:r>
    </w:p>
    <w:p w14:paraId="60B305BE" w14:textId="77777777" w:rsidR="00617F94" w:rsidRDefault="00617F94" w:rsidP="00617F94">
      <w:pPr>
        <w:pStyle w:val="NormalWeb"/>
        <w:spacing w:before="0" w:beforeAutospacing="0" w:after="0" w:afterAutospacing="0" w:line="276" w:lineRule="auto"/>
      </w:pPr>
      <w:r>
        <w:lastRenderedPageBreak/>
        <w:t> </w:t>
      </w:r>
    </w:p>
    <w:p w14:paraId="4EF027FC" w14:textId="77777777" w:rsidR="00617F94" w:rsidRDefault="00617F94" w:rsidP="00617F94">
      <w:pPr>
        <w:pStyle w:val="NormalWeb"/>
        <w:spacing w:before="0" w:beforeAutospacing="0" w:after="0" w:afterAutospacing="0" w:line="276" w:lineRule="auto"/>
      </w:pPr>
      <w:r>
        <w:rPr>
          <w:rStyle w:val="Strong"/>
          <w:rFonts w:eastAsia="Segoe UI"/>
        </w:rPr>
        <w:t>2. How long can an adult dugong grow?</w:t>
      </w:r>
      <w:r>
        <w:t xml:space="preserve"> </w:t>
      </w:r>
      <w:r>
        <w:br/>
        <w:t xml:space="preserve">a. 5 feet </w:t>
      </w:r>
      <w:r>
        <w:br/>
        <w:t xml:space="preserve">b. 10 feet </w:t>
      </w:r>
      <w:r>
        <w:br/>
        <w:t xml:space="preserve">c. 15 feet </w:t>
      </w:r>
      <w:r>
        <w:br/>
        <w:t xml:space="preserve">d. 20 feet </w:t>
      </w:r>
    </w:p>
    <w:p w14:paraId="6E3ABFD7" w14:textId="77777777" w:rsidR="00617F94" w:rsidRDefault="00617F94" w:rsidP="00617F94">
      <w:pPr>
        <w:pStyle w:val="NormalWeb"/>
        <w:spacing w:before="0" w:beforeAutospacing="0" w:after="0" w:afterAutospacing="0" w:line="276" w:lineRule="auto"/>
      </w:pPr>
      <w:r>
        <w:t> </w:t>
      </w:r>
    </w:p>
    <w:p w14:paraId="5EDE9E61" w14:textId="77777777" w:rsidR="00617F94" w:rsidRDefault="00617F94" w:rsidP="00617F94">
      <w:pPr>
        <w:pStyle w:val="NormalWeb"/>
        <w:spacing w:before="0" w:beforeAutospacing="0" w:after="0" w:afterAutospacing="0" w:line="276" w:lineRule="auto"/>
      </w:pPr>
      <w:r>
        <w:rPr>
          <w:rStyle w:val="Strong"/>
          <w:rFonts w:eastAsia="Segoe UI"/>
        </w:rPr>
        <w:t>3. What major threat to dugongs is caused by human activity?</w:t>
      </w:r>
      <w:r>
        <w:t xml:space="preserve"> </w:t>
      </w:r>
      <w:r>
        <w:br/>
        <w:t xml:space="preserve">a. Overfishing </w:t>
      </w:r>
      <w:r>
        <w:br/>
        <w:t xml:space="preserve">b. Pollution </w:t>
      </w:r>
      <w:r>
        <w:br/>
        <w:t xml:space="preserve">c. Climate change </w:t>
      </w:r>
      <w:r>
        <w:br/>
        <w:t xml:space="preserve">d. Habitat loss </w:t>
      </w:r>
    </w:p>
    <w:p w14:paraId="1D6ED212" w14:textId="77777777" w:rsidR="00617F94" w:rsidRDefault="00617F94" w:rsidP="00617F94">
      <w:pPr>
        <w:pStyle w:val="NormalWeb"/>
        <w:spacing w:before="0" w:beforeAutospacing="0" w:after="0" w:afterAutospacing="0" w:line="276" w:lineRule="auto"/>
      </w:pPr>
      <w:r>
        <w:t> </w:t>
      </w:r>
    </w:p>
    <w:p w14:paraId="3F7DC66B" w14:textId="77777777" w:rsidR="00617F94" w:rsidRDefault="00617F94" w:rsidP="00617F94">
      <w:pPr>
        <w:pStyle w:val="NormalWeb"/>
        <w:spacing w:before="0" w:beforeAutospacing="0" w:after="0" w:afterAutospacing="0" w:line="276" w:lineRule="auto"/>
      </w:pPr>
      <w:r>
        <w:rPr>
          <w:rStyle w:val="Strong"/>
          <w:rFonts w:eastAsia="Segoe UI"/>
        </w:rPr>
        <w:t>4. How much seagrass can a dugong consume in a single day?</w:t>
      </w:r>
      <w:r>
        <w:t xml:space="preserve"> </w:t>
      </w:r>
      <w:r>
        <w:br/>
        <w:t xml:space="preserve">a. 30 pounds </w:t>
      </w:r>
      <w:r>
        <w:br/>
        <w:t xml:space="preserve">b. 50 pounds </w:t>
      </w:r>
      <w:r>
        <w:br/>
        <w:t xml:space="preserve">c. 70 pounds </w:t>
      </w:r>
      <w:r>
        <w:br/>
        <w:t xml:space="preserve">d. 90 pounds </w:t>
      </w:r>
    </w:p>
    <w:p w14:paraId="5731D475" w14:textId="77777777" w:rsidR="00617F94" w:rsidRDefault="00617F94" w:rsidP="00617F94">
      <w:pPr>
        <w:pStyle w:val="NormalWeb"/>
        <w:spacing w:before="0" w:beforeAutospacing="0" w:after="0" w:afterAutospacing="0" w:line="276" w:lineRule="auto"/>
      </w:pPr>
      <w:r>
        <w:t> </w:t>
      </w:r>
    </w:p>
    <w:p w14:paraId="2DB06153" w14:textId="77777777" w:rsidR="00617F94" w:rsidRDefault="00617F94" w:rsidP="00617F94">
      <w:pPr>
        <w:pStyle w:val="NormalWeb"/>
        <w:spacing w:before="0" w:beforeAutospacing="0" w:after="0" w:afterAutospacing="0" w:line="276" w:lineRule="auto"/>
      </w:pPr>
      <w:r>
        <w:rPr>
          <w:rStyle w:val="Strong"/>
          <w:rFonts w:eastAsia="Segoe UI"/>
        </w:rPr>
        <w:t>5. What is one of the measures taken to protect the dugong population?</w:t>
      </w:r>
      <w:r>
        <w:t xml:space="preserve"> </w:t>
      </w:r>
      <w:r>
        <w:br/>
        <w:t xml:space="preserve">a. Increasing boat speed </w:t>
      </w:r>
      <w:r>
        <w:br/>
        <w:t xml:space="preserve">b. Banning fishing </w:t>
      </w:r>
      <w:r>
        <w:br/>
        <w:t xml:space="preserve">c. Establishing marine protected areas </w:t>
      </w:r>
      <w:r>
        <w:br/>
        <w:t xml:space="preserve">d. Allowing dredging </w:t>
      </w:r>
    </w:p>
    <w:p w14:paraId="6292784E" w14:textId="77777777" w:rsidR="00617F94" w:rsidRDefault="00617F94" w:rsidP="00617F94">
      <w:pPr>
        <w:pStyle w:val="NormalWeb"/>
        <w:spacing w:before="0" w:beforeAutospacing="0" w:after="0" w:afterAutospacing="0" w:line="276" w:lineRule="auto"/>
      </w:pPr>
      <w:r>
        <w:t> </w:t>
      </w:r>
    </w:p>
    <w:p w14:paraId="281E294C" w14:textId="77777777" w:rsidR="00617F94" w:rsidRDefault="00617F94" w:rsidP="00617F94">
      <w:pPr>
        <w:pStyle w:val="NormalWeb"/>
        <w:spacing w:before="0" w:beforeAutospacing="0" w:after="0" w:afterAutospacing="0" w:line="276" w:lineRule="auto"/>
      </w:pPr>
      <w:r>
        <w:rPr>
          <w:rStyle w:val="Strong"/>
          <w:rFonts w:eastAsia="Segoe UI"/>
        </w:rPr>
        <w:t>6. How many dugongs spend their summers near Abu Dhabi?</w:t>
      </w:r>
      <w:r>
        <w:t xml:space="preserve"> </w:t>
      </w:r>
      <w:r>
        <w:br/>
        <w:t xml:space="preserve">a. 1,000 </w:t>
      </w:r>
      <w:r>
        <w:br/>
        <w:t xml:space="preserve">b. 2,000 </w:t>
      </w:r>
      <w:r>
        <w:br/>
        <w:t xml:space="preserve">c. 3,000 </w:t>
      </w:r>
      <w:r>
        <w:br/>
        <w:t xml:space="preserve">d. 4,000 </w:t>
      </w:r>
    </w:p>
    <w:p w14:paraId="2822FDBC" w14:textId="77777777" w:rsidR="00617F94" w:rsidRDefault="00617F94" w:rsidP="00617F94">
      <w:pPr>
        <w:pStyle w:val="NormalWeb"/>
        <w:spacing w:before="0" w:beforeAutospacing="0" w:after="0" w:afterAutospacing="0" w:line="276" w:lineRule="auto"/>
      </w:pPr>
      <w:r>
        <w:t> </w:t>
      </w:r>
    </w:p>
    <w:p w14:paraId="616CE6D1" w14:textId="77777777" w:rsidR="00617F94" w:rsidRDefault="00617F94" w:rsidP="00617F94">
      <w:pPr>
        <w:pStyle w:val="NormalWeb"/>
        <w:spacing w:before="0" w:beforeAutospacing="0" w:after="0" w:afterAutospacing="0" w:line="276" w:lineRule="auto"/>
      </w:pPr>
      <w:r>
        <w:rPr>
          <w:rStyle w:val="Strong"/>
          <w:rFonts w:eastAsia="Segoe UI"/>
        </w:rPr>
        <w:t>7. What organization is working to protect the dugongs?</w:t>
      </w:r>
      <w:r>
        <w:t xml:space="preserve"> </w:t>
      </w:r>
      <w:r>
        <w:br/>
        <w:t xml:space="preserve">a. Save Our Seas Foundation </w:t>
      </w:r>
      <w:r>
        <w:br/>
        <w:t xml:space="preserve">b. Environment Agency Abu Dhabi </w:t>
      </w:r>
      <w:r>
        <w:br/>
        <w:t xml:space="preserve">c. Marine Conservation Society </w:t>
      </w:r>
      <w:r>
        <w:br/>
        <w:t xml:space="preserve">d. World Wildlife Fund </w:t>
      </w:r>
    </w:p>
    <w:p w14:paraId="29DFD1BE" w14:textId="77777777" w:rsidR="00617F94" w:rsidRDefault="00617F94" w:rsidP="00617F94">
      <w:pPr>
        <w:pStyle w:val="NormalWeb"/>
        <w:spacing w:before="0" w:beforeAutospacing="0" w:after="0" w:afterAutospacing="0" w:line="276" w:lineRule="auto"/>
      </w:pPr>
      <w:r>
        <w:t> </w:t>
      </w:r>
    </w:p>
    <w:p w14:paraId="0A7E3C7F" w14:textId="77777777" w:rsidR="00617F94" w:rsidRDefault="00617F94" w:rsidP="00617F94">
      <w:pPr>
        <w:pStyle w:val="NormalWeb"/>
        <w:spacing w:before="0" w:beforeAutospacing="0" w:after="0" w:afterAutospacing="0" w:line="276" w:lineRule="auto"/>
      </w:pPr>
      <w:r>
        <w:rPr>
          <w:rStyle w:val="Strong"/>
          <w:rFonts w:eastAsia="Segoe UI"/>
        </w:rPr>
        <w:t>8. Why are the seagrass beds dying?</w:t>
      </w:r>
      <w:r>
        <w:t xml:space="preserve"> </w:t>
      </w:r>
      <w:r>
        <w:br/>
        <w:t xml:space="preserve">a. Natural disasters </w:t>
      </w:r>
      <w:r>
        <w:br/>
        <w:t xml:space="preserve">b. Climate change </w:t>
      </w:r>
      <w:r>
        <w:br/>
        <w:t xml:space="preserve">c. Dredging and construction </w:t>
      </w:r>
      <w:r>
        <w:br/>
        <w:t xml:space="preserve">d. Overpopulation of dugongs </w:t>
      </w:r>
    </w:p>
    <w:p w14:paraId="27E378C7" w14:textId="77777777" w:rsidR="00617F94" w:rsidRDefault="00617F94" w:rsidP="00617F94">
      <w:pPr>
        <w:pStyle w:val="NormalWeb"/>
        <w:spacing w:before="0" w:beforeAutospacing="0" w:after="0" w:afterAutospacing="0" w:line="276" w:lineRule="auto"/>
      </w:pPr>
      <w:r>
        <w:t> </w:t>
      </w:r>
    </w:p>
    <w:p w14:paraId="5C9D3D50" w14:textId="77777777" w:rsidR="00617F94" w:rsidRDefault="00617F94" w:rsidP="00617F94">
      <w:pPr>
        <w:pStyle w:val="NormalWeb"/>
        <w:spacing w:before="0" w:beforeAutospacing="0" w:after="0" w:afterAutospacing="0" w:line="276" w:lineRule="auto"/>
      </w:pPr>
      <w:r>
        <w:rPr>
          <w:rStyle w:val="Strong"/>
          <w:rFonts w:eastAsia="Segoe UI"/>
        </w:rPr>
        <w:t>9. What is the dugong population status in the UAE?</w:t>
      </w:r>
      <w:r>
        <w:t xml:space="preserve"> </w:t>
      </w:r>
      <w:r>
        <w:br/>
        <w:t xml:space="preserve">a. Thriving </w:t>
      </w:r>
      <w:r>
        <w:br/>
      </w:r>
      <w:r>
        <w:lastRenderedPageBreak/>
        <w:t xml:space="preserve">b. Vulnerable to extinction </w:t>
      </w:r>
      <w:r>
        <w:br/>
        <w:t xml:space="preserve">c. Endangered </w:t>
      </w:r>
      <w:r>
        <w:br/>
        <w:t xml:space="preserve">d. Critically endangered </w:t>
      </w:r>
    </w:p>
    <w:p w14:paraId="174609CB" w14:textId="77777777" w:rsidR="00617F94" w:rsidRDefault="00617F94" w:rsidP="00617F94">
      <w:pPr>
        <w:pStyle w:val="NormalWeb"/>
        <w:spacing w:before="0" w:beforeAutospacing="0" w:after="0" w:afterAutospacing="0" w:line="276" w:lineRule="auto"/>
      </w:pPr>
      <w:r>
        <w:t> </w:t>
      </w:r>
    </w:p>
    <w:p w14:paraId="74F28184" w14:textId="77777777" w:rsidR="00617F94" w:rsidRDefault="00617F94" w:rsidP="00617F94">
      <w:pPr>
        <w:pStyle w:val="NormalWeb"/>
        <w:spacing w:before="0" w:beforeAutospacing="0" w:after="0" w:afterAutospacing="0" w:line="276" w:lineRule="auto"/>
      </w:pPr>
      <w:r>
        <w:rPr>
          <w:rStyle w:val="Strong"/>
          <w:rFonts w:eastAsia="Segoe UI"/>
        </w:rPr>
        <w:t>10. What type of educational programs are mentioned in the video?</w:t>
      </w:r>
      <w:r>
        <w:t xml:space="preserve"> </w:t>
      </w:r>
      <w:r>
        <w:br/>
        <w:t xml:space="preserve">a. Marine biology courses </w:t>
      </w:r>
      <w:r>
        <w:br/>
        <w:t xml:space="preserve">b. Local children learning about marine ecosystems </w:t>
      </w:r>
      <w:r>
        <w:br/>
        <w:t xml:space="preserve">c. Wildlife conservation seminars </w:t>
      </w:r>
      <w:r>
        <w:br/>
        <w:t xml:space="preserve">d. Fishing techniques training </w:t>
      </w:r>
    </w:p>
    <w:p w14:paraId="165F9DD1" w14:textId="77777777" w:rsidR="00617F94" w:rsidRPr="00617F94" w:rsidRDefault="00617F94" w:rsidP="00617F94">
      <w:pPr>
        <w:pStyle w:val="Heading2"/>
        <w:spacing w:before="0" w:line="276" w:lineRule="auto"/>
        <w:rPr>
          <w:rFonts w:ascii="Times New Roman" w:hAnsi="Times New Roman" w:cs="Times New Roman"/>
        </w:rPr>
      </w:pPr>
      <w:r w:rsidRPr="00617F94">
        <w:rPr>
          <w:rFonts w:ascii="Times New Roman" w:hAnsi="Times New Roman" w:cs="Times New Roman"/>
        </w:rPr>
        <w:t>Answer Key:</w:t>
      </w:r>
    </w:p>
    <w:p w14:paraId="6D360DF3" w14:textId="77777777" w:rsidR="00617F94" w:rsidRPr="00617F94" w:rsidRDefault="00617F94" w:rsidP="00617F94">
      <w:pPr>
        <w:numPr>
          <w:ilvl w:val="0"/>
          <w:numId w:val="27"/>
        </w:numPr>
        <w:spacing w:after="0" w:line="276" w:lineRule="auto"/>
        <w:rPr>
          <w:sz w:val="26"/>
          <w:szCs w:val="26"/>
        </w:rPr>
      </w:pPr>
      <w:r w:rsidRPr="00617F94">
        <w:rPr>
          <w:sz w:val="26"/>
          <w:szCs w:val="26"/>
        </w:rPr>
        <w:t xml:space="preserve">a (0:15) </w:t>
      </w:r>
    </w:p>
    <w:p w14:paraId="4DC217DE" w14:textId="77777777" w:rsidR="00617F94" w:rsidRPr="00617F94" w:rsidRDefault="00617F94" w:rsidP="00617F94">
      <w:pPr>
        <w:numPr>
          <w:ilvl w:val="0"/>
          <w:numId w:val="27"/>
        </w:numPr>
        <w:spacing w:after="0" w:line="276" w:lineRule="auto"/>
        <w:rPr>
          <w:sz w:val="26"/>
          <w:szCs w:val="26"/>
        </w:rPr>
      </w:pPr>
      <w:r w:rsidRPr="00617F94">
        <w:rPr>
          <w:sz w:val="26"/>
          <w:szCs w:val="26"/>
        </w:rPr>
        <w:t xml:space="preserve">b (0:20) </w:t>
      </w:r>
    </w:p>
    <w:p w14:paraId="2A1A6B67" w14:textId="77777777" w:rsidR="00617F94" w:rsidRPr="00617F94" w:rsidRDefault="00617F94" w:rsidP="00617F94">
      <w:pPr>
        <w:numPr>
          <w:ilvl w:val="0"/>
          <w:numId w:val="27"/>
        </w:numPr>
        <w:spacing w:after="0" w:line="276" w:lineRule="auto"/>
        <w:rPr>
          <w:sz w:val="26"/>
          <w:szCs w:val="26"/>
        </w:rPr>
      </w:pPr>
      <w:r w:rsidRPr="00617F94">
        <w:rPr>
          <w:sz w:val="26"/>
          <w:szCs w:val="26"/>
        </w:rPr>
        <w:t xml:space="preserve">d (0:25) </w:t>
      </w:r>
    </w:p>
    <w:p w14:paraId="52971A65" w14:textId="77777777" w:rsidR="00617F94" w:rsidRPr="00617F94" w:rsidRDefault="00617F94" w:rsidP="00617F94">
      <w:pPr>
        <w:numPr>
          <w:ilvl w:val="0"/>
          <w:numId w:val="27"/>
        </w:numPr>
        <w:spacing w:after="0" w:line="276" w:lineRule="auto"/>
        <w:rPr>
          <w:sz w:val="26"/>
          <w:szCs w:val="26"/>
        </w:rPr>
      </w:pPr>
      <w:r w:rsidRPr="00617F94">
        <w:rPr>
          <w:sz w:val="26"/>
          <w:szCs w:val="26"/>
        </w:rPr>
        <w:t xml:space="preserve">c (0:35) </w:t>
      </w:r>
    </w:p>
    <w:p w14:paraId="09DC7594" w14:textId="77777777" w:rsidR="00617F94" w:rsidRPr="00617F94" w:rsidRDefault="00617F94" w:rsidP="00617F94">
      <w:pPr>
        <w:numPr>
          <w:ilvl w:val="0"/>
          <w:numId w:val="27"/>
        </w:numPr>
        <w:spacing w:after="0" w:line="276" w:lineRule="auto"/>
        <w:rPr>
          <w:sz w:val="26"/>
          <w:szCs w:val="26"/>
        </w:rPr>
      </w:pPr>
      <w:r w:rsidRPr="00617F94">
        <w:rPr>
          <w:sz w:val="26"/>
          <w:szCs w:val="26"/>
        </w:rPr>
        <w:t xml:space="preserve">c (1:00) </w:t>
      </w:r>
    </w:p>
    <w:p w14:paraId="69975CEB" w14:textId="77777777" w:rsidR="00617F94" w:rsidRPr="00617F94" w:rsidRDefault="00617F94" w:rsidP="00617F94">
      <w:pPr>
        <w:numPr>
          <w:ilvl w:val="0"/>
          <w:numId w:val="27"/>
        </w:numPr>
        <w:spacing w:after="0" w:line="276" w:lineRule="auto"/>
        <w:rPr>
          <w:sz w:val="26"/>
          <w:szCs w:val="26"/>
        </w:rPr>
      </w:pPr>
      <w:r w:rsidRPr="00617F94">
        <w:rPr>
          <w:sz w:val="26"/>
          <w:szCs w:val="26"/>
        </w:rPr>
        <w:t xml:space="preserve">b (1:15) </w:t>
      </w:r>
    </w:p>
    <w:p w14:paraId="6ED49F60" w14:textId="77777777" w:rsidR="00617F94" w:rsidRPr="00617F94" w:rsidRDefault="00617F94" w:rsidP="00617F94">
      <w:pPr>
        <w:numPr>
          <w:ilvl w:val="0"/>
          <w:numId w:val="27"/>
        </w:numPr>
        <w:spacing w:after="0" w:line="276" w:lineRule="auto"/>
        <w:rPr>
          <w:sz w:val="26"/>
          <w:szCs w:val="26"/>
        </w:rPr>
      </w:pPr>
      <w:r w:rsidRPr="00617F94">
        <w:rPr>
          <w:sz w:val="26"/>
          <w:szCs w:val="26"/>
        </w:rPr>
        <w:t xml:space="preserve">b (1:30) </w:t>
      </w:r>
    </w:p>
    <w:p w14:paraId="6DF31750" w14:textId="77777777" w:rsidR="00617F94" w:rsidRPr="00617F94" w:rsidRDefault="00617F94" w:rsidP="00617F94">
      <w:pPr>
        <w:numPr>
          <w:ilvl w:val="0"/>
          <w:numId w:val="27"/>
        </w:numPr>
        <w:spacing w:after="0" w:line="276" w:lineRule="auto"/>
        <w:rPr>
          <w:sz w:val="26"/>
          <w:szCs w:val="26"/>
        </w:rPr>
      </w:pPr>
      <w:r w:rsidRPr="00617F94">
        <w:rPr>
          <w:sz w:val="26"/>
          <w:szCs w:val="26"/>
        </w:rPr>
        <w:t xml:space="preserve">c (2:00) </w:t>
      </w:r>
    </w:p>
    <w:p w14:paraId="21D25891" w14:textId="77777777" w:rsidR="00617F94" w:rsidRPr="00617F94" w:rsidRDefault="00617F94" w:rsidP="00617F94">
      <w:pPr>
        <w:numPr>
          <w:ilvl w:val="0"/>
          <w:numId w:val="27"/>
        </w:numPr>
        <w:spacing w:after="0" w:line="276" w:lineRule="auto"/>
        <w:rPr>
          <w:sz w:val="26"/>
          <w:szCs w:val="26"/>
        </w:rPr>
      </w:pPr>
      <w:r w:rsidRPr="00617F94">
        <w:rPr>
          <w:sz w:val="26"/>
          <w:szCs w:val="26"/>
        </w:rPr>
        <w:t xml:space="preserve">b (2:15) </w:t>
      </w:r>
    </w:p>
    <w:p w14:paraId="1D9C79EF" w14:textId="77777777" w:rsidR="00617F94" w:rsidRPr="00617F94" w:rsidRDefault="00617F94" w:rsidP="00617F94">
      <w:pPr>
        <w:numPr>
          <w:ilvl w:val="0"/>
          <w:numId w:val="27"/>
        </w:numPr>
        <w:spacing w:after="0" w:line="276" w:lineRule="auto"/>
        <w:rPr>
          <w:sz w:val="26"/>
          <w:szCs w:val="26"/>
        </w:rPr>
      </w:pPr>
      <w:r w:rsidRPr="00617F94">
        <w:rPr>
          <w:sz w:val="26"/>
          <w:szCs w:val="26"/>
        </w:rPr>
        <w:t xml:space="preserve">b (2:45) </w:t>
      </w:r>
    </w:p>
    <w:p w14:paraId="35A0373E" w14:textId="77777777" w:rsidR="00134F24" w:rsidRDefault="00134F24" w:rsidP="00000E95">
      <w:pPr>
        <w:spacing w:after="0" w:line="276" w:lineRule="auto"/>
        <w:jc w:val="both"/>
        <w:rPr>
          <w:rFonts w:eastAsia="Microsoft YaHei"/>
          <w:b/>
          <w:bCs/>
          <w:color w:val="212427"/>
          <w:sz w:val="26"/>
          <w:szCs w:val="26"/>
          <w:shd w:val="clear" w:color="auto" w:fill="FFFFFF"/>
          <w:lang w:val="vi-VN"/>
        </w:rPr>
      </w:pPr>
    </w:p>
    <w:p w14:paraId="60073BE7" w14:textId="699C8B7D" w:rsidR="00617F94" w:rsidRPr="00134F24" w:rsidRDefault="00000E95" w:rsidP="00000E95">
      <w:pPr>
        <w:spacing w:after="0" w:line="276" w:lineRule="auto"/>
        <w:jc w:val="both"/>
        <w:rPr>
          <w:rFonts w:eastAsia="Microsoft YaHei"/>
          <w:b/>
          <w:bCs/>
          <w:color w:val="212427"/>
          <w:sz w:val="26"/>
          <w:szCs w:val="26"/>
          <w:shd w:val="clear" w:color="auto" w:fill="FFFFFF"/>
          <w:lang w:val="vi-VN"/>
        </w:rPr>
      </w:pPr>
      <w:r w:rsidRPr="00134F24">
        <w:rPr>
          <w:rFonts w:eastAsia="Microsoft YaHei"/>
          <w:b/>
          <w:bCs/>
          <w:color w:val="212427"/>
          <w:sz w:val="26"/>
          <w:szCs w:val="26"/>
          <w:shd w:val="clear" w:color="auto" w:fill="FFFFFF"/>
          <w:lang w:val="vi-VN"/>
        </w:rPr>
        <w:t>Vocabulary for revision after listening edited using Twee</w:t>
      </w:r>
    </w:p>
    <w:p w14:paraId="0B10398E" w14:textId="664B5804" w:rsidR="00000E95" w:rsidRPr="00000E95" w:rsidRDefault="00000E95" w:rsidP="00000E95">
      <w:pPr>
        <w:shd w:val="clear" w:color="auto" w:fill="FFFFFF"/>
        <w:spacing w:after="0" w:line="240" w:lineRule="auto"/>
        <w:jc w:val="both"/>
        <w:rPr>
          <w:b/>
          <w:bCs/>
          <w:color w:val="222229"/>
          <w:sz w:val="26"/>
          <w:szCs w:val="26"/>
          <w:lang w:val="vi-VN"/>
        </w:rPr>
      </w:pPr>
      <w:r w:rsidRPr="00000E95">
        <w:rPr>
          <w:b/>
          <w:bCs/>
          <w:color w:val="222229"/>
          <w:sz w:val="26"/>
          <w:szCs w:val="26"/>
          <w:lang w:val="vi-VN"/>
        </w:rPr>
        <w:t>Fill in the gaps with the words or phrases in the table:</w:t>
      </w:r>
    </w:p>
    <w:tbl>
      <w:tblPr>
        <w:tblStyle w:val="TableGrid"/>
        <w:tblW w:w="0" w:type="auto"/>
        <w:tblLook w:val="04A0" w:firstRow="1" w:lastRow="0" w:firstColumn="1" w:lastColumn="0" w:noHBand="0" w:noVBand="1"/>
      </w:tblPr>
      <w:tblGrid>
        <w:gridCol w:w="1812"/>
        <w:gridCol w:w="1812"/>
        <w:gridCol w:w="1812"/>
        <w:gridCol w:w="1813"/>
        <w:gridCol w:w="1813"/>
      </w:tblGrid>
      <w:tr w:rsidR="00000E95" w:rsidRPr="00000E95" w14:paraId="0B8EF3BD" w14:textId="77777777" w:rsidTr="00000E95">
        <w:tc>
          <w:tcPr>
            <w:tcW w:w="1812" w:type="dxa"/>
          </w:tcPr>
          <w:p w14:paraId="5142BAB1" w14:textId="6E40F89E" w:rsidR="00000E95" w:rsidRPr="00000E95" w:rsidRDefault="00000E95" w:rsidP="00000E95">
            <w:pPr>
              <w:jc w:val="both"/>
              <w:rPr>
                <w:b/>
                <w:bCs/>
                <w:color w:val="222229"/>
                <w:sz w:val="26"/>
                <w:szCs w:val="26"/>
              </w:rPr>
            </w:pPr>
            <w:r w:rsidRPr="00000E95">
              <w:rPr>
                <w:b/>
                <w:bCs/>
                <w:color w:val="222229"/>
                <w:sz w:val="26"/>
                <w:szCs w:val="26"/>
              </w:rPr>
              <w:t>burgeoning population</w:t>
            </w:r>
          </w:p>
        </w:tc>
        <w:tc>
          <w:tcPr>
            <w:tcW w:w="1812" w:type="dxa"/>
          </w:tcPr>
          <w:p w14:paraId="0800ED33" w14:textId="6A5AFDD5" w:rsidR="00000E95" w:rsidRPr="00000E95" w:rsidRDefault="00000E95" w:rsidP="00000E95">
            <w:pPr>
              <w:jc w:val="both"/>
              <w:rPr>
                <w:b/>
                <w:bCs/>
                <w:color w:val="222229"/>
                <w:sz w:val="26"/>
                <w:szCs w:val="26"/>
              </w:rPr>
            </w:pPr>
            <w:r w:rsidRPr="00000E95">
              <w:rPr>
                <w:b/>
                <w:bCs/>
                <w:color w:val="222229"/>
                <w:sz w:val="26"/>
                <w:szCs w:val="26"/>
              </w:rPr>
              <w:t>the remains</w:t>
            </w:r>
          </w:p>
        </w:tc>
        <w:tc>
          <w:tcPr>
            <w:tcW w:w="1812" w:type="dxa"/>
          </w:tcPr>
          <w:p w14:paraId="2698694A" w14:textId="75A675B5" w:rsidR="00000E95" w:rsidRPr="00000E95" w:rsidRDefault="00000E95" w:rsidP="00000E95">
            <w:pPr>
              <w:jc w:val="both"/>
              <w:rPr>
                <w:b/>
                <w:bCs/>
                <w:color w:val="222229"/>
                <w:sz w:val="26"/>
                <w:szCs w:val="26"/>
              </w:rPr>
            </w:pPr>
            <w:r w:rsidRPr="00000E95">
              <w:rPr>
                <w:b/>
                <w:bCs/>
                <w:color w:val="222229"/>
                <w:sz w:val="26"/>
                <w:szCs w:val="26"/>
              </w:rPr>
              <w:t>bulky</w:t>
            </w:r>
          </w:p>
        </w:tc>
        <w:tc>
          <w:tcPr>
            <w:tcW w:w="1813" w:type="dxa"/>
          </w:tcPr>
          <w:p w14:paraId="400BF25B" w14:textId="289A5E7F" w:rsidR="00000E95" w:rsidRPr="00000E95" w:rsidRDefault="00000E95" w:rsidP="00000E95">
            <w:pPr>
              <w:jc w:val="both"/>
              <w:rPr>
                <w:b/>
                <w:bCs/>
                <w:color w:val="222229"/>
                <w:sz w:val="26"/>
                <w:szCs w:val="26"/>
              </w:rPr>
            </w:pPr>
            <w:r w:rsidRPr="00000E95">
              <w:rPr>
                <w:b/>
                <w:bCs/>
                <w:color w:val="222229"/>
                <w:sz w:val="26"/>
                <w:szCs w:val="26"/>
              </w:rPr>
              <w:t>comes at a cost</w:t>
            </w:r>
          </w:p>
        </w:tc>
        <w:tc>
          <w:tcPr>
            <w:tcW w:w="1813" w:type="dxa"/>
          </w:tcPr>
          <w:p w14:paraId="255D68EC" w14:textId="04D5AFA1" w:rsidR="00000E95" w:rsidRPr="00000E95" w:rsidRDefault="00000E95" w:rsidP="00000E95">
            <w:pPr>
              <w:jc w:val="both"/>
              <w:rPr>
                <w:b/>
                <w:bCs/>
                <w:color w:val="222229"/>
                <w:sz w:val="26"/>
                <w:szCs w:val="26"/>
              </w:rPr>
            </w:pPr>
            <w:r w:rsidRPr="00000E95">
              <w:rPr>
                <w:b/>
                <w:bCs/>
                <w:color w:val="222229"/>
                <w:sz w:val="26"/>
                <w:szCs w:val="26"/>
              </w:rPr>
              <w:t>beleaguered species</w:t>
            </w:r>
          </w:p>
        </w:tc>
      </w:tr>
      <w:tr w:rsidR="00000E95" w:rsidRPr="00000E95" w14:paraId="6832B3D1" w14:textId="77777777" w:rsidTr="00000E95">
        <w:tc>
          <w:tcPr>
            <w:tcW w:w="1812" w:type="dxa"/>
          </w:tcPr>
          <w:p w14:paraId="2D10719F" w14:textId="6D7C6514" w:rsidR="00000E95" w:rsidRPr="00000E95" w:rsidRDefault="00000E95" w:rsidP="00000E95">
            <w:pPr>
              <w:jc w:val="both"/>
              <w:rPr>
                <w:b/>
                <w:bCs/>
                <w:color w:val="222229"/>
                <w:sz w:val="26"/>
                <w:szCs w:val="26"/>
              </w:rPr>
            </w:pPr>
            <w:r w:rsidRPr="00000E95">
              <w:rPr>
                <w:b/>
                <w:bCs/>
                <w:color w:val="222229"/>
                <w:sz w:val="26"/>
                <w:szCs w:val="26"/>
              </w:rPr>
              <w:t>leach</w:t>
            </w:r>
          </w:p>
        </w:tc>
        <w:tc>
          <w:tcPr>
            <w:tcW w:w="1812" w:type="dxa"/>
          </w:tcPr>
          <w:p w14:paraId="6AE3A325" w14:textId="52350C93" w:rsidR="00000E95" w:rsidRPr="00000E95" w:rsidRDefault="00000E95" w:rsidP="00000E95">
            <w:pPr>
              <w:jc w:val="both"/>
              <w:rPr>
                <w:b/>
                <w:bCs/>
                <w:color w:val="222229"/>
                <w:sz w:val="26"/>
                <w:szCs w:val="26"/>
              </w:rPr>
            </w:pPr>
            <w:r w:rsidRPr="00000E95">
              <w:rPr>
                <w:b/>
                <w:bCs/>
                <w:color w:val="222229"/>
                <w:sz w:val="26"/>
                <w:szCs w:val="26"/>
              </w:rPr>
              <w:t>swells</w:t>
            </w:r>
          </w:p>
        </w:tc>
        <w:tc>
          <w:tcPr>
            <w:tcW w:w="1812" w:type="dxa"/>
          </w:tcPr>
          <w:p w14:paraId="39F6C019" w14:textId="0577CF16" w:rsidR="00000E95" w:rsidRPr="00000E95" w:rsidRDefault="00000E95" w:rsidP="00000E95">
            <w:pPr>
              <w:jc w:val="both"/>
              <w:rPr>
                <w:b/>
                <w:bCs/>
                <w:color w:val="222229"/>
                <w:sz w:val="26"/>
                <w:szCs w:val="26"/>
              </w:rPr>
            </w:pPr>
            <w:r w:rsidRPr="00000E95">
              <w:rPr>
                <w:b/>
                <w:bCs/>
                <w:color w:val="222229"/>
                <w:sz w:val="26"/>
                <w:szCs w:val="26"/>
              </w:rPr>
              <w:t>vulnerable</w:t>
            </w:r>
          </w:p>
        </w:tc>
        <w:tc>
          <w:tcPr>
            <w:tcW w:w="1813" w:type="dxa"/>
          </w:tcPr>
          <w:p w14:paraId="4A344A16" w14:textId="7F28FDDE" w:rsidR="00000E95" w:rsidRPr="00000E95" w:rsidRDefault="00000E95" w:rsidP="00000E95">
            <w:pPr>
              <w:jc w:val="both"/>
              <w:rPr>
                <w:b/>
                <w:bCs/>
                <w:color w:val="222229"/>
                <w:sz w:val="26"/>
                <w:szCs w:val="26"/>
              </w:rPr>
            </w:pPr>
            <w:r w:rsidRPr="00000E95">
              <w:rPr>
                <w:b/>
                <w:bCs/>
                <w:color w:val="222229"/>
                <w:sz w:val="26"/>
                <w:szCs w:val="26"/>
              </w:rPr>
              <w:t>so-called</w:t>
            </w:r>
          </w:p>
        </w:tc>
        <w:tc>
          <w:tcPr>
            <w:tcW w:w="1813" w:type="dxa"/>
          </w:tcPr>
          <w:p w14:paraId="530B0103" w14:textId="1B88E5D8" w:rsidR="00000E95" w:rsidRPr="00000E95" w:rsidRDefault="00000E95" w:rsidP="00000E95">
            <w:pPr>
              <w:jc w:val="both"/>
              <w:rPr>
                <w:b/>
                <w:bCs/>
                <w:color w:val="222229"/>
                <w:sz w:val="26"/>
                <w:szCs w:val="26"/>
              </w:rPr>
            </w:pPr>
            <w:r w:rsidRPr="00000E95">
              <w:rPr>
                <w:b/>
                <w:bCs/>
                <w:color w:val="222229"/>
                <w:sz w:val="26"/>
                <w:szCs w:val="26"/>
              </w:rPr>
              <w:t>priority</w:t>
            </w:r>
          </w:p>
        </w:tc>
      </w:tr>
    </w:tbl>
    <w:p w14:paraId="60D29477" w14:textId="77777777" w:rsidR="00000E95" w:rsidRPr="00000E95" w:rsidRDefault="00000E95" w:rsidP="00000E95">
      <w:pPr>
        <w:shd w:val="clear" w:color="auto" w:fill="FFFFFF"/>
        <w:spacing w:after="0" w:line="240" w:lineRule="auto"/>
        <w:jc w:val="both"/>
        <w:rPr>
          <w:b/>
          <w:bCs/>
          <w:color w:val="222229"/>
          <w:sz w:val="26"/>
          <w:szCs w:val="26"/>
        </w:rPr>
      </w:pPr>
    </w:p>
    <w:p w14:paraId="087CA4FA" w14:textId="77777777" w:rsidR="00000E95" w:rsidRPr="00000E95" w:rsidRDefault="00000E95" w:rsidP="00000E95">
      <w:pPr>
        <w:shd w:val="clear" w:color="auto" w:fill="FFFFFF"/>
        <w:spacing w:after="0" w:line="240" w:lineRule="auto"/>
        <w:jc w:val="both"/>
        <w:rPr>
          <w:color w:val="222229"/>
          <w:sz w:val="26"/>
          <w:szCs w:val="26"/>
        </w:rPr>
      </w:pPr>
      <w:r w:rsidRPr="00000E95">
        <w:rPr>
          <w:color w:val="222229"/>
          <w:sz w:val="26"/>
          <w:szCs w:val="26"/>
        </w:rPr>
        <w:t xml:space="preserve">In the seagrass beds, they seem _______________(1), placid, and content. But conservationists are worried. Some of these creatures share the coastline with the largest of the emirates, Abu Dhabi. Over a million people live here, and that number is swelling by over 50,000 each year. New buildings sprout from the sands, and engineers drive back the sea to house the _______________(2). All this prime real estate _______________(3), not just to the buyers, but to the marine environment as well. Dredging and construction _______________(4) silt into the gulf, which chokes corals. Worse for the dugongs, the silt smothers the seagrass. Covering their food supply with a blanket of debris and pollution, the seagrass beds are dying. It's a potential threat because these _______________(5)sea cows need to consume huge amounts of seagrass in order to survive. The underwater vegetation has a very low nutritional value. What dugongs lack in quality, they make up for in vast quantities. An adult can eat almost 70 pounds of grass in a single day. It's not only dugongs that suffer. The seagrasses also provide food and shelter for the endangered green turtle. And the sea turtle, in turn, provides transportation for fish called remoras. So with the seagrass beds buried, entire ecosystems of marine creatures feel the impact. But in the Emirate of Abu Dhabi, it's the dugong population that is most in the spotlight. The species has already been listed as _______________(6) to extinction. And this is part of the second largest population </w:t>
      </w:r>
      <w:r w:rsidRPr="00000E95">
        <w:rPr>
          <w:color w:val="222229"/>
          <w:sz w:val="26"/>
          <w:szCs w:val="26"/>
        </w:rPr>
        <w:lastRenderedPageBreak/>
        <w:t>remaining in the world. To lose these dugongs would be a further blow to an already _______________(7). To find out what it will take to protect the dugongs, a government organization called the Environment Agency Abu Dhabi, or EAD, has been asked to investigate. The first _______________(8) is head count. More than 2,000 dugongs spend their summers near Abu Dhabi. In the winter, the number _______________(9) to almost 3,000. When a dead dugong washes up on shore, a team of scientists moves in to examine _______________(10).</w:t>
      </w:r>
    </w:p>
    <w:p w14:paraId="78F1619D" w14:textId="288E1D8B" w:rsidR="00000E95" w:rsidRPr="00000E95" w:rsidRDefault="00000E95" w:rsidP="00000E95">
      <w:pPr>
        <w:spacing w:after="0" w:line="288" w:lineRule="auto"/>
        <w:jc w:val="both"/>
        <w:rPr>
          <w:sz w:val="26"/>
          <w:szCs w:val="26"/>
          <w:lang w:val="vi-VN"/>
        </w:rPr>
      </w:pPr>
      <w:r w:rsidRPr="00E24289">
        <w:rPr>
          <w:b/>
          <w:bCs/>
          <w:sz w:val="26"/>
          <w:szCs w:val="26"/>
          <w:lang w:val="vi-VN"/>
        </w:rPr>
        <w:t>Suggested answers</w:t>
      </w:r>
      <w:r w:rsidRPr="00000E95">
        <w:rPr>
          <w:sz w:val="26"/>
          <w:szCs w:val="26"/>
          <w:lang w:val="vi-VN"/>
        </w:rPr>
        <w:t xml:space="preserve">: </w:t>
      </w:r>
    </w:p>
    <w:p w14:paraId="5F3ACDE7" w14:textId="77777777" w:rsidR="00000E95" w:rsidRPr="00000E95" w:rsidRDefault="00000E95" w:rsidP="00000E95">
      <w:pPr>
        <w:spacing w:after="0" w:line="288" w:lineRule="auto"/>
        <w:rPr>
          <w:sz w:val="26"/>
          <w:szCs w:val="26"/>
        </w:rPr>
      </w:pPr>
      <w:r w:rsidRPr="00000E95">
        <w:rPr>
          <w:sz w:val="26"/>
          <w:szCs w:val="26"/>
        </w:rPr>
        <w:t>1 bulky</w:t>
      </w:r>
    </w:p>
    <w:p w14:paraId="6DF9F925" w14:textId="77777777" w:rsidR="00000E95" w:rsidRPr="00000E95" w:rsidRDefault="00000E95" w:rsidP="00000E95">
      <w:pPr>
        <w:spacing w:after="0" w:line="288" w:lineRule="auto"/>
        <w:rPr>
          <w:sz w:val="26"/>
          <w:szCs w:val="26"/>
        </w:rPr>
      </w:pPr>
      <w:r w:rsidRPr="00000E95">
        <w:rPr>
          <w:sz w:val="26"/>
          <w:szCs w:val="26"/>
        </w:rPr>
        <w:t>2 burgeoning population</w:t>
      </w:r>
    </w:p>
    <w:p w14:paraId="29D805AA" w14:textId="77777777" w:rsidR="00000E95" w:rsidRPr="00000E95" w:rsidRDefault="00000E95" w:rsidP="00000E95">
      <w:pPr>
        <w:spacing w:after="0" w:line="288" w:lineRule="auto"/>
        <w:rPr>
          <w:sz w:val="26"/>
          <w:szCs w:val="26"/>
        </w:rPr>
      </w:pPr>
      <w:r w:rsidRPr="00000E95">
        <w:rPr>
          <w:sz w:val="26"/>
          <w:szCs w:val="26"/>
        </w:rPr>
        <w:t>3 comes at a cost</w:t>
      </w:r>
    </w:p>
    <w:p w14:paraId="5F5E2319" w14:textId="77777777" w:rsidR="00000E95" w:rsidRPr="00000E95" w:rsidRDefault="00000E95" w:rsidP="00000E95">
      <w:pPr>
        <w:spacing w:after="0" w:line="288" w:lineRule="auto"/>
        <w:rPr>
          <w:sz w:val="26"/>
          <w:szCs w:val="26"/>
        </w:rPr>
      </w:pPr>
      <w:r w:rsidRPr="00000E95">
        <w:rPr>
          <w:sz w:val="26"/>
          <w:szCs w:val="26"/>
        </w:rPr>
        <w:t>4 leach</w:t>
      </w:r>
    </w:p>
    <w:p w14:paraId="397555D7" w14:textId="77777777" w:rsidR="00000E95" w:rsidRPr="00000E95" w:rsidRDefault="00000E95" w:rsidP="00000E95">
      <w:pPr>
        <w:spacing w:after="0" w:line="288" w:lineRule="auto"/>
        <w:rPr>
          <w:sz w:val="26"/>
          <w:szCs w:val="26"/>
        </w:rPr>
      </w:pPr>
      <w:r w:rsidRPr="00000E95">
        <w:rPr>
          <w:sz w:val="26"/>
          <w:szCs w:val="26"/>
        </w:rPr>
        <w:t>5 so-called</w:t>
      </w:r>
    </w:p>
    <w:p w14:paraId="656AF830" w14:textId="77777777" w:rsidR="00000E95" w:rsidRPr="00000E95" w:rsidRDefault="00000E95" w:rsidP="00000E95">
      <w:pPr>
        <w:spacing w:after="0" w:line="288" w:lineRule="auto"/>
        <w:rPr>
          <w:sz w:val="26"/>
          <w:szCs w:val="26"/>
        </w:rPr>
      </w:pPr>
      <w:r w:rsidRPr="00000E95">
        <w:rPr>
          <w:sz w:val="26"/>
          <w:szCs w:val="26"/>
        </w:rPr>
        <w:t>6 vulnerable</w:t>
      </w:r>
    </w:p>
    <w:p w14:paraId="53C03688" w14:textId="77777777" w:rsidR="00000E95" w:rsidRPr="00000E95" w:rsidRDefault="00000E95" w:rsidP="00000E95">
      <w:pPr>
        <w:spacing w:after="0" w:line="288" w:lineRule="auto"/>
        <w:rPr>
          <w:sz w:val="26"/>
          <w:szCs w:val="26"/>
        </w:rPr>
      </w:pPr>
      <w:r w:rsidRPr="00000E95">
        <w:rPr>
          <w:sz w:val="26"/>
          <w:szCs w:val="26"/>
        </w:rPr>
        <w:t>7 beleaguered species</w:t>
      </w:r>
    </w:p>
    <w:p w14:paraId="0FF8EB3B" w14:textId="77777777" w:rsidR="00000E95" w:rsidRPr="00000E95" w:rsidRDefault="00000E95" w:rsidP="00000E95">
      <w:pPr>
        <w:spacing w:after="0" w:line="288" w:lineRule="auto"/>
        <w:rPr>
          <w:sz w:val="26"/>
          <w:szCs w:val="26"/>
        </w:rPr>
      </w:pPr>
      <w:r w:rsidRPr="00000E95">
        <w:rPr>
          <w:sz w:val="26"/>
          <w:szCs w:val="26"/>
        </w:rPr>
        <w:t>8 priority</w:t>
      </w:r>
    </w:p>
    <w:p w14:paraId="5B64F885" w14:textId="77777777" w:rsidR="00000E95" w:rsidRPr="00000E95" w:rsidRDefault="00000E95" w:rsidP="00000E95">
      <w:pPr>
        <w:spacing w:after="0" w:line="288" w:lineRule="auto"/>
        <w:rPr>
          <w:sz w:val="26"/>
          <w:szCs w:val="26"/>
        </w:rPr>
      </w:pPr>
      <w:r w:rsidRPr="00000E95">
        <w:rPr>
          <w:sz w:val="26"/>
          <w:szCs w:val="26"/>
        </w:rPr>
        <w:t>9 swells</w:t>
      </w:r>
    </w:p>
    <w:p w14:paraId="4B9EE819" w14:textId="77777777" w:rsidR="00000E95" w:rsidRPr="00000E95" w:rsidRDefault="00000E95" w:rsidP="00000E95">
      <w:pPr>
        <w:spacing w:after="0" w:line="288" w:lineRule="auto"/>
        <w:rPr>
          <w:sz w:val="26"/>
          <w:szCs w:val="26"/>
        </w:rPr>
      </w:pPr>
      <w:r w:rsidRPr="00000E95">
        <w:rPr>
          <w:sz w:val="26"/>
          <w:szCs w:val="26"/>
        </w:rPr>
        <w:t>10 the remains</w:t>
      </w:r>
    </w:p>
    <w:p w14:paraId="5A24859B" w14:textId="7343CE52" w:rsidR="00000E95" w:rsidRPr="00000E95" w:rsidRDefault="003B3689" w:rsidP="00000E95">
      <w:pPr>
        <w:spacing w:after="0" w:line="288" w:lineRule="auto"/>
        <w:jc w:val="both"/>
        <w:rPr>
          <w:rFonts w:eastAsia="Microsoft YaHei"/>
          <w:color w:val="212427"/>
          <w:sz w:val="26"/>
          <w:szCs w:val="26"/>
          <w:shd w:val="clear" w:color="auto" w:fill="FFFFFF"/>
          <w:lang w:val="vi-VN"/>
        </w:rPr>
      </w:pPr>
      <w:r>
        <w:rPr>
          <w:rFonts w:eastAsia="Microsoft YaHei"/>
          <w:color w:val="212427"/>
          <w:sz w:val="26"/>
          <w:szCs w:val="26"/>
          <w:shd w:val="clear" w:color="auto" w:fill="FFFFFF"/>
          <w:lang w:val="vi-VN"/>
        </w:rPr>
        <w:t>Script:</w:t>
      </w:r>
    </w:p>
    <w:p w14:paraId="5FC9DEC9" w14:textId="0F663B8D" w:rsidR="00617F94" w:rsidRPr="00617F94" w:rsidRDefault="00617F94" w:rsidP="00617F94">
      <w:pPr>
        <w:jc w:val="both"/>
        <w:rPr>
          <w:rFonts w:eastAsia="Microsoft YaHei"/>
          <w:color w:val="212427"/>
          <w:sz w:val="26"/>
          <w:szCs w:val="26"/>
          <w:shd w:val="clear" w:color="auto" w:fill="FFFFFF"/>
        </w:rPr>
      </w:pPr>
      <w:r w:rsidRPr="00617F94">
        <w:rPr>
          <w:rFonts w:eastAsia="Microsoft YaHei"/>
          <w:color w:val="212427"/>
          <w:sz w:val="26"/>
          <w:szCs w:val="26"/>
          <w:shd w:val="clear" w:color="auto" w:fill="FFFFFF"/>
        </w:rPr>
        <w:t>From the sculpted beauty of desert dunes to the undersea realms of the Persian Gulf, the United Arab Emirates is a study in contrast. And while most people associate Arabia with desert life, the region is in fact teeming with marine animals as well, and perhaps none more intriguing than the dugong. Its nickname is the sea cow, and like its namesake, it spends hours each day grazing. Dugongs ply the warm, shallow waters off the coast, feeding along seemingly endless beds of waving seagrass. Their cylinder-shaped bodies measure more than 10 feet in length, and fully grown, they can weigh in at over 800 pounds.</w:t>
      </w:r>
    </w:p>
    <w:p w14:paraId="5E74BA95" w14:textId="77777777" w:rsidR="00617F94" w:rsidRPr="00617F94" w:rsidRDefault="00617F94" w:rsidP="00617F94">
      <w:pPr>
        <w:jc w:val="both"/>
        <w:rPr>
          <w:rFonts w:eastAsia="Microsoft YaHei"/>
          <w:color w:val="212427"/>
          <w:sz w:val="26"/>
          <w:szCs w:val="26"/>
          <w:shd w:val="clear" w:color="auto" w:fill="FFFFFF"/>
        </w:rPr>
      </w:pPr>
      <w:r w:rsidRPr="00617F94">
        <w:rPr>
          <w:rFonts w:eastAsia="Microsoft YaHei"/>
          <w:color w:val="212427"/>
          <w:sz w:val="26"/>
          <w:szCs w:val="26"/>
          <w:shd w:val="clear" w:color="auto" w:fill="FFFFFF"/>
        </w:rPr>
        <w:t xml:space="preserve">In the seagrass beds, they seem bulky, placid, and content. But conservationists are worried. Some of these creatures share the coastline with the largest of the emirates, Abu Dhabi. Over a million people live here, and that number is swelling by over 50,000 each year. New buildings sprout from the sands, and engineers drive back the sea to house the burgeoning population. All this prime real estate comes at a cost, not just to the buyers, but to the marine environment as well. Dredging and construction leach silt into the gulf, which chokes corals. Worse for the dugongs, the silt smothers the seagrass. Covering their food supply with a blanket of debris and pollution, the seagrass beds are dying. It's a potential threat because these so-called sea cows need to consume huge amounts of seagrass in order to survive. The underwater vegetation has a very low nutritional value. What dugongs lack in quality, they make up for in vast quantities. An adult can eat almost 70 pounds of grass in a single day. It's not only dugongs that suffer. The seagrasses also provide food and shelter for the endangered green turtle. And the sea turtle, in turn, provides transportation for fish called remoras. So with the seagrass beds buried, entire ecosystems of marine creatures feel the impact. But in the Emirate of Abu Dhabi, it's the dugong population that is most in the spotlight. The species has </w:t>
      </w:r>
      <w:r w:rsidRPr="00617F94">
        <w:rPr>
          <w:rFonts w:eastAsia="Microsoft YaHei"/>
          <w:color w:val="212427"/>
          <w:sz w:val="26"/>
          <w:szCs w:val="26"/>
          <w:shd w:val="clear" w:color="auto" w:fill="FFFFFF"/>
        </w:rPr>
        <w:lastRenderedPageBreak/>
        <w:t>already been listed as vulnerable to extinction. And this is part of the second largest population remaining in the world. To lose these dugongs would be a further blow to an already beleaguered species. To find out what it will take to protect the dugongs, a government organization called the Environment Agency Abu Dhabi, or EAD, has been asked to investigate. The first priority is head count. More than 2,000 dugongs spend their summers near Abu Dhabi. In the winter, the number swells to almost 3,000. When a dead dugong washes up on shore, a team of scientists moves in to examine the remains. First, they measure the body. And then take photographs. With the data collected, scientists try to determine the cause of death. Many of the animals are killed by boats. Others drown when they become entangled in fishing nets. Now that the authorities know where the dugongs are and how they're being impacted, they can continue to make plans to keep them safe.</w:t>
      </w:r>
    </w:p>
    <w:p w14:paraId="3F26BFBE" w14:textId="77777777" w:rsidR="00617F94" w:rsidRPr="00617F94" w:rsidRDefault="00617F94" w:rsidP="00617F94">
      <w:pPr>
        <w:jc w:val="both"/>
        <w:rPr>
          <w:rFonts w:eastAsia="Microsoft YaHei"/>
          <w:color w:val="212427"/>
          <w:sz w:val="26"/>
          <w:szCs w:val="26"/>
        </w:rPr>
      </w:pPr>
      <w:r w:rsidRPr="00617F94">
        <w:rPr>
          <w:rFonts w:eastAsia="Microsoft YaHei"/>
          <w:color w:val="212427"/>
          <w:sz w:val="26"/>
          <w:szCs w:val="26"/>
          <w:shd w:val="clear" w:color="auto" w:fill="FFFFFF"/>
        </w:rPr>
        <w:t>When a lot of pressure came into the marine environment, the population declined. So today we have a well-established strategy for conservation of the dugong.</w:t>
      </w:r>
    </w:p>
    <w:p w14:paraId="4C96BF27" w14:textId="77777777" w:rsidR="00617F94" w:rsidRPr="00617F94" w:rsidRDefault="00617F94" w:rsidP="00617F94">
      <w:pPr>
        <w:jc w:val="both"/>
        <w:rPr>
          <w:rFonts w:eastAsia="Microsoft YaHei"/>
          <w:color w:val="212427"/>
          <w:sz w:val="26"/>
          <w:szCs w:val="26"/>
          <w:shd w:val="clear" w:color="auto" w:fill="FFFFFF"/>
        </w:rPr>
      </w:pPr>
      <w:r w:rsidRPr="00617F94">
        <w:rPr>
          <w:rFonts w:eastAsia="Microsoft YaHei"/>
          <w:color w:val="212427"/>
          <w:sz w:val="26"/>
          <w:szCs w:val="26"/>
          <w:shd w:val="clear" w:color="auto" w:fill="FFFFFF"/>
        </w:rPr>
        <w:t>A major part of the conservation area is a marine protected area in the region with the densest population of dugongs. It's one of the largest sanctuaries of its kind in the Middle East. government has also enacted laws that reduce the boat speed in some areas. It's also banned certain types of fishing nets that cause the most damage to dugongs. And education awareness programs sponsored by the Save Our Seas Foundation give local children the chance to learn about the dugongs and the entire Gulf ecosystem.</w:t>
      </w:r>
    </w:p>
    <w:p w14:paraId="4E3020EC" w14:textId="77777777" w:rsidR="00617F94" w:rsidRPr="00617F94" w:rsidRDefault="00617F94" w:rsidP="00617F94">
      <w:pPr>
        <w:jc w:val="both"/>
        <w:rPr>
          <w:rFonts w:eastAsia="Microsoft YaHei"/>
          <w:color w:val="212427"/>
          <w:sz w:val="26"/>
          <w:szCs w:val="26"/>
          <w:shd w:val="clear" w:color="auto" w:fill="FFFFFF"/>
        </w:rPr>
      </w:pPr>
      <w:r w:rsidRPr="00617F94">
        <w:rPr>
          <w:rFonts w:eastAsia="Microsoft YaHei"/>
          <w:color w:val="212427"/>
          <w:sz w:val="26"/>
          <w:szCs w:val="26"/>
          <w:shd w:val="clear" w:color="auto" w:fill="FFFFFF"/>
        </w:rPr>
        <w:t>Abu Dhabi is working to make sure the dugong has a future and that what happens in the sands of Arabia doesn't completely spill into its undersea realm.</w:t>
      </w:r>
    </w:p>
    <w:p w14:paraId="3D2F0714" w14:textId="77777777" w:rsidR="00617F94" w:rsidRDefault="00A62C63" w:rsidP="00617F94">
      <w:pPr>
        <w:rPr>
          <w:rFonts w:ascii="Calibri" w:hAnsi="Calibri"/>
          <w:b/>
          <w:bCs/>
        </w:rPr>
      </w:pPr>
      <w:hyperlink r:id="rId41" w:history="1">
        <w:r w:rsidR="00617F94">
          <w:rPr>
            <w:rStyle w:val="Hyperlink"/>
            <w:rFonts w:ascii="Calibri" w:hAnsi="Calibri"/>
            <w:b/>
            <w:bCs/>
            <w:lang w:val="en-US"/>
          </w:rPr>
          <w:t>https://www.youtube.com/watch?v=YProaycNpHE&amp;t=95s</w:t>
        </w:r>
      </w:hyperlink>
    </w:p>
    <w:p w14:paraId="105674C2" w14:textId="00A09671" w:rsidR="00617F94" w:rsidRDefault="00617F94" w:rsidP="00BE6211">
      <w:pPr>
        <w:spacing w:after="120" w:line="23" w:lineRule="atLeast"/>
        <w:rPr>
          <w:b/>
          <w:sz w:val="26"/>
          <w:szCs w:val="26"/>
          <w:lang w:val="vi-VN"/>
        </w:rPr>
      </w:pPr>
    </w:p>
    <w:p w14:paraId="2BB8192F" w14:textId="50AAF964" w:rsidR="000B2079" w:rsidRDefault="000B2079" w:rsidP="00BE6211">
      <w:pPr>
        <w:spacing w:after="120" w:line="23" w:lineRule="atLeast"/>
        <w:rPr>
          <w:b/>
          <w:sz w:val="26"/>
          <w:szCs w:val="26"/>
          <w:lang w:val="vi-VN"/>
        </w:rPr>
      </w:pPr>
    </w:p>
    <w:p w14:paraId="4A2E4416" w14:textId="6BF6DE8D" w:rsidR="000B2079" w:rsidRDefault="000B2079" w:rsidP="00BE6211">
      <w:pPr>
        <w:spacing w:after="120" w:line="23" w:lineRule="atLeast"/>
        <w:rPr>
          <w:b/>
          <w:sz w:val="26"/>
          <w:szCs w:val="26"/>
          <w:lang w:val="vi-VN"/>
        </w:rPr>
      </w:pPr>
    </w:p>
    <w:p w14:paraId="78C4A9E6" w14:textId="2BB6E54D" w:rsidR="000B2079" w:rsidRDefault="000B2079" w:rsidP="00BE6211">
      <w:pPr>
        <w:spacing w:after="120" w:line="23" w:lineRule="atLeast"/>
        <w:rPr>
          <w:b/>
          <w:sz w:val="26"/>
          <w:szCs w:val="26"/>
          <w:lang w:val="vi-VN"/>
        </w:rPr>
      </w:pPr>
    </w:p>
    <w:p w14:paraId="2287817B" w14:textId="437F229A" w:rsidR="000B2079" w:rsidRDefault="000B2079" w:rsidP="00BE6211">
      <w:pPr>
        <w:spacing w:after="120" w:line="23" w:lineRule="atLeast"/>
        <w:rPr>
          <w:b/>
          <w:sz w:val="26"/>
          <w:szCs w:val="26"/>
          <w:lang w:val="vi-VN"/>
        </w:rPr>
      </w:pPr>
    </w:p>
    <w:p w14:paraId="7F5F3C64" w14:textId="039CCF5A" w:rsidR="000B2079" w:rsidRDefault="000B2079" w:rsidP="00BE6211">
      <w:pPr>
        <w:spacing w:after="120" w:line="23" w:lineRule="atLeast"/>
        <w:rPr>
          <w:b/>
          <w:sz w:val="26"/>
          <w:szCs w:val="26"/>
          <w:lang w:val="vi-VN"/>
        </w:rPr>
      </w:pPr>
    </w:p>
    <w:p w14:paraId="31CB6F76" w14:textId="647FCB72" w:rsidR="000B2079" w:rsidRDefault="000B2079" w:rsidP="00BE6211">
      <w:pPr>
        <w:spacing w:after="120" w:line="23" w:lineRule="atLeast"/>
        <w:rPr>
          <w:b/>
          <w:sz w:val="26"/>
          <w:szCs w:val="26"/>
          <w:lang w:val="vi-VN"/>
        </w:rPr>
      </w:pPr>
    </w:p>
    <w:p w14:paraId="15ACBC7E" w14:textId="1EC7ECB7" w:rsidR="000B2079" w:rsidRDefault="000B2079" w:rsidP="00BE6211">
      <w:pPr>
        <w:spacing w:after="120" w:line="23" w:lineRule="atLeast"/>
        <w:rPr>
          <w:b/>
          <w:sz w:val="26"/>
          <w:szCs w:val="26"/>
          <w:lang w:val="vi-VN"/>
        </w:rPr>
      </w:pPr>
    </w:p>
    <w:p w14:paraId="76D0F222" w14:textId="48E5F165" w:rsidR="000B2079" w:rsidRDefault="000B2079" w:rsidP="00BE6211">
      <w:pPr>
        <w:spacing w:after="120" w:line="23" w:lineRule="atLeast"/>
        <w:rPr>
          <w:b/>
          <w:sz w:val="26"/>
          <w:szCs w:val="26"/>
          <w:lang w:val="vi-VN"/>
        </w:rPr>
      </w:pPr>
    </w:p>
    <w:p w14:paraId="386A9106" w14:textId="6B4A6B25" w:rsidR="000B2079" w:rsidRDefault="000B2079" w:rsidP="00BE6211">
      <w:pPr>
        <w:spacing w:after="120" w:line="23" w:lineRule="atLeast"/>
        <w:rPr>
          <w:b/>
          <w:sz w:val="26"/>
          <w:szCs w:val="26"/>
          <w:lang w:val="vi-VN"/>
        </w:rPr>
      </w:pPr>
    </w:p>
    <w:p w14:paraId="20FD4DB9" w14:textId="309B7F9C" w:rsidR="000B2079" w:rsidRDefault="000B2079" w:rsidP="00BE6211">
      <w:pPr>
        <w:spacing w:after="120" w:line="23" w:lineRule="atLeast"/>
        <w:rPr>
          <w:b/>
          <w:sz w:val="26"/>
          <w:szCs w:val="26"/>
          <w:lang w:val="vi-VN"/>
        </w:rPr>
      </w:pPr>
    </w:p>
    <w:p w14:paraId="587B4F80" w14:textId="0DA5B473" w:rsidR="000B2079" w:rsidRDefault="000B2079" w:rsidP="00BE6211">
      <w:pPr>
        <w:spacing w:after="120" w:line="23" w:lineRule="atLeast"/>
        <w:rPr>
          <w:b/>
          <w:sz w:val="26"/>
          <w:szCs w:val="26"/>
          <w:lang w:val="vi-VN"/>
        </w:rPr>
      </w:pPr>
    </w:p>
    <w:p w14:paraId="2908562D" w14:textId="77777777" w:rsidR="000B2079" w:rsidRDefault="000B2079" w:rsidP="00BE6211">
      <w:pPr>
        <w:spacing w:after="120" w:line="23" w:lineRule="atLeast"/>
        <w:rPr>
          <w:b/>
          <w:sz w:val="26"/>
          <w:szCs w:val="26"/>
          <w:lang w:val="vi-VN"/>
        </w:rPr>
      </w:pPr>
    </w:p>
    <w:p w14:paraId="3FDED13E" w14:textId="77777777" w:rsidR="000B2079" w:rsidRPr="00FC4293" w:rsidRDefault="000B2079" w:rsidP="00BE6211">
      <w:pPr>
        <w:spacing w:after="120" w:line="23" w:lineRule="atLeast"/>
        <w:rPr>
          <w:b/>
          <w:sz w:val="26"/>
          <w:szCs w:val="26"/>
          <w:lang w:val="vi-VN"/>
        </w:rPr>
      </w:pPr>
    </w:p>
    <w:p w14:paraId="07DD377A" w14:textId="77777777" w:rsidR="0097313D" w:rsidRPr="00BE6211" w:rsidRDefault="00273C32" w:rsidP="00BE6211">
      <w:pPr>
        <w:spacing w:after="120" w:line="23" w:lineRule="atLeast"/>
        <w:jc w:val="center"/>
        <w:rPr>
          <w:b/>
          <w:sz w:val="26"/>
          <w:szCs w:val="26"/>
        </w:rPr>
      </w:pPr>
      <w:r w:rsidRPr="00BE6211">
        <w:rPr>
          <w:b/>
          <w:sz w:val="26"/>
          <w:szCs w:val="26"/>
        </w:rPr>
        <w:lastRenderedPageBreak/>
        <w:t>APPENDIX F</w:t>
      </w:r>
    </w:p>
    <w:p w14:paraId="4CA6033C" w14:textId="77777777" w:rsidR="00CA1C96" w:rsidRPr="00BE6211" w:rsidRDefault="00CA1C96" w:rsidP="00BE6211">
      <w:pPr>
        <w:spacing w:after="120" w:line="23" w:lineRule="atLeast"/>
        <w:jc w:val="center"/>
        <w:rPr>
          <w:b/>
          <w:bCs/>
          <w:sz w:val="26"/>
          <w:szCs w:val="26"/>
        </w:rPr>
      </w:pPr>
      <w:r w:rsidRPr="00BE6211">
        <w:rPr>
          <w:b/>
          <w:bCs/>
          <w:sz w:val="26"/>
          <w:szCs w:val="26"/>
        </w:rPr>
        <w:t>PRE- TEST</w:t>
      </w:r>
    </w:p>
    <w:p w14:paraId="17D6EC51" w14:textId="77777777" w:rsidR="00CA1C96" w:rsidRDefault="00CA1C96" w:rsidP="00BE6211">
      <w:pPr>
        <w:spacing w:after="120" w:line="23" w:lineRule="atLeast"/>
        <w:rPr>
          <w:b/>
          <w:bCs/>
          <w:sz w:val="26"/>
          <w:szCs w:val="26"/>
        </w:rPr>
      </w:pPr>
      <w:r w:rsidRPr="00BE6211">
        <w:rPr>
          <w:b/>
          <w:bCs/>
          <w:sz w:val="26"/>
          <w:szCs w:val="26"/>
        </w:rPr>
        <w:t xml:space="preserve">30 questions (1 point / each question) </w:t>
      </w:r>
      <w:r w:rsidR="001E2B59" w:rsidRPr="00BE6211">
        <w:rPr>
          <w:b/>
          <w:bCs/>
          <w:sz w:val="26"/>
          <w:szCs w:val="26"/>
        </w:rPr>
        <w:t xml:space="preserve">  Total: 30 points</w:t>
      </w:r>
    </w:p>
    <w:p w14:paraId="2B3498E6" w14:textId="77777777" w:rsidR="00331236" w:rsidRPr="00BE6211" w:rsidRDefault="00331236" w:rsidP="00BE6211">
      <w:pPr>
        <w:spacing w:after="120" w:line="23" w:lineRule="atLeast"/>
        <w:rPr>
          <w:b/>
          <w:bCs/>
          <w:sz w:val="26"/>
          <w:szCs w:val="26"/>
        </w:rPr>
      </w:pPr>
      <w:r>
        <w:rPr>
          <w:b/>
          <w:bCs/>
          <w:sz w:val="26"/>
          <w:szCs w:val="26"/>
        </w:rPr>
        <w:t xml:space="preserve">(Link for audio: </w:t>
      </w:r>
      <w:hyperlink r:id="rId42" w:history="1">
        <w:r w:rsidRPr="00780EFD">
          <w:rPr>
            <w:rStyle w:val="Hyperlink"/>
            <w:b/>
            <w:bCs/>
            <w:sz w:val="26"/>
            <w:szCs w:val="26"/>
          </w:rPr>
          <w:t>https://drive.google.com/drive/folders/1TffFlZ0IJYQet-1OdTZRItXB0YHR35XE</w:t>
        </w:r>
      </w:hyperlink>
      <w:r>
        <w:rPr>
          <w:b/>
          <w:bCs/>
          <w:sz w:val="26"/>
          <w:szCs w:val="26"/>
        </w:rPr>
        <w:t xml:space="preserve">) </w:t>
      </w:r>
    </w:p>
    <w:p w14:paraId="1BDA6F3F" w14:textId="6D19AC7A" w:rsidR="00CA1C96" w:rsidRPr="00BE6211" w:rsidRDefault="00CA1C96" w:rsidP="00BE6211">
      <w:pPr>
        <w:spacing w:after="120" w:line="23" w:lineRule="atLeast"/>
        <w:rPr>
          <w:b/>
          <w:bCs/>
          <w:sz w:val="26"/>
          <w:szCs w:val="26"/>
        </w:rPr>
      </w:pPr>
      <w:bookmarkStart w:id="7" w:name="_Hlk203335378"/>
      <w:r w:rsidRPr="00BE6211">
        <w:rPr>
          <w:b/>
          <w:bCs/>
          <w:sz w:val="26"/>
          <w:szCs w:val="26"/>
        </w:rPr>
        <w:t xml:space="preserve">PART 1: You will hear people talking in eight different situations. For questions 1-8, choose the best answer (A, B or C). </w:t>
      </w:r>
    </w:p>
    <w:bookmarkEnd w:id="7"/>
    <w:p w14:paraId="25EA8680" w14:textId="77777777" w:rsidR="00CA1C96" w:rsidRPr="00BE6211" w:rsidRDefault="00CA1C96" w:rsidP="00BE6211">
      <w:pPr>
        <w:pStyle w:val="ListParagraph"/>
        <w:numPr>
          <w:ilvl w:val="0"/>
          <w:numId w:val="6"/>
        </w:numPr>
        <w:spacing w:after="120" w:line="23" w:lineRule="atLeast"/>
        <w:rPr>
          <w:sz w:val="26"/>
          <w:szCs w:val="26"/>
        </w:rPr>
      </w:pPr>
      <w:r w:rsidRPr="00BE6211">
        <w:rPr>
          <w:sz w:val="26"/>
          <w:szCs w:val="26"/>
        </w:rPr>
        <w:t>You hear a man talking about a book. What does he particularly like about it?</w:t>
      </w:r>
    </w:p>
    <w:p w14:paraId="3136A256" w14:textId="77777777" w:rsidR="00CA1C96" w:rsidRPr="00BE6211" w:rsidRDefault="00CA1C96" w:rsidP="00BE6211">
      <w:pPr>
        <w:pStyle w:val="ListParagraph"/>
        <w:numPr>
          <w:ilvl w:val="0"/>
          <w:numId w:val="7"/>
        </w:numPr>
        <w:spacing w:after="120" w:line="23" w:lineRule="atLeast"/>
        <w:rPr>
          <w:sz w:val="26"/>
          <w:szCs w:val="26"/>
        </w:rPr>
      </w:pPr>
      <w:r w:rsidRPr="00BE6211">
        <w:rPr>
          <w:sz w:val="26"/>
          <w:szCs w:val="26"/>
        </w:rPr>
        <w:t xml:space="preserve">It’s amusing.      </w:t>
      </w:r>
      <w:r w:rsidRPr="00BE6211">
        <w:rPr>
          <w:sz w:val="26"/>
          <w:szCs w:val="26"/>
        </w:rPr>
        <w:tab/>
        <w:t>B.  It’s well written.</w:t>
      </w:r>
      <w:r w:rsidRPr="00BE6211">
        <w:rPr>
          <w:sz w:val="26"/>
          <w:szCs w:val="26"/>
        </w:rPr>
        <w:tab/>
      </w:r>
      <w:r w:rsidRPr="00BE6211">
        <w:rPr>
          <w:sz w:val="26"/>
          <w:szCs w:val="26"/>
        </w:rPr>
        <w:tab/>
        <w:t>C.  It’s informative.</w:t>
      </w:r>
    </w:p>
    <w:p w14:paraId="17FE7BCF" w14:textId="77777777" w:rsidR="00CA1C96" w:rsidRPr="00BE6211" w:rsidRDefault="00CA1C96" w:rsidP="00BE6211">
      <w:pPr>
        <w:pStyle w:val="ListParagraph"/>
        <w:numPr>
          <w:ilvl w:val="0"/>
          <w:numId w:val="6"/>
        </w:numPr>
        <w:spacing w:after="120" w:line="23" w:lineRule="atLeast"/>
        <w:rPr>
          <w:sz w:val="26"/>
          <w:szCs w:val="26"/>
        </w:rPr>
      </w:pPr>
      <w:r w:rsidRPr="00BE6211">
        <w:rPr>
          <w:sz w:val="26"/>
          <w:szCs w:val="26"/>
        </w:rPr>
        <w:t>You hear a caller on a radio phone-in programme. Why has she called?</w:t>
      </w:r>
    </w:p>
    <w:p w14:paraId="18E08161" w14:textId="77777777" w:rsidR="00CA1C96" w:rsidRPr="00BE6211" w:rsidRDefault="00CA1C96" w:rsidP="00BE6211">
      <w:pPr>
        <w:pStyle w:val="ListParagraph"/>
        <w:numPr>
          <w:ilvl w:val="0"/>
          <w:numId w:val="8"/>
        </w:numPr>
        <w:spacing w:after="120" w:line="23" w:lineRule="atLeast"/>
        <w:rPr>
          <w:sz w:val="26"/>
          <w:szCs w:val="26"/>
        </w:rPr>
      </w:pPr>
      <w:r w:rsidRPr="00BE6211">
        <w:rPr>
          <w:sz w:val="26"/>
          <w:szCs w:val="26"/>
        </w:rPr>
        <w:t xml:space="preserve"> to criticise the appearance of a new building</w:t>
      </w:r>
    </w:p>
    <w:p w14:paraId="77D01D28" w14:textId="77777777" w:rsidR="00CA1C96" w:rsidRPr="00BE6211" w:rsidRDefault="00CA1C96" w:rsidP="00BE6211">
      <w:pPr>
        <w:pStyle w:val="ListParagraph"/>
        <w:numPr>
          <w:ilvl w:val="0"/>
          <w:numId w:val="8"/>
        </w:numPr>
        <w:spacing w:after="120" w:line="23" w:lineRule="atLeast"/>
        <w:rPr>
          <w:sz w:val="26"/>
          <w:szCs w:val="26"/>
        </w:rPr>
      </w:pPr>
      <w:r w:rsidRPr="00BE6211">
        <w:rPr>
          <w:sz w:val="26"/>
          <w:szCs w:val="26"/>
        </w:rPr>
        <w:t xml:space="preserve"> to question the purpose of a new building</w:t>
      </w:r>
    </w:p>
    <w:p w14:paraId="05FB8D35" w14:textId="77777777" w:rsidR="00CA1C96" w:rsidRPr="00BE6211" w:rsidRDefault="00CA1C96" w:rsidP="00BE6211">
      <w:pPr>
        <w:pStyle w:val="ListParagraph"/>
        <w:numPr>
          <w:ilvl w:val="0"/>
          <w:numId w:val="8"/>
        </w:numPr>
        <w:spacing w:after="120" w:line="23" w:lineRule="atLeast"/>
        <w:rPr>
          <w:sz w:val="26"/>
          <w:szCs w:val="26"/>
        </w:rPr>
      </w:pPr>
      <w:r w:rsidRPr="00BE6211">
        <w:rPr>
          <w:sz w:val="26"/>
          <w:szCs w:val="26"/>
        </w:rPr>
        <w:t xml:space="preserve"> to explain the location of a new building</w:t>
      </w:r>
    </w:p>
    <w:p w14:paraId="1E64DF88" w14:textId="77777777" w:rsidR="00CA1C96" w:rsidRPr="00BE6211" w:rsidRDefault="00CA1C96" w:rsidP="00BE6211">
      <w:pPr>
        <w:pStyle w:val="ListParagraph"/>
        <w:numPr>
          <w:ilvl w:val="0"/>
          <w:numId w:val="6"/>
        </w:numPr>
        <w:spacing w:after="120" w:line="23" w:lineRule="atLeast"/>
        <w:rPr>
          <w:sz w:val="26"/>
          <w:szCs w:val="26"/>
        </w:rPr>
      </w:pPr>
      <w:r w:rsidRPr="00BE6211">
        <w:rPr>
          <w:sz w:val="26"/>
          <w:szCs w:val="26"/>
        </w:rPr>
        <w:t>You overhear a conversation about families. What language does the man usually speak at home?</w:t>
      </w:r>
    </w:p>
    <w:p w14:paraId="1EE01D81" w14:textId="77777777" w:rsidR="00CA1C96" w:rsidRPr="00BE6211" w:rsidRDefault="00CA1C96" w:rsidP="00BE6211">
      <w:pPr>
        <w:pStyle w:val="ListParagraph"/>
        <w:numPr>
          <w:ilvl w:val="0"/>
          <w:numId w:val="9"/>
        </w:numPr>
        <w:spacing w:after="120" w:line="23" w:lineRule="atLeast"/>
        <w:rPr>
          <w:sz w:val="26"/>
          <w:szCs w:val="26"/>
        </w:rPr>
      </w:pPr>
      <w:r w:rsidRPr="00BE6211">
        <w:rPr>
          <w:sz w:val="26"/>
          <w:szCs w:val="26"/>
        </w:rPr>
        <w:t>Dutch</w:t>
      </w:r>
      <w:r w:rsidRPr="00BE6211">
        <w:rPr>
          <w:sz w:val="26"/>
          <w:szCs w:val="26"/>
        </w:rPr>
        <w:tab/>
      </w:r>
      <w:r w:rsidRPr="00BE6211">
        <w:rPr>
          <w:sz w:val="26"/>
          <w:szCs w:val="26"/>
        </w:rPr>
        <w:tab/>
      </w:r>
      <w:r w:rsidRPr="00BE6211">
        <w:rPr>
          <w:sz w:val="26"/>
          <w:szCs w:val="26"/>
        </w:rPr>
        <w:tab/>
        <w:t>B.  English</w:t>
      </w:r>
      <w:r w:rsidRPr="00BE6211">
        <w:rPr>
          <w:sz w:val="26"/>
          <w:szCs w:val="26"/>
        </w:rPr>
        <w:tab/>
      </w:r>
      <w:r w:rsidRPr="00BE6211">
        <w:rPr>
          <w:sz w:val="26"/>
          <w:szCs w:val="26"/>
        </w:rPr>
        <w:tab/>
      </w:r>
      <w:r w:rsidRPr="00BE6211">
        <w:rPr>
          <w:sz w:val="26"/>
          <w:szCs w:val="26"/>
        </w:rPr>
        <w:tab/>
        <w:t>C. Spanish</w:t>
      </w:r>
    </w:p>
    <w:p w14:paraId="16D8A114" w14:textId="77777777" w:rsidR="00CA1C96" w:rsidRPr="00BE6211" w:rsidRDefault="00CA1C96" w:rsidP="00BE6211">
      <w:pPr>
        <w:pStyle w:val="ListParagraph"/>
        <w:numPr>
          <w:ilvl w:val="0"/>
          <w:numId w:val="6"/>
        </w:numPr>
        <w:spacing w:after="120" w:line="23" w:lineRule="atLeast"/>
        <w:rPr>
          <w:sz w:val="26"/>
          <w:szCs w:val="26"/>
        </w:rPr>
      </w:pPr>
      <w:r w:rsidRPr="00BE6211">
        <w:rPr>
          <w:sz w:val="26"/>
          <w:szCs w:val="26"/>
        </w:rPr>
        <w:t>You hear a woman talking about learning how to make jewellery. What does she say about it?</w:t>
      </w:r>
    </w:p>
    <w:p w14:paraId="0FA82D1F" w14:textId="77777777" w:rsidR="00CA1C96" w:rsidRPr="00BE6211" w:rsidRDefault="00CA1C96" w:rsidP="00BE6211">
      <w:pPr>
        <w:pStyle w:val="ListParagraph"/>
        <w:numPr>
          <w:ilvl w:val="0"/>
          <w:numId w:val="10"/>
        </w:numPr>
        <w:spacing w:after="120" w:line="23" w:lineRule="atLeast"/>
        <w:rPr>
          <w:sz w:val="26"/>
          <w:szCs w:val="26"/>
        </w:rPr>
      </w:pPr>
      <w:r w:rsidRPr="00BE6211">
        <w:rPr>
          <w:sz w:val="26"/>
          <w:szCs w:val="26"/>
        </w:rPr>
        <w:t>It’s made her realise that she lacks practical skills.</w:t>
      </w:r>
    </w:p>
    <w:p w14:paraId="41D7C239" w14:textId="77777777" w:rsidR="00CA1C96" w:rsidRPr="00BE6211" w:rsidRDefault="00CA1C96" w:rsidP="00BE6211">
      <w:pPr>
        <w:pStyle w:val="ListParagraph"/>
        <w:numPr>
          <w:ilvl w:val="0"/>
          <w:numId w:val="10"/>
        </w:numPr>
        <w:spacing w:after="120" w:line="23" w:lineRule="atLeast"/>
        <w:rPr>
          <w:sz w:val="26"/>
          <w:szCs w:val="26"/>
        </w:rPr>
      </w:pPr>
      <w:r w:rsidRPr="00BE6211">
        <w:rPr>
          <w:sz w:val="26"/>
          <w:szCs w:val="26"/>
        </w:rPr>
        <w:t>It’s easier to do than she had expected.</w:t>
      </w:r>
    </w:p>
    <w:p w14:paraId="0D42D4E2" w14:textId="77777777" w:rsidR="00CA1C96" w:rsidRPr="00BE6211" w:rsidRDefault="00CA1C96" w:rsidP="00BE6211">
      <w:pPr>
        <w:pStyle w:val="ListParagraph"/>
        <w:numPr>
          <w:ilvl w:val="0"/>
          <w:numId w:val="10"/>
        </w:numPr>
        <w:spacing w:after="120" w:line="23" w:lineRule="atLeast"/>
        <w:rPr>
          <w:sz w:val="26"/>
          <w:szCs w:val="26"/>
        </w:rPr>
      </w:pPr>
      <w:r w:rsidRPr="00BE6211">
        <w:rPr>
          <w:sz w:val="26"/>
          <w:szCs w:val="26"/>
        </w:rPr>
        <w:t>It’s created new opportunities for her.</w:t>
      </w:r>
    </w:p>
    <w:p w14:paraId="57EDA337" w14:textId="77777777" w:rsidR="00CA1C96" w:rsidRPr="00BE6211" w:rsidRDefault="00CA1C96" w:rsidP="00BE6211">
      <w:pPr>
        <w:pStyle w:val="ListParagraph"/>
        <w:numPr>
          <w:ilvl w:val="0"/>
          <w:numId w:val="6"/>
        </w:numPr>
        <w:spacing w:after="120" w:line="23" w:lineRule="atLeast"/>
        <w:rPr>
          <w:sz w:val="26"/>
          <w:szCs w:val="26"/>
        </w:rPr>
      </w:pPr>
      <w:r w:rsidRPr="00BE6211">
        <w:rPr>
          <w:sz w:val="26"/>
          <w:szCs w:val="26"/>
        </w:rPr>
        <w:t>You hear a man talking about a new car he’s just bought. The man was most attracted to this model by</w:t>
      </w:r>
    </w:p>
    <w:p w14:paraId="529B48E6" w14:textId="77777777" w:rsidR="00CA1C96" w:rsidRPr="00BE6211" w:rsidRDefault="00CA1C96" w:rsidP="00BE6211">
      <w:pPr>
        <w:pStyle w:val="ListParagraph"/>
        <w:numPr>
          <w:ilvl w:val="0"/>
          <w:numId w:val="11"/>
        </w:numPr>
        <w:spacing w:after="120" w:line="23" w:lineRule="atLeast"/>
        <w:rPr>
          <w:sz w:val="26"/>
          <w:szCs w:val="26"/>
        </w:rPr>
      </w:pPr>
      <w:r w:rsidRPr="00BE6211">
        <w:rPr>
          <w:sz w:val="26"/>
          <w:szCs w:val="26"/>
        </w:rPr>
        <w:t>its economy.</w:t>
      </w:r>
      <w:r w:rsidRPr="00BE6211">
        <w:rPr>
          <w:sz w:val="26"/>
          <w:szCs w:val="26"/>
        </w:rPr>
        <w:tab/>
      </w:r>
      <w:r w:rsidRPr="00BE6211">
        <w:rPr>
          <w:sz w:val="26"/>
          <w:szCs w:val="26"/>
        </w:rPr>
        <w:tab/>
        <w:t>B. its reliability.</w:t>
      </w:r>
      <w:r w:rsidRPr="00BE6211">
        <w:rPr>
          <w:sz w:val="26"/>
          <w:szCs w:val="26"/>
        </w:rPr>
        <w:tab/>
      </w:r>
      <w:r w:rsidRPr="00BE6211">
        <w:rPr>
          <w:sz w:val="26"/>
          <w:szCs w:val="26"/>
        </w:rPr>
        <w:tab/>
      </w:r>
      <w:r w:rsidRPr="00BE6211">
        <w:rPr>
          <w:sz w:val="26"/>
          <w:szCs w:val="26"/>
        </w:rPr>
        <w:tab/>
        <w:t>C. its size.</w:t>
      </w:r>
    </w:p>
    <w:p w14:paraId="2A488A2E" w14:textId="77777777" w:rsidR="00CA1C96" w:rsidRPr="00BE6211" w:rsidRDefault="00CA1C96" w:rsidP="00BE6211">
      <w:pPr>
        <w:pStyle w:val="ListParagraph"/>
        <w:numPr>
          <w:ilvl w:val="0"/>
          <w:numId w:val="6"/>
        </w:numPr>
        <w:spacing w:after="120" w:line="23" w:lineRule="atLeast"/>
        <w:rPr>
          <w:sz w:val="26"/>
          <w:szCs w:val="26"/>
        </w:rPr>
      </w:pPr>
      <w:r w:rsidRPr="00BE6211">
        <w:rPr>
          <w:sz w:val="26"/>
          <w:szCs w:val="26"/>
        </w:rPr>
        <w:t>You overhear two sales assistants talking about their new manager. What does the woman say about him?</w:t>
      </w:r>
    </w:p>
    <w:p w14:paraId="3BE9CC65" w14:textId="77777777" w:rsidR="00CA1C96" w:rsidRPr="00BE6211" w:rsidRDefault="00CA1C96" w:rsidP="00BE6211">
      <w:pPr>
        <w:pStyle w:val="ListParagraph"/>
        <w:numPr>
          <w:ilvl w:val="0"/>
          <w:numId w:val="12"/>
        </w:numPr>
        <w:spacing w:after="120" w:line="23" w:lineRule="atLeast"/>
        <w:rPr>
          <w:sz w:val="26"/>
          <w:szCs w:val="26"/>
        </w:rPr>
      </w:pPr>
      <w:r w:rsidRPr="00BE6211">
        <w:rPr>
          <w:sz w:val="26"/>
          <w:szCs w:val="26"/>
        </w:rPr>
        <w:t>He’s well qualified for the job.</w:t>
      </w:r>
      <w:r w:rsidRPr="00BE6211">
        <w:rPr>
          <w:sz w:val="26"/>
          <w:szCs w:val="26"/>
        </w:rPr>
        <w:tab/>
        <w:t>B. He’s been very polite so far.</w:t>
      </w:r>
      <w:r w:rsidRPr="00BE6211">
        <w:rPr>
          <w:sz w:val="26"/>
          <w:szCs w:val="26"/>
        </w:rPr>
        <w:tab/>
        <w:t>C. He seems very efficient.</w:t>
      </w:r>
    </w:p>
    <w:p w14:paraId="135315B0" w14:textId="77777777" w:rsidR="00CA1C96" w:rsidRPr="00BE6211" w:rsidRDefault="00CA1C96" w:rsidP="00BE6211">
      <w:pPr>
        <w:pStyle w:val="ListParagraph"/>
        <w:numPr>
          <w:ilvl w:val="0"/>
          <w:numId w:val="6"/>
        </w:numPr>
        <w:spacing w:after="120" w:line="23" w:lineRule="atLeast"/>
        <w:rPr>
          <w:sz w:val="26"/>
          <w:szCs w:val="26"/>
        </w:rPr>
      </w:pPr>
      <w:r w:rsidRPr="00BE6211">
        <w:rPr>
          <w:sz w:val="26"/>
          <w:szCs w:val="26"/>
        </w:rPr>
        <w:t>You hear a man talking about a tennis competition. What does he say about it?</w:t>
      </w:r>
    </w:p>
    <w:p w14:paraId="7573AFFD" w14:textId="77777777" w:rsidR="00CA1C96" w:rsidRPr="00BE6211" w:rsidRDefault="00CA1C96" w:rsidP="00BE6211">
      <w:pPr>
        <w:pStyle w:val="ListParagraph"/>
        <w:numPr>
          <w:ilvl w:val="0"/>
          <w:numId w:val="13"/>
        </w:numPr>
        <w:spacing w:after="120" w:line="23" w:lineRule="atLeast"/>
        <w:rPr>
          <w:sz w:val="26"/>
          <w:szCs w:val="26"/>
        </w:rPr>
      </w:pPr>
      <w:r w:rsidRPr="00BE6211">
        <w:rPr>
          <w:sz w:val="26"/>
          <w:szCs w:val="26"/>
        </w:rPr>
        <w:t xml:space="preserve"> It was less successful than a newspaper suggested.</w:t>
      </w:r>
    </w:p>
    <w:p w14:paraId="72337FCF" w14:textId="77777777" w:rsidR="00CA1C96" w:rsidRPr="00BE6211" w:rsidRDefault="00CA1C96" w:rsidP="00BE6211">
      <w:pPr>
        <w:pStyle w:val="ListParagraph"/>
        <w:numPr>
          <w:ilvl w:val="0"/>
          <w:numId w:val="13"/>
        </w:numPr>
        <w:spacing w:after="120" w:line="23" w:lineRule="atLeast"/>
        <w:rPr>
          <w:sz w:val="26"/>
          <w:szCs w:val="26"/>
        </w:rPr>
      </w:pPr>
      <w:r w:rsidRPr="00BE6211">
        <w:rPr>
          <w:sz w:val="26"/>
          <w:szCs w:val="26"/>
        </w:rPr>
        <w:t xml:space="preserve"> More people should have taken part in it.</w:t>
      </w:r>
    </w:p>
    <w:p w14:paraId="3CBB0EA0" w14:textId="77777777" w:rsidR="00CA1C96" w:rsidRPr="00BE6211" w:rsidRDefault="00CA1C96" w:rsidP="00BE6211">
      <w:pPr>
        <w:pStyle w:val="ListParagraph"/>
        <w:numPr>
          <w:ilvl w:val="0"/>
          <w:numId w:val="13"/>
        </w:numPr>
        <w:spacing w:after="120" w:line="23" w:lineRule="atLeast"/>
        <w:rPr>
          <w:sz w:val="26"/>
          <w:szCs w:val="26"/>
        </w:rPr>
      </w:pPr>
      <w:r w:rsidRPr="00BE6211">
        <w:rPr>
          <w:sz w:val="26"/>
          <w:szCs w:val="26"/>
        </w:rPr>
        <w:t xml:space="preserve"> The players enjoyed it.</w:t>
      </w:r>
    </w:p>
    <w:p w14:paraId="6F2CF5A6" w14:textId="77777777" w:rsidR="00CA1C96" w:rsidRPr="00BE6211" w:rsidRDefault="00CA1C96" w:rsidP="00BE6211">
      <w:pPr>
        <w:pStyle w:val="ListParagraph"/>
        <w:numPr>
          <w:ilvl w:val="0"/>
          <w:numId w:val="6"/>
        </w:numPr>
        <w:spacing w:after="120" w:line="23" w:lineRule="atLeast"/>
        <w:rPr>
          <w:sz w:val="26"/>
          <w:szCs w:val="26"/>
        </w:rPr>
      </w:pPr>
      <w:r w:rsidRPr="00BE6211">
        <w:rPr>
          <w:sz w:val="26"/>
          <w:szCs w:val="26"/>
        </w:rPr>
        <w:t>You hear a cycle mechanic talking to a customer. What does he say about the customer’s bike?</w:t>
      </w:r>
    </w:p>
    <w:p w14:paraId="2AD8E63B" w14:textId="77777777" w:rsidR="00CA1C96" w:rsidRPr="00BE6211" w:rsidRDefault="00CA1C96" w:rsidP="00BE6211">
      <w:pPr>
        <w:pStyle w:val="ListParagraph"/>
        <w:numPr>
          <w:ilvl w:val="0"/>
          <w:numId w:val="14"/>
        </w:numPr>
        <w:spacing w:after="120" w:line="23" w:lineRule="atLeast"/>
        <w:rPr>
          <w:sz w:val="26"/>
          <w:szCs w:val="26"/>
        </w:rPr>
      </w:pPr>
      <w:r w:rsidRPr="00BE6211">
        <w:rPr>
          <w:sz w:val="26"/>
          <w:szCs w:val="26"/>
        </w:rPr>
        <w:t>It’s not worth repairing.</w:t>
      </w:r>
      <w:r w:rsidRPr="00BE6211">
        <w:rPr>
          <w:sz w:val="26"/>
          <w:szCs w:val="26"/>
        </w:rPr>
        <w:tab/>
      </w:r>
    </w:p>
    <w:p w14:paraId="5E0521E6" w14:textId="77777777" w:rsidR="00CA1C96" w:rsidRPr="00BE6211" w:rsidRDefault="00CA1C96" w:rsidP="00BE6211">
      <w:pPr>
        <w:pStyle w:val="ListParagraph"/>
        <w:numPr>
          <w:ilvl w:val="0"/>
          <w:numId w:val="14"/>
        </w:numPr>
        <w:spacing w:after="120" w:line="23" w:lineRule="atLeast"/>
        <w:rPr>
          <w:sz w:val="26"/>
          <w:szCs w:val="26"/>
        </w:rPr>
      </w:pPr>
      <w:r w:rsidRPr="00BE6211">
        <w:rPr>
          <w:sz w:val="26"/>
          <w:szCs w:val="26"/>
        </w:rPr>
        <w:t>It would be impossible to repair.</w:t>
      </w:r>
      <w:r w:rsidRPr="00BE6211">
        <w:rPr>
          <w:sz w:val="26"/>
          <w:szCs w:val="26"/>
        </w:rPr>
        <w:tab/>
      </w:r>
    </w:p>
    <w:p w14:paraId="05F264CD" w14:textId="77777777" w:rsidR="00CA1C96" w:rsidRPr="00BE6211" w:rsidRDefault="00CA1C96" w:rsidP="00BE6211">
      <w:pPr>
        <w:pStyle w:val="ListParagraph"/>
        <w:numPr>
          <w:ilvl w:val="0"/>
          <w:numId w:val="14"/>
        </w:numPr>
        <w:spacing w:after="120" w:line="23" w:lineRule="atLeast"/>
        <w:rPr>
          <w:sz w:val="26"/>
          <w:szCs w:val="26"/>
        </w:rPr>
      </w:pPr>
      <w:r w:rsidRPr="00BE6211">
        <w:rPr>
          <w:sz w:val="26"/>
          <w:szCs w:val="26"/>
        </w:rPr>
        <w:t>It’s difficult to get the parts needed for the repair.</w:t>
      </w:r>
    </w:p>
    <w:p w14:paraId="3F11C3B2" w14:textId="77777777" w:rsidR="00CA1C96" w:rsidRPr="00BE6211" w:rsidRDefault="00CA1C96" w:rsidP="00BE6211">
      <w:pPr>
        <w:spacing w:after="120" w:line="23" w:lineRule="atLeast"/>
        <w:rPr>
          <w:b/>
          <w:bCs/>
          <w:sz w:val="26"/>
          <w:szCs w:val="26"/>
        </w:rPr>
      </w:pPr>
      <w:r w:rsidRPr="00BE6211">
        <w:rPr>
          <w:b/>
          <w:bCs/>
          <w:sz w:val="26"/>
          <w:szCs w:val="26"/>
        </w:rPr>
        <w:t>Part 2: You will hear a woman called Britt Foxton talking about women’s basketball. For questions 9-18, complete the sentences with a word or short phrase.</w:t>
      </w:r>
    </w:p>
    <w:p w14:paraId="278D587C" w14:textId="77777777" w:rsidR="00CA1C96" w:rsidRPr="00BE6211" w:rsidRDefault="00CA1C96" w:rsidP="00BE6211">
      <w:pPr>
        <w:spacing w:after="120" w:line="23" w:lineRule="atLeast"/>
        <w:jc w:val="center"/>
        <w:rPr>
          <w:b/>
          <w:bCs/>
          <w:sz w:val="26"/>
          <w:szCs w:val="26"/>
        </w:rPr>
      </w:pPr>
      <w:r w:rsidRPr="00BE6211">
        <w:rPr>
          <w:b/>
          <w:bCs/>
          <w:sz w:val="26"/>
          <w:szCs w:val="26"/>
        </w:rPr>
        <w:t>Women’s basketball</w:t>
      </w:r>
    </w:p>
    <w:p w14:paraId="74885832" w14:textId="77777777" w:rsidR="00CA1C96" w:rsidRPr="00BE6211" w:rsidRDefault="00CA1C96" w:rsidP="00BE6211">
      <w:pPr>
        <w:spacing w:after="120" w:line="23" w:lineRule="atLeast"/>
        <w:rPr>
          <w:sz w:val="26"/>
          <w:szCs w:val="26"/>
        </w:rPr>
      </w:pPr>
      <w:r w:rsidRPr="00BE6211">
        <w:rPr>
          <w:sz w:val="26"/>
          <w:szCs w:val="26"/>
        </w:rPr>
        <w:t xml:space="preserve">Britt first designed her website when she was at (9) __________________. </w:t>
      </w:r>
      <w:r w:rsidRPr="00BE6211">
        <w:rPr>
          <w:sz w:val="26"/>
          <w:szCs w:val="26"/>
        </w:rPr>
        <w:tab/>
      </w:r>
    </w:p>
    <w:p w14:paraId="2DAC7D7C" w14:textId="77777777" w:rsidR="00CA1C96" w:rsidRPr="00BE6211" w:rsidRDefault="00CA1C96" w:rsidP="00BE6211">
      <w:pPr>
        <w:spacing w:after="120" w:line="23" w:lineRule="atLeast"/>
        <w:rPr>
          <w:sz w:val="26"/>
          <w:szCs w:val="26"/>
        </w:rPr>
      </w:pPr>
      <w:r w:rsidRPr="00BE6211">
        <w:rPr>
          <w:sz w:val="26"/>
          <w:szCs w:val="26"/>
        </w:rPr>
        <w:t xml:space="preserve">Britt’s website is now called (10) ___________________. </w:t>
      </w:r>
    </w:p>
    <w:p w14:paraId="4D56D9AF" w14:textId="77777777" w:rsidR="00CA1C96" w:rsidRPr="00BE6211" w:rsidRDefault="00CA1C96" w:rsidP="00BE6211">
      <w:pPr>
        <w:spacing w:after="120" w:line="23" w:lineRule="atLeast"/>
        <w:rPr>
          <w:sz w:val="26"/>
          <w:szCs w:val="26"/>
        </w:rPr>
      </w:pPr>
      <w:r w:rsidRPr="00BE6211">
        <w:rPr>
          <w:sz w:val="26"/>
          <w:szCs w:val="26"/>
        </w:rPr>
        <w:lastRenderedPageBreak/>
        <w:t>Britt says that (11) ___________________is the main topic now covered by her website.</w:t>
      </w:r>
    </w:p>
    <w:p w14:paraId="17E9EE09" w14:textId="77777777" w:rsidR="00CA1C96" w:rsidRPr="00BE6211" w:rsidRDefault="00CA1C96" w:rsidP="00BE6211">
      <w:pPr>
        <w:spacing w:after="120" w:line="23" w:lineRule="atLeast"/>
        <w:rPr>
          <w:sz w:val="26"/>
          <w:szCs w:val="26"/>
        </w:rPr>
      </w:pPr>
      <w:r w:rsidRPr="00BE6211">
        <w:rPr>
          <w:sz w:val="26"/>
          <w:szCs w:val="26"/>
        </w:rPr>
        <w:t>Britt began writing her book in the month of (12) ___________________.</w:t>
      </w:r>
      <w:r w:rsidRPr="00BE6211">
        <w:rPr>
          <w:sz w:val="26"/>
          <w:szCs w:val="26"/>
        </w:rPr>
        <w:tab/>
      </w:r>
      <w:r w:rsidRPr="00BE6211">
        <w:rPr>
          <w:sz w:val="26"/>
          <w:szCs w:val="26"/>
        </w:rPr>
        <w:tab/>
      </w:r>
    </w:p>
    <w:p w14:paraId="045D927C" w14:textId="77777777" w:rsidR="00CA1C96" w:rsidRPr="00BE6211" w:rsidRDefault="00CA1C96" w:rsidP="00BE6211">
      <w:pPr>
        <w:spacing w:after="120" w:line="23" w:lineRule="atLeast"/>
        <w:rPr>
          <w:sz w:val="26"/>
          <w:szCs w:val="26"/>
        </w:rPr>
      </w:pPr>
      <w:r w:rsidRPr="00BE6211">
        <w:rPr>
          <w:sz w:val="26"/>
          <w:szCs w:val="26"/>
        </w:rPr>
        <w:t xml:space="preserve">Britt says that women’s basketball has been an Olympic sport since the year (13) _________. </w:t>
      </w:r>
    </w:p>
    <w:p w14:paraId="14C94FE7" w14:textId="77777777" w:rsidR="00CA1C96" w:rsidRPr="00BE6211" w:rsidRDefault="00CA1C96" w:rsidP="00BE6211">
      <w:pPr>
        <w:spacing w:after="120" w:line="23" w:lineRule="atLeast"/>
        <w:rPr>
          <w:sz w:val="26"/>
          <w:szCs w:val="26"/>
        </w:rPr>
      </w:pPr>
      <w:r w:rsidRPr="00BE6211">
        <w:rPr>
          <w:sz w:val="26"/>
          <w:szCs w:val="26"/>
        </w:rPr>
        <w:t>The first women basketball players suffered (14) ___________________ as well as discomfort as a result of their clothing.</w:t>
      </w:r>
    </w:p>
    <w:p w14:paraId="0A0B14E2" w14:textId="77777777" w:rsidR="00CA1C96" w:rsidRPr="00BE6211" w:rsidRDefault="00CA1C96" w:rsidP="00BE6211">
      <w:pPr>
        <w:spacing w:after="120" w:line="23" w:lineRule="atLeast"/>
        <w:rPr>
          <w:sz w:val="26"/>
          <w:szCs w:val="26"/>
        </w:rPr>
      </w:pPr>
      <w:r w:rsidRPr="00BE6211">
        <w:rPr>
          <w:sz w:val="26"/>
          <w:szCs w:val="26"/>
        </w:rPr>
        <w:t>Britt says that both handkerchiefs and (15) ___________________ were often found on court after early women's games.</w:t>
      </w:r>
    </w:p>
    <w:p w14:paraId="662CCBE9" w14:textId="77777777" w:rsidR="00CA1C96" w:rsidRPr="00BE6211" w:rsidRDefault="00CA1C96" w:rsidP="00BE6211">
      <w:pPr>
        <w:spacing w:after="120" w:line="23" w:lineRule="atLeast"/>
        <w:rPr>
          <w:sz w:val="26"/>
          <w:szCs w:val="26"/>
        </w:rPr>
      </w:pPr>
      <w:r w:rsidRPr="00BE6211">
        <w:rPr>
          <w:sz w:val="26"/>
          <w:szCs w:val="26"/>
        </w:rPr>
        <w:t>Britt mentions (16) ___________________ as something that women basketball players were not allowed to use on court.</w:t>
      </w:r>
    </w:p>
    <w:p w14:paraId="5F97911E" w14:textId="77777777" w:rsidR="00CA1C96" w:rsidRPr="00BE6211" w:rsidRDefault="00CA1C96" w:rsidP="00BE6211">
      <w:pPr>
        <w:spacing w:after="120" w:line="23" w:lineRule="atLeast"/>
        <w:rPr>
          <w:sz w:val="26"/>
          <w:szCs w:val="26"/>
        </w:rPr>
      </w:pPr>
      <w:r w:rsidRPr="00BE6211">
        <w:rPr>
          <w:sz w:val="26"/>
          <w:szCs w:val="26"/>
        </w:rPr>
        <w:t>Britt tells us about a women's team with the name (17)</w:t>
      </w:r>
      <w:r w:rsidRPr="00BE6211">
        <w:rPr>
          <w:sz w:val="26"/>
          <w:szCs w:val="26"/>
        </w:rPr>
        <w:tab/>
        <w:t>___________________.</w:t>
      </w:r>
      <w:r w:rsidRPr="00BE6211">
        <w:rPr>
          <w:sz w:val="26"/>
          <w:szCs w:val="26"/>
        </w:rPr>
        <w:tab/>
      </w:r>
    </w:p>
    <w:p w14:paraId="54A7262E" w14:textId="77777777" w:rsidR="00CA1C96" w:rsidRPr="00BE6211" w:rsidRDefault="00CA1C96" w:rsidP="00BE6211">
      <w:pPr>
        <w:spacing w:after="120" w:line="23" w:lineRule="atLeast"/>
        <w:rPr>
          <w:sz w:val="26"/>
          <w:szCs w:val="26"/>
        </w:rPr>
      </w:pPr>
      <w:r w:rsidRPr="00BE6211">
        <w:rPr>
          <w:sz w:val="26"/>
          <w:szCs w:val="26"/>
        </w:rPr>
        <w:t>When talking about her book, Britt describes herself as a (18)</w:t>
      </w:r>
      <w:r w:rsidRPr="00BE6211">
        <w:rPr>
          <w:sz w:val="26"/>
          <w:szCs w:val="26"/>
        </w:rPr>
        <w:tab/>
        <w:t>___________________.</w:t>
      </w:r>
    </w:p>
    <w:p w14:paraId="2B709D56" w14:textId="77777777" w:rsidR="00CA1C96" w:rsidRPr="00BE6211" w:rsidRDefault="00CA1C96" w:rsidP="00BE6211">
      <w:pPr>
        <w:spacing w:after="120" w:line="23" w:lineRule="atLeast"/>
        <w:rPr>
          <w:b/>
          <w:bCs/>
          <w:sz w:val="26"/>
          <w:szCs w:val="26"/>
        </w:rPr>
      </w:pPr>
      <w:r w:rsidRPr="00BE6211">
        <w:rPr>
          <w:b/>
          <w:bCs/>
          <w:sz w:val="26"/>
          <w:szCs w:val="26"/>
        </w:rPr>
        <w:t>Part 3. You will hear five short extracts in which people are talking about holiday jobs they have done. For questions 19-23, choose from the list (A-H) what each speaker says about the job they did. Use the letters only once. There are three extra letters which you do not need to use.</w:t>
      </w:r>
    </w:p>
    <w:p w14:paraId="1A50B1EE" w14:textId="77777777" w:rsidR="00CA1C96" w:rsidRPr="00BE6211" w:rsidRDefault="00CA1C96" w:rsidP="00BE6211">
      <w:pPr>
        <w:pStyle w:val="ListParagraph"/>
        <w:numPr>
          <w:ilvl w:val="0"/>
          <w:numId w:val="15"/>
        </w:numPr>
        <w:spacing w:after="120" w:line="23" w:lineRule="atLeast"/>
        <w:rPr>
          <w:sz w:val="26"/>
          <w:szCs w:val="26"/>
        </w:rPr>
      </w:pPr>
      <w:r w:rsidRPr="00BE6211">
        <w:rPr>
          <w:sz w:val="26"/>
          <w:szCs w:val="26"/>
        </w:rPr>
        <w:t>I was disappointed not to earn more.</w:t>
      </w:r>
      <w:r w:rsidRPr="00BE6211">
        <w:rPr>
          <w:sz w:val="26"/>
          <w:szCs w:val="26"/>
        </w:rPr>
        <w:tab/>
      </w:r>
    </w:p>
    <w:p w14:paraId="24C6A817" w14:textId="77777777" w:rsidR="00CA1C96" w:rsidRPr="00BE6211" w:rsidRDefault="00CA1C96" w:rsidP="00BE6211">
      <w:pPr>
        <w:pStyle w:val="ListParagraph"/>
        <w:numPr>
          <w:ilvl w:val="0"/>
          <w:numId w:val="15"/>
        </w:numPr>
        <w:spacing w:after="120" w:line="23" w:lineRule="atLeast"/>
        <w:rPr>
          <w:sz w:val="26"/>
          <w:szCs w:val="26"/>
        </w:rPr>
      </w:pPr>
      <w:r w:rsidRPr="00BE6211">
        <w:rPr>
          <w:sz w:val="26"/>
          <w:szCs w:val="26"/>
        </w:rPr>
        <w:t>The routine made it very boring.</w:t>
      </w:r>
      <w:r w:rsidRPr="00BE6211">
        <w:rPr>
          <w:sz w:val="26"/>
          <w:szCs w:val="26"/>
        </w:rPr>
        <w:tab/>
      </w:r>
    </w:p>
    <w:p w14:paraId="742B4FC5" w14:textId="77777777" w:rsidR="00CA1C96" w:rsidRPr="00BE6211" w:rsidRDefault="00CA1C96" w:rsidP="00BE6211">
      <w:pPr>
        <w:pStyle w:val="ListParagraph"/>
        <w:numPr>
          <w:ilvl w:val="0"/>
          <w:numId w:val="15"/>
        </w:numPr>
        <w:spacing w:after="120" w:line="23" w:lineRule="atLeast"/>
        <w:rPr>
          <w:sz w:val="26"/>
          <w:szCs w:val="26"/>
        </w:rPr>
      </w:pPr>
      <w:r w:rsidRPr="00BE6211">
        <w:rPr>
          <w:sz w:val="26"/>
          <w:szCs w:val="26"/>
        </w:rPr>
        <w:t>I didn’t like the way some people were rude to me.</w:t>
      </w:r>
      <w:r w:rsidRPr="00BE6211">
        <w:rPr>
          <w:sz w:val="26"/>
          <w:szCs w:val="26"/>
        </w:rPr>
        <w:tab/>
      </w:r>
    </w:p>
    <w:p w14:paraId="3CA03B77" w14:textId="77777777" w:rsidR="00CA1C96" w:rsidRPr="00BE6211" w:rsidRDefault="00CA1C96" w:rsidP="00BE6211">
      <w:pPr>
        <w:pStyle w:val="ListParagraph"/>
        <w:numPr>
          <w:ilvl w:val="0"/>
          <w:numId w:val="15"/>
        </w:numPr>
        <w:spacing w:after="120" w:line="23" w:lineRule="atLeast"/>
        <w:rPr>
          <w:sz w:val="26"/>
          <w:szCs w:val="26"/>
        </w:rPr>
      </w:pPr>
      <w:r w:rsidRPr="00BE6211">
        <w:rPr>
          <w:sz w:val="26"/>
          <w:szCs w:val="26"/>
        </w:rPr>
        <w:t>I didn’t have to work very hard.</w:t>
      </w:r>
      <w:r w:rsidRPr="00BE6211">
        <w:rPr>
          <w:sz w:val="26"/>
          <w:szCs w:val="26"/>
        </w:rPr>
        <w:tab/>
      </w:r>
    </w:p>
    <w:p w14:paraId="6A162AA8" w14:textId="77777777" w:rsidR="00CA1C96" w:rsidRPr="00BE6211" w:rsidRDefault="00CA1C96" w:rsidP="00BE6211">
      <w:pPr>
        <w:pStyle w:val="ListParagraph"/>
        <w:numPr>
          <w:ilvl w:val="0"/>
          <w:numId w:val="15"/>
        </w:numPr>
        <w:spacing w:after="120" w:line="23" w:lineRule="atLeast"/>
        <w:rPr>
          <w:sz w:val="26"/>
          <w:szCs w:val="26"/>
        </w:rPr>
      </w:pPr>
      <w:r w:rsidRPr="00BE6211">
        <w:rPr>
          <w:sz w:val="26"/>
          <w:szCs w:val="26"/>
        </w:rPr>
        <w:t>My boss was very demanding.</w:t>
      </w:r>
    </w:p>
    <w:p w14:paraId="6F6F547B" w14:textId="77777777" w:rsidR="00CA1C96" w:rsidRPr="00BE6211" w:rsidRDefault="00CA1C96" w:rsidP="00BE6211">
      <w:pPr>
        <w:pStyle w:val="ListParagraph"/>
        <w:numPr>
          <w:ilvl w:val="0"/>
          <w:numId w:val="15"/>
        </w:numPr>
        <w:spacing w:after="120" w:line="23" w:lineRule="atLeast"/>
        <w:rPr>
          <w:sz w:val="26"/>
          <w:szCs w:val="26"/>
        </w:rPr>
      </w:pPr>
      <w:r w:rsidRPr="00BE6211">
        <w:rPr>
          <w:sz w:val="26"/>
          <w:szCs w:val="26"/>
        </w:rPr>
        <w:t>I needed to be very sociable.</w:t>
      </w:r>
    </w:p>
    <w:p w14:paraId="1D08F0A4" w14:textId="77777777" w:rsidR="00CA1C96" w:rsidRPr="00BE6211" w:rsidRDefault="00CA1C96" w:rsidP="00BE6211">
      <w:pPr>
        <w:pStyle w:val="ListParagraph"/>
        <w:numPr>
          <w:ilvl w:val="0"/>
          <w:numId w:val="15"/>
        </w:numPr>
        <w:spacing w:after="120" w:line="23" w:lineRule="atLeast"/>
        <w:rPr>
          <w:sz w:val="26"/>
          <w:szCs w:val="26"/>
        </w:rPr>
      </w:pPr>
      <w:r w:rsidRPr="00BE6211">
        <w:rPr>
          <w:sz w:val="26"/>
          <w:szCs w:val="26"/>
        </w:rPr>
        <w:t>Some of my colleagues were very friendly.</w:t>
      </w:r>
    </w:p>
    <w:p w14:paraId="7B048417" w14:textId="77777777" w:rsidR="00CA1C96" w:rsidRPr="00BE6211" w:rsidRDefault="00CA1C96" w:rsidP="00BE6211">
      <w:pPr>
        <w:pStyle w:val="ListParagraph"/>
        <w:numPr>
          <w:ilvl w:val="0"/>
          <w:numId w:val="15"/>
        </w:numPr>
        <w:spacing w:after="120" w:line="23" w:lineRule="atLeast"/>
        <w:rPr>
          <w:sz w:val="26"/>
          <w:szCs w:val="26"/>
        </w:rPr>
      </w:pPr>
      <w:r w:rsidRPr="00BE6211">
        <w:rPr>
          <w:sz w:val="26"/>
          <w:szCs w:val="26"/>
        </w:rPr>
        <w:t>I had to be prepared for unexpected events.</w:t>
      </w:r>
    </w:p>
    <w:p w14:paraId="774C4F41" w14:textId="77777777" w:rsidR="00CA1C96" w:rsidRPr="00BE6211" w:rsidRDefault="00CA1C96" w:rsidP="00BE6211">
      <w:pPr>
        <w:pStyle w:val="ListParagraph"/>
        <w:spacing w:after="120" w:line="23" w:lineRule="atLeast"/>
        <w:rPr>
          <w:sz w:val="26"/>
          <w:szCs w:val="26"/>
        </w:rPr>
      </w:pPr>
    </w:p>
    <w:tbl>
      <w:tblPr>
        <w:tblStyle w:val="TableGrid"/>
        <w:tblW w:w="0" w:type="auto"/>
        <w:tblInd w:w="-147" w:type="dxa"/>
        <w:tblLook w:val="04A0" w:firstRow="1" w:lastRow="0" w:firstColumn="1" w:lastColumn="0" w:noHBand="0" w:noVBand="1"/>
      </w:tblPr>
      <w:tblGrid>
        <w:gridCol w:w="1842"/>
        <w:gridCol w:w="1842"/>
        <w:gridCol w:w="1842"/>
        <w:gridCol w:w="1841"/>
        <w:gridCol w:w="1842"/>
      </w:tblGrid>
      <w:tr w:rsidR="00CA1C96" w:rsidRPr="00BE6211" w14:paraId="1E1CFA03" w14:textId="77777777" w:rsidTr="00FB3B7F">
        <w:tc>
          <w:tcPr>
            <w:tcW w:w="1899" w:type="dxa"/>
          </w:tcPr>
          <w:p w14:paraId="458955D7" w14:textId="77777777" w:rsidR="00CA1C96" w:rsidRPr="00BE6211" w:rsidRDefault="00CA1C96" w:rsidP="00BE6211">
            <w:pPr>
              <w:pStyle w:val="ListParagraph"/>
              <w:spacing w:after="120" w:line="23" w:lineRule="atLeast"/>
              <w:ind w:left="0"/>
              <w:rPr>
                <w:sz w:val="26"/>
                <w:szCs w:val="26"/>
              </w:rPr>
            </w:pPr>
          </w:p>
          <w:p w14:paraId="40AF023B" w14:textId="77777777" w:rsidR="00CA1C96" w:rsidRPr="00BE6211" w:rsidRDefault="00CA1C96" w:rsidP="00BE6211">
            <w:pPr>
              <w:pStyle w:val="ListParagraph"/>
              <w:spacing w:after="120" w:line="23" w:lineRule="atLeast"/>
              <w:ind w:left="0"/>
              <w:rPr>
                <w:sz w:val="26"/>
                <w:szCs w:val="26"/>
              </w:rPr>
            </w:pPr>
            <w:r w:rsidRPr="00BE6211">
              <w:rPr>
                <w:sz w:val="26"/>
                <w:szCs w:val="26"/>
              </w:rPr>
              <w:t xml:space="preserve">Speaker 1 </w:t>
            </w:r>
          </w:p>
          <w:p w14:paraId="14F56535" w14:textId="77777777" w:rsidR="00CA1C96" w:rsidRPr="00BE6211" w:rsidRDefault="00CA1C96" w:rsidP="00BE6211">
            <w:pPr>
              <w:pStyle w:val="ListParagraph"/>
              <w:spacing w:after="120" w:line="23" w:lineRule="atLeast"/>
              <w:ind w:left="0"/>
              <w:rPr>
                <w:sz w:val="26"/>
                <w:szCs w:val="26"/>
              </w:rPr>
            </w:pPr>
            <w:r w:rsidRPr="00BE6211">
              <w:rPr>
                <w:sz w:val="26"/>
                <w:szCs w:val="26"/>
              </w:rPr>
              <w:t>19. _________</w:t>
            </w:r>
          </w:p>
          <w:p w14:paraId="25385894" w14:textId="77777777" w:rsidR="00CA1C96" w:rsidRPr="00BE6211" w:rsidRDefault="00CA1C96" w:rsidP="00BE6211">
            <w:pPr>
              <w:pStyle w:val="ListParagraph"/>
              <w:spacing w:after="120" w:line="23" w:lineRule="atLeast"/>
              <w:ind w:left="0"/>
              <w:rPr>
                <w:sz w:val="26"/>
                <w:szCs w:val="26"/>
              </w:rPr>
            </w:pPr>
          </w:p>
        </w:tc>
        <w:tc>
          <w:tcPr>
            <w:tcW w:w="1899" w:type="dxa"/>
          </w:tcPr>
          <w:p w14:paraId="7DAAF3B0" w14:textId="77777777" w:rsidR="00CA1C96" w:rsidRPr="00BE6211" w:rsidRDefault="00CA1C96" w:rsidP="00BE6211">
            <w:pPr>
              <w:pStyle w:val="ListParagraph"/>
              <w:spacing w:after="120" w:line="23" w:lineRule="atLeast"/>
              <w:ind w:left="0"/>
              <w:rPr>
                <w:sz w:val="26"/>
                <w:szCs w:val="26"/>
              </w:rPr>
            </w:pPr>
          </w:p>
          <w:p w14:paraId="2253A38C" w14:textId="77777777" w:rsidR="00CA1C96" w:rsidRPr="00BE6211" w:rsidRDefault="00CA1C96" w:rsidP="00BE6211">
            <w:pPr>
              <w:pStyle w:val="ListParagraph"/>
              <w:spacing w:after="120" w:line="23" w:lineRule="atLeast"/>
              <w:ind w:left="0"/>
              <w:rPr>
                <w:sz w:val="26"/>
                <w:szCs w:val="26"/>
              </w:rPr>
            </w:pPr>
            <w:r w:rsidRPr="00BE6211">
              <w:rPr>
                <w:sz w:val="26"/>
                <w:szCs w:val="26"/>
              </w:rPr>
              <w:t xml:space="preserve">Speaker 2 </w:t>
            </w:r>
          </w:p>
          <w:p w14:paraId="7DB5E807" w14:textId="77777777" w:rsidR="00CA1C96" w:rsidRPr="00BE6211" w:rsidRDefault="00CA1C96" w:rsidP="00BE6211">
            <w:pPr>
              <w:pStyle w:val="ListParagraph"/>
              <w:spacing w:after="120" w:line="23" w:lineRule="atLeast"/>
              <w:ind w:left="0"/>
              <w:rPr>
                <w:sz w:val="26"/>
                <w:szCs w:val="26"/>
              </w:rPr>
            </w:pPr>
            <w:r w:rsidRPr="00BE6211">
              <w:rPr>
                <w:sz w:val="26"/>
                <w:szCs w:val="26"/>
              </w:rPr>
              <w:t>20. _________</w:t>
            </w:r>
          </w:p>
          <w:p w14:paraId="46936142" w14:textId="77777777" w:rsidR="00CA1C96" w:rsidRPr="00BE6211" w:rsidRDefault="00CA1C96" w:rsidP="00BE6211">
            <w:pPr>
              <w:pStyle w:val="ListParagraph"/>
              <w:spacing w:after="120" w:line="23" w:lineRule="atLeast"/>
              <w:ind w:left="0"/>
              <w:rPr>
                <w:sz w:val="26"/>
                <w:szCs w:val="26"/>
              </w:rPr>
            </w:pPr>
          </w:p>
        </w:tc>
        <w:tc>
          <w:tcPr>
            <w:tcW w:w="1900" w:type="dxa"/>
          </w:tcPr>
          <w:p w14:paraId="1F06FF9D" w14:textId="77777777" w:rsidR="00CA1C96" w:rsidRPr="00BE6211" w:rsidRDefault="00CA1C96" w:rsidP="00BE6211">
            <w:pPr>
              <w:pStyle w:val="ListParagraph"/>
              <w:spacing w:after="120" w:line="23" w:lineRule="atLeast"/>
              <w:ind w:left="0"/>
              <w:rPr>
                <w:sz w:val="26"/>
                <w:szCs w:val="26"/>
              </w:rPr>
            </w:pPr>
          </w:p>
          <w:p w14:paraId="6A88ED52" w14:textId="77777777" w:rsidR="00CA1C96" w:rsidRPr="00BE6211" w:rsidRDefault="00CA1C96" w:rsidP="00BE6211">
            <w:pPr>
              <w:pStyle w:val="ListParagraph"/>
              <w:spacing w:after="120" w:line="23" w:lineRule="atLeast"/>
              <w:ind w:left="0"/>
              <w:rPr>
                <w:sz w:val="26"/>
                <w:szCs w:val="26"/>
              </w:rPr>
            </w:pPr>
            <w:r w:rsidRPr="00BE6211">
              <w:rPr>
                <w:sz w:val="26"/>
                <w:szCs w:val="26"/>
              </w:rPr>
              <w:t>Speaker 3</w:t>
            </w:r>
          </w:p>
          <w:p w14:paraId="220540FA" w14:textId="77777777" w:rsidR="00CA1C96" w:rsidRPr="00BE6211" w:rsidRDefault="00CA1C96" w:rsidP="00BE6211">
            <w:pPr>
              <w:pStyle w:val="ListParagraph"/>
              <w:spacing w:after="120" w:line="23" w:lineRule="atLeast"/>
              <w:ind w:left="0"/>
              <w:rPr>
                <w:sz w:val="26"/>
                <w:szCs w:val="26"/>
              </w:rPr>
            </w:pPr>
            <w:r w:rsidRPr="00BE6211">
              <w:rPr>
                <w:sz w:val="26"/>
                <w:szCs w:val="26"/>
              </w:rPr>
              <w:t>21. _________</w:t>
            </w:r>
          </w:p>
          <w:p w14:paraId="3E9A76A9" w14:textId="77777777" w:rsidR="00CA1C96" w:rsidRPr="00BE6211" w:rsidRDefault="00CA1C96" w:rsidP="00BE6211">
            <w:pPr>
              <w:pStyle w:val="ListParagraph"/>
              <w:spacing w:after="120" w:line="23" w:lineRule="atLeast"/>
              <w:ind w:left="0"/>
              <w:rPr>
                <w:sz w:val="26"/>
                <w:szCs w:val="26"/>
              </w:rPr>
            </w:pPr>
          </w:p>
        </w:tc>
        <w:tc>
          <w:tcPr>
            <w:tcW w:w="1899" w:type="dxa"/>
          </w:tcPr>
          <w:p w14:paraId="46C701F1" w14:textId="77777777" w:rsidR="00CA1C96" w:rsidRPr="00BE6211" w:rsidRDefault="00CA1C96" w:rsidP="00BE6211">
            <w:pPr>
              <w:pStyle w:val="ListParagraph"/>
              <w:spacing w:after="120" w:line="23" w:lineRule="atLeast"/>
              <w:ind w:left="0"/>
              <w:rPr>
                <w:sz w:val="26"/>
                <w:szCs w:val="26"/>
              </w:rPr>
            </w:pPr>
          </w:p>
          <w:p w14:paraId="5BA25E81" w14:textId="77777777" w:rsidR="00CA1C96" w:rsidRPr="00BE6211" w:rsidRDefault="00CA1C96" w:rsidP="00BE6211">
            <w:pPr>
              <w:pStyle w:val="ListParagraph"/>
              <w:spacing w:after="120" w:line="23" w:lineRule="atLeast"/>
              <w:ind w:left="0"/>
              <w:rPr>
                <w:sz w:val="26"/>
                <w:szCs w:val="26"/>
              </w:rPr>
            </w:pPr>
            <w:r w:rsidRPr="00BE6211">
              <w:rPr>
                <w:sz w:val="26"/>
                <w:szCs w:val="26"/>
              </w:rPr>
              <w:t xml:space="preserve">Speaker 4 </w:t>
            </w:r>
          </w:p>
          <w:p w14:paraId="7F10608A" w14:textId="77777777" w:rsidR="00CA1C96" w:rsidRPr="00BE6211" w:rsidRDefault="00CA1C96" w:rsidP="00BE6211">
            <w:pPr>
              <w:pStyle w:val="ListParagraph"/>
              <w:spacing w:after="120" w:line="23" w:lineRule="atLeast"/>
              <w:ind w:left="0"/>
              <w:rPr>
                <w:sz w:val="26"/>
                <w:szCs w:val="26"/>
              </w:rPr>
            </w:pPr>
            <w:r w:rsidRPr="00BE6211">
              <w:rPr>
                <w:sz w:val="26"/>
                <w:szCs w:val="26"/>
              </w:rPr>
              <w:t>22. _________</w:t>
            </w:r>
          </w:p>
          <w:p w14:paraId="32547AA1" w14:textId="77777777" w:rsidR="00CA1C96" w:rsidRPr="00BE6211" w:rsidRDefault="00CA1C96" w:rsidP="00BE6211">
            <w:pPr>
              <w:pStyle w:val="ListParagraph"/>
              <w:spacing w:after="120" w:line="23" w:lineRule="atLeast"/>
              <w:ind w:left="0"/>
              <w:rPr>
                <w:sz w:val="26"/>
                <w:szCs w:val="26"/>
              </w:rPr>
            </w:pPr>
          </w:p>
        </w:tc>
        <w:tc>
          <w:tcPr>
            <w:tcW w:w="1900" w:type="dxa"/>
          </w:tcPr>
          <w:p w14:paraId="6DF14CED" w14:textId="77777777" w:rsidR="00CA1C96" w:rsidRPr="00BE6211" w:rsidRDefault="00CA1C96" w:rsidP="00BE6211">
            <w:pPr>
              <w:pStyle w:val="ListParagraph"/>
              <w:spacing w:after="120" w:line="23" w:lineRule="atLeast"/>
              <w:ind w:left="0"/>
              <w:rPr>
                <w:sz w:val="26"/>
                <w:szCs w:val="26"/>
              </w:rPr>
            </w:pPr>
          </w:p>
          <w:p w14:paraId="5D210327" w14:textId="77777777" w:rsidR="00CA1C96" w:rsidRPr="00BE6211" w:rsidRDefault="00CA1C96" w:rsidP="00BE6211">
            <w:pPr>
              <w:pStyle w:val="ListParagraph"/>
              <w:spacing w:after="120" w:line="23" w:lineRule="atLeast"/>
              <w:ind w:left="0"/>
              <w:rPr>
                <w:sz w:val="26"/>
                <w:szCs w:val="26"/>
              </w:rPr>
            </w:pPr>
            <w:r w:rsidRPr="00BE6211">
              <w:rPr>
                <w:sz w:val="26"/>
                <w:szCs w:val="26"/>
              </w:rPr>
              <w:t xml:space="preserve">Speaker 5 </w:t>
            </w:r>
          </w:p>
          <w:p w14:paraId="5682CE1A" w14:textId="77777777" w:rsidR="00CA1C96" w:rsidRPr="00BE6211" w:rsidRDefault="00CA1C96" w:rsidP="00BE6211">
            <w:pPr>
              <w:pStyle w:val="ListParagraph"/>
              <w:spacing w:after="120" w:line="23" w:lineRule="atLeast"/>
              <w:ind w:left="0"/>
              <w:rPr>
                <w:sz w:val="26"/>
                <w:szCs w:val="26"/>
              </w:rPr>
            </w:pPr>
            <w:r w:rsidRPr="00BE6211">
              <w:rPr>
                <w:sz w:val="26"/>
                <w:szCs w:val="26"/>
              </w:rPr>
              <w:t>23. _________</w:t>
            </w:r>
          </w:p>
          <w:p w14:paraId="73299A9A" w14:textId="77777777" w:rsidR="00CA1C96" w:rsidRPr="00BE6211" w:rsidRDefault="00CA1C96" w:rsidP="00BE6211">
            <w:pPr>
              <w:pStyle w:val="ListParagraph"/>
              <w:spacing w:after="120" w:line="23" w:lineRule="atLeast"/>
              <w:ind w:left="0"/>
              <w:rPr>
                <w:sz w:val="26"/>
                <w:szCs w:val="26"/>
              </w:rPr>
            </w:pPr>
          </w:p>
        </w:tc>
      </w:tr>
    </w:tbl>
    <w:p w14:paraId="58B00680" w14:textId="77777777" w:rsidR="00CA1C96" w:rsidRPr="00BE6211" w:rsidRDefault="00CA1C96" w:rsidP="00BE6211">
      <w:pPr>
        <w:pStyle w:val="ListParagraph"/>
        <w:spacing w:after="120" w:line="23" w:lineRule="atLeast"/>
        <w:ind w:left="0"/>
        <w:rPr>
          <w:sz w:val="26"/>
          <w:szCs w:val="26"/>
        </w:rPr>
      </w:pPr>
    </w:p>
    <w:p w14:paraId="73F64C4A" w14:textId="77777777" w:rsidR="00CA1C96" w:rsidRPr="00BE6211" w:rsidRDefault="00CA1C96" w:rsidP="00BE6211">
      <w:pPr>
        <w:pStyle w:val="ListParagraph"/>
        <w:spacing w:after="120" w:line="23" w:lineRule="atLeast"/>
        <w:ind w:left="0"/>
        <w:rPr>
          <w:b/>
          <w:bCs/>
          <w:sz w:val="26"/>
          <w:szCs w:val="26"/>
        </w:rPr>
      </w:pPr>
      <w:r w:rsidRPr="00BE6211">
        <w:rPr>
          <w:b/>
          <w:bCs/>
          <w:sz w:val="26"/>
          <w:szCs w:val="26"/>
        </w:rPr>
        <w:t>Part 4: You will hear an interview with a novelist called Grog Mold I or questions 24-30, choose the best answer (A, B or C).</w:t>
      </w:r>
    </w:p>
    <w:p w14:paraId="4AD9B362" w14:textId="77777777" w:rsidR="00CA1C96" w:rsidRPr="00BE6211" w:rsidRDefault="00CA1C96" w:rsidP="00BE6211">
      <w:pPr>
        <w:pStyle w:val="ListParagraph"/>
        <w:spacing w:after="120" w:line="23" w:lineRule="atLeast"/>
        <w:ind w:left="0"/>
        <w:rPr>
          <w:sz w:val="26"/>
          <w:szCs w:val="26"/>
        </w:rPr>
      </w:pPr>
      <w:r w:rsidRPr="00BE6211">
        <w:rPr>
          <w:sz w:val="26"/>
          <w:szCs w:val="26"/>
        </w:rPr>
        <w:t>24. What led Greg to start reading as a child?</w:t>
      </w:r>
    </w:p>
    <w:p w14:paraId="1CC3A439" w14:textId="77777777" w:rsidR="00CA1C96" w:rsidRPr="00BE6211" w:rsidRDefault="00CA1C96" w:rsidP="00BE6211">
      <w:pPr>
        <w:pStyle w:val="ListParagraph"/>
        <w:spacing w:after="120" w:line="23" w:lineRule="atLeast"/>
        <w:ind w:left="0"/>
        <w:rPr>
          <w:sz w:val="26"/>
          <w:szCs w:val="26"/>
        </w:rPr>
      </w:pPr>
      <w:r w:rsidRPr="00BE6211">
        <w:rPr>
          <w:sz w:val="26"/>
          <w:szCs w:val="26"/>
        </w:rPr>
        <w:t>A. the encouragement of his parents</w:t>
      </w:r>
    </w:p>
    <w:p w14:paraId="187FEE95" w14:textId="77777777" w:rsidR="00CA1C96" w:rsidRPr="00BE6211" w:rsidRDefault="00CA1C96" w:rsidP="00BE6211">
      <w:pPr>
        <w:pStyle w:val="ListParagraph"/>
        <w:spacing w:after="120" w:line="23" w:lineRule="atLeast"/>
        <w:ind w:left="0"/>
        <w:rPr>
          <w:sz w:val="26"/>
          <w:szCs w:val="26"/>
        </w:rPr>
      </w:pPr>
      <w:r w:rsidRPr="00BE6211">
        <w:rPr>
          <w:sz w:val="26"/>
          <w:szCs w:val="26"/>
        </w:rPr>
        <w:t>B. spending time exploring a local library</w:t>
      </w:r>
    </w:p>
    <w:p w14:paraId="7EF095BA" w14:textId="77777777" w:rsidR="00CA1C96" w:rsidRPr="00BE6211" w:rsidRDefault="00CA1C96" w:rsidP="00BE6211">
      <w:pPr>
        <w:pStyle w:val="ListParagraph"/>
        <w:spacing w:after="120" w:line="23" w:lineRule="atLeast"/>
        <w:ind w:left="0"/>
        <w:rPr>
          <w:sz w:val="26"/>
          <w:szCs w:val="26"/>
        </w:rPr>
      </w:pPr>
      <w:r w:rsidRPr="00BE6211">
        <w:rPr>
          <w:sz w:val="26"/>
          <w:szCs w:val="26"/>
        </w:rPr>
        <w:t>C. some books he was allowed to look through</w:t>
      </w:r>
    </w:p>
    <w:p w14:paraId="6EAD0B56" w14:textId="77777777" w:rsidR="00CA1C96" w:rsidRPr="00BE6211" w:rsidRDefault="00CA1C96" w:rsidP="00BE6211">
      <w:pPr>
        <w:pStyle w:val="ListParagraph"/>
        <w:spacing w:after="120" w:line="23" w:lineRule="atLeast"/>
        <w:ind w:left="0"/>
        <w:rPr>
          <w:sz w:val="26"/>
          <w:szCs w:val="26"/>
        </w:rPr>
      </w:pPr>
      <w:r w:rsidRPr="00BE6211">
        <w:rPr>
          <w:sz w:val="26"/>
          <w:szCs w:val="26"/>
        </w:rPr>
        <w:t>25. What does Greg say about his schooldays?</w:t>
      </w:r>
    </w:p>
    <w:p w14:paraId="7F98CB5D" w14:textId="77777777" w:rsidR="00CA1C96" w:rsidRPr="00BE6211" w:rsidRDefault="00CA1C96" w:rsidP="00BE6211">
      <w:pPr>
        <w:pStyle w:val="ListParagraph"/>
        <w:spacing w:after="120" w:line="23" w:lineRule="atLeast"/>
        <w:ind w:left="0"/>
        <w:rPr>
          <w:sz w:val="26"/>
          <w:szCs w:val="26"/>
        </w:rPr>
      </w:pPr>
      <w:r w:rsidRPr="00BE6211">
        <w:rPr>
          <w:sz w:val="26"/>
          <w:szCs w:val="26"/>
        </w:rPr>
        <w:t>A. He found books more interesting than websites.</w:t>
      </w:r>
    </w:p>
    <w:p w14:paraId="23BEA8FF" w14:textId="77777777" w:rsidR="00CA1C96" w:rsidRPr="00BE6211" w:rsidRDefault="00CA1C96" w:rsidP="00BE6211">
      <w:pPr>
        <w:pStyle w:val="ListParagraph"/>
        <w:spacing w:after="120" w:line="23" w:lineRule="atLeast"/>
        <w:ind w:left="0"/>
        <w:rPr>
          <w:sz w:val="26"/>
          <w:szCs w:val="26"/>
        </w:rPr>
      </w:pPr>
      <w:r w:rsidRPr="00BE6211">
        <w:rPr>
          <w:sz w:val="26"/>
          <w:szCs w:val="26"/>
        </w:rPr>
        <w:t>B. He liked reading books that had been made into films.</w:t>
      </w:r>
    </w:p>
    <w:p w14:paraId="6465FC00" w14:textId="77777777" w:rsidR="00CA1C96" w:rsidRPr="00BE6211" w:rsidRDefault="00CA1C96" w:rsidP="00BE6211">
      <w:pPr>
        <w:pStyle w:val="ListParagraph"/>
        <w:spacing w:after="120" w:line="23" w:lineRule="atLeast"/>
        <w:ind w:left="0"/>
        <w:rPr>
          <w:sz w:val="26"/>
          <w:szCs w:val="26"/>
        </w:rPr>
      </w:pPr>
      <w:r w:rsidRPr="00BE6211">
        <w:rPr>
          <w:sz w:val="26"/>
          <w:szCs w:val="26"/>
        </w:rPr>
        <w:t>C. He was inspired by the way one teacher used books in class.</w:t>
      </w:r>
    </w:p>
    <w:p w14:paraId="37818323" w14:textId="77777777" w:rsidR="00CA1C96" w:rsidRPr="00BE6211" w:rsidRDefault="00CA1C96" w:rsidP="00BE6211">
      <w:pPr>
        <w:pStyle w:val="ListParagraph"/>
        <w:spacing w:after="120" w:line="23" w:lineRule="atLeast"/>
        <w:ind w:left="0"/>
        <w:rPr>
          <w:sz w:val="26"/>
          <w:szCs w:val="26"/>
        </w:rPr>
      </w:pPr>
      <w:r w:rsidRPr="00BE6211">
        <w:rPr>
          <w:sz w:val="26"/>
          <w:szCs w:val="26"/>
        </w:rPr>
        <w:t>26. How did Greg feel when his first novel was published?</w:t>
      </w:r>
    </w:p>
    <w:p w14:paraId="7E90A835" w14:textId="77777777" w:rsidR="00CA1C96" w:rsidRPr="00BE6211" w:rsidRDefault="00CA1C96" w:rsidP="00BE6211">
      <w:pPr>
        <w:pStyle w:val="ListParagraph"/>
        <w:spacing w:after="120" w:line="23" w:lineRule="atLeast"/>
        <w:ind w:left="0"/>
        <w:rPr>
          <w:sz w:val="26"/>
          <w:szCs w:val="26"/>
        </w:rPr>
      </w:pPr>
      <w:r w:rsidRPr="00BE6211">
        <w:rPr>
          <w:sz w:val="26"/>
          <w:szCs w:val="26"/>
        </w:rPr>
        <w:t>A. calm</w:t>
      </w:r>
      <w:r w:rsidRPr="00BE6211">
        <w:rPr>
          <w:sz w:val="26"/>
          <w:szCs w:val="26"/>
        </w:rPr>
        <w:tab/>
      </w:r>
      <w:r w:rsidRPr="00BE6211">
        <w:rPr>
          <w:sz w:val="26"/>
          <w:szCs w:val="26"/>
        </w:rPr>
        <w:tab/>
        <w:t>B. relieved</w:t>
      </w:r>
      <w:r w:rsidRPr="00BE6211">
        <w:rPr>
          <w:sz w:val="26"/>
          <w:szCs w:val="26"/>
        </w:rPr>
        <w:tab/>
      </w:r>
      <w:r w:rsidRPr="00BE6211">
        <w:rPr>
          <w:sz w:val="26"/>
          <w:szCs w:val="26"/>
        </w:rPr>
        <w:tab/>
        <w:t>C. disappointed</w:t>
      </w:r>
    </w:p>
    <w:p w14:paraId="0E91F8EF" w14:textId="77777777" w:rsidR="00CA1C96" w:rsidRPr="00BE6211" w:rsidRDefault="00CA1C96" w:rsidP="00BE6211">
      <w:pPr>
        <w:pStyle w:val="ListParagraph"/>
        <w:spacing w:after="120" w:line="23" w:lineRule="atLeast"/>
        <w:ind w:left="0"/>
        <w:rPr>
          <w:sz w:val="26"/>
          <w:szCs w:val="26"/>
        </w:rPr>
      </w:pPr>
      <w:r w:rsidRPr="00BE6211">
        <w:rPr>
          <w:sz w:val="26"/>
          <w:szCs w:val="26"/>
        </w:rPr>
        <w:lastRenderedPageBreak/>
        <w:t>27. What does Greg say about the place where he writes?</w:t>
      </w:r>
    </w:p>
    <w:p w14:paraId="1107B016" w14:textId="77777777" w:rsidR="00CA1C96" w:rsidRPr="00BE6211" w:rsidRDefault="00CA1C96" w:rsidP="00BE6211">
      <w:pPr>
        <w:pStyle w:val="ListParagraph"/>
        <w:spacing w:after="120" w:line="23" w:lineRule="atLeast"/>
        <w:ind w:left="0"/>
        <w:rPr>
          <w:sz w:val="26"/>
          <w:szCs w:val="26"/>
        </w:rPr>
      </w:pPr>
      <w:r w:rsidRPr="00BE6211">
        <w:rPr>
          <w:sz w:val="26"/>
          <w:szCs w:val="26"/>
        </w:rPr>
        <w:t>A. He likes to keep distractions to a minimum.</w:t>
      </w:r>
    </w:p>
    <w:p w14:paraId="6EFAE580" w14:textId="77777777" w:rsidR="00CA1C96" w:rsidRPr="00BE6211" w:rsidRDefault="00CA1C96" w:rsidP="00BE6211">
      <w:pPr>
        <w:pStyle w:val="ListParagraph"/>
        <w:spacing w:after="120" w:line="23" w:lineRule="atLeast"/>
        <w:ind w:left="0"/>
        <w:rPr>
          <w:sz w:val="26"/>
          <w:szCs w:val="26"/>
        </w:rPr>
      </w:pPr>
      <w:r w:rsidRPr="00BE6211">
        <w:rPr>
          <w:sz w:val="26"/>
          <w:szCs w:val="26"/>
        </w:rPr>
        <w:t>B. He has a favourite pen that he always uses.</w:t>
      </w:r>
    </w:p>
    <w:p w14:paraId="2A435178" w14:textId="77777777" w:rsidR="00CA1C96" w:rsidRPr="00BE6211" w:rsidRDefault="00CA1C96" w:rsidP="00BE6211">
      <w:pPr>
        <w:pStyle w:val="ListParagraph"/>
        <w:spacing w:after="120" w:line="23" w:lineRule="atLeast"/>
        <w:ind w:left="0"/>
        <w:rPr>
          <w:sz w:val="26"/>
          <w:szCs w:val="26"/>
        </w:rPr>
      </w:pPr>
      <w:r w:rsidRPr="00BE6211">
        <w:rPr>
          <w:sz w:val="26"/>
          <w:szCs w:val="26"/>
        </w:rPr>
        <w:t>C. He enjoys varying the room where he works.</w:t>
      </w:r>
    </w:p>
    <w:p w14:paraId="739926B5" w14:textId="77777777" w:rsidR="00CA1C96" w:rsidRPr="00BE6211" w:rsidRDefault="00CA1C96" w:rsidP="00BE6211">
      <w:pPr>
        <w:pStyle w:val="ListParagraph"/>
        <w:spacing w:after="120" w:line="23" w:lineRule="atLeast"/>
        <w:ind w:left="0"/>
        <w:rPr>
          <w:sz w:val="26"/>
          <w:szCs w:val="26"/>
        </w:rPr>
      </w:pPr>
      <w:r w:rsidRPr="00BE6211">
        <w:rPr>
          <w:sz w:val="26"/>
          <w:szCs w:val="26"/>
        </w:rPr>
        <w:t>28. What is different about Greg’s next book?</w:t>
      </w:r>
    </w:p>
    <w:p w14:paraId="556EDDD8" w14:textId="77777777" w:rsidR="00CA1C96" w:rsidRPr="00BE6211" w:rsidRDefault="00CA1C96" w:rsidP="00BE6211">
      <w:pPr>
        <w:pStyle w:val="ListParagraph"/>
        <w:spacing w:after="120" w:line="23" w:lineRule="atLeast"/>
        <w:ind w:left="0"/>
        <w:rPr>
          <w:sz w:val="26"/>
          <w:szCs w:val="26"/>
        </w:rPr>
      </w:pPr>
      <w:r w:rsidRPr="00BE6211">
        <w:rPr>
          <w:sz w:val="26"/>
          <w:szCs w:val="26"/>
        </w:rPr>
        <w:t>A. the period in which it is set</w:t>
      </w:r>
      <w:r w:rsidRPr="00BE6211">
        <w:rPr>
          <w:sz w:val="26"/>
          <w:szCs w:val="26"/>
        </w:rPr>
        <w:tab/>
      </w:r>
    </w:p>
    <w:p w14:paraId="19419D7C" w14:textId="77777777" w:rsidR="00CA1C96" w:rsidRPr="00BE6211" w:rsidRDefault="00CA1C96" w:rsidP="00BE6211">
      <w:pPr>
        <w:pStyle w:val="ListParagraph"/>
        <w:spacing w:after="120" w:line="23" w:lineRule="atLeast"/>
        <w:ind w:left="0"/>
        <w:rPr>
          <w:sz w:val="26"/>
          <w:szCs w:val="26"/>
        </w:rPr>
      </w:pPr>
      <w:r w:rsidRPr="00BE6211">
        <w:rPr>
          <w:sz w:val="26"/>
          <w:szCs w:val="26"/>
        </w:rPr>
        <w:t>B. the readers it is intended for</w:t>
      </w:r>
      <w:r w:rsidRPr="00BE6211">
        <w:rPr>
          <w:sz w:val="26"/>
          <w:szCs w:val="26"/>
        </w:rPr>
        <w:tab/>
      </w:r>
    </w:p>
    <w:p w14:paraId="054354C0" w14:textId="77777777" w:rsidR="00CA1C96" w:rsidRPr="00BE6211" w:rsidRDefault="00CA1C96" w:rsidP="00BE6211">
      <w:pPr>
        <w:pStyle w:val="ListParagraph"/>
        <w:spacing w:after="120" w:line="23" w:lineRule="atLeast"/>
        <w:ind w:left="0"/>
        <w:rPr>
          <w:sz w:val="26"/>
          <w:szCs w:val="26"/>
        </w:rPr>
      </w:pPr>
      <w:r w:rsidRPr="00BE6211">
        <w:rPr>
          <w:sz w:val="26"/>
          <w:szCs w:val="26"/>
        </w:rPr>
        <w:t>C. the seriousness of the message</w:t>
      </w:r>
    </w:p>
    <w:p w14:paraId="0316EDCB" w14:textId="77777777" w:rsidR="00CA1C96" w:rsidRPr="00BE6211" w:rsidRDefault="00CA1C96" w:rsidP="00BE6211">
      <w:pPr>
        <w:pStyle w:val="ListParagraph"/>
        <w:spacing w:after="120" w:line="23" w:lineRule="atLeast"/>
        <w:ind w:left="0"/>
        <w:rPr>
          <w:sz w:val="26"/>
          <w:szCs w:val="26"/>
        </w:rPr>
      </w:pPr>
      <w:r w:rsidRPr="00BE6211">
        <w:rPr>
          <w:sz w:val="26"/>
          <w:szCs w:val="26"/>
        </w:rPr>
        <w:t>29. Greg says that writing novels based on your own experiences can</w:t>
      </w:r>
    </w:p>
    <w:p w14:paraId="21AD4663" w14:textId="77777777" w:rsidR="00CA1C96" w:rsidRPr="00BE6211" w:rsidRDefault="00CA1C96" w:rsidP="00BE6211">
      <w:pPr>
        <w:pStyle w:val="ListParagraph"/>
        <w:spacing w:after="120" w:line="23" w:lineRule="atLeast"/>
        <w:ind w:left="0"/>
        <w:rPr>
          <w:sz w:val="26"/>
          <w:szCs w:val="26"/>
        </w:rPr>
      </w:pPr>
      <w:r w:rsidRPr="00BE6211">
        <w:rPr>
          <w:sz w:val="26"/>
          <w:szCs w:val="26"/>
        </w:rPr>
        <w:t xml:space="preserve">A. be very difficult to do well. </w:t>
      </w:r>
    </w:p>
    <w:p w14:paraId="0F71FBF1" w14:textId="77777777" w:rsidR="00CA1C96" w:rsidRPr="00BE6211" w:rsidRDefault="00CA1C96" w:rsidP="00BE6211">
      <w:pPr>
        <w:pStyle w:val="ListParagraph"/>
        <w:spacing w:after="120" w:line="23" w:lineRule="atLeast"/>
        <w:ind w:left="0"/>
        <w:rPr>
          <w:sz w:val="26"/>
          <w:szCs w:val="26"/>
        </w:rPr>
      </w:pPr>
      <w:r w:rsidRPr="00BE6211">
        <w:rPr>
          <w:sz w:val="26"/>
          <w:szCs w:val="26"/>
        </w:rPr>
        <w:t>B. limit what you can describe.</w:t>
      </w:r>
    </w:p>
    <w:p w14:paraId="22DB0AF8" w14:textId="77777777" w:rsidR="00CA1C96" w:rsidRPr="00BE6211" w:rsidRDefault="00CA1C96" w:rsidP="00BE6211">
      <w:pPr>
        <w:pStyle w:val="ListParagraph"/>
        <w:spacing w:after="120" w:line="23" w:lineRule="atLeast"/>
        <w:ind w:left="0"/>
        <w:rPr>
          <w:sz w:val="26"/>
          <w:szCs w:val="26"/>
        </w:rPr>
      </w:pPr>
      <w:r w:rsidRPr="00BE6211">
        <w:rPr>
          <w:sz w:val="26"/>
          <w:szCs w:val="26"/>
        </w:rPr>
        <w:t>C. quickly become boring for readers.</w:t>
      </w:r>
    </w:p>
    <w:p w14:paraId="48408B55" w14:textId="77777777" w:rsidR="00CA1C96" w:rsidRPr="00BE6211" w:rsidRDefault="00CA1C96" w:rsidP="00BE6211">
      <w:pPr>
        <w:pStyle w:val="ListParagraph"/>
        <w:spacing w:after="120" w:line="23" w:lineRule="atLeast"/>
        <w:ind w:left="0"/>
        <w:rPr>
          <w:sz w:val="26"/>
          <w:szCs w:val="26"/>
        </w:rPr>
      </w:pPr>
      <w:r w:rsidRPr="00BE6211">
        <w:rPr>
          <w:sz w:val="26"/>
          <w:szCs w:val="26"/>
        </w:rPr>
        <w:t>30. Greg advises new writers to avoid</w:t>
      </w:r>
    </w:p>
    <w:p w14:paraId="6F2E2167" w14:textId="77777777" w:rsidR="00CA1C96" w:rsidRPr="00BE6211" w:rsidRDefault="00CA1C96" w:rsidP="00BE6211">
      <w:pPr>
        <w:pStyle w:val="ListParagraph"/>
        <w:spacing w:after="120" w:line="23" w:lineRule="atLeast"/>
        <w:ind w:left="0"/>
        <w:rPr>
          <w:sz w:val="26"/>
          <w:szCs w:val="26"/>
        </w:rPr>
      </w:pPr>
      <w:r w:rsidRPr="00BE6211">
        <w:rPr>
          <w:sz w:val="26"/>
          <w:szCs w:val="26"/>
        </w:rPr>
        <w:t>A. explaining the meaning of symbols they use.</w:t>
      </w:r>
    </w:p>
    <w:p w14:paraId="57C47157" w14:textId="77777777" w:rsidR="00CA1C96" w:rsidRPr="00BE6211" w:rsidRDefault="00CA1C96" w:rsidP="00BE6211">
      <w:pPr>
        <w:pStyle w:val="ListParagraph"/>
        <w:spacing w:after="120" w:line="23" w:lineRule="atLeast"/>
        <w:ind w:left="0"/>
        <w:rPr>
          <w:sz w:val="26"/>
          <w:szCs w:val="26"/>
        </w:rPr>
      </w:pPr>
      <w:r w:rsidRPr="00BE6211">
        <w:rPr>
          <w:sz w:val="26"/>
          <w:szCs w:val="26"/>
        </w:rPr>
        <w:t>B. mentioning people’s clothes too much.</w:t>
      </w:r>
    </w:p>
    <w:p w14:paraId="263CF970" w14:textId="77777777" w:rsidR="00CA1C96" w:rsidRPr="00BE6211" w:rsidRDefault="00CA1C96" w:rsidP="00BE6211">
      <w:pPr>
        <w:pStyle w:val="ListParagraph"/>
        <w:spacing w:after="120" w:line="23" w:lineRule="atLeast"/>
        <w:ind w:left="0"/>
        <w:rPr>
          <w:sz w:val="26"/>
          <w:szCs w:val="26"/>
        </w:rPr>
      </w:pPr>
      <w:r w:rsidRPr="00BE6211">
        <w:rPr>
          <w:sz w:val="26"/>
          <w:szCs w:val="26"/>
        </w:rPr>
        <w:t>C. involving too many different places.</w:t>
      </w:r>
    </w:p>
    <w:p w14:paraId="0C3A0792" w14:textId="77777777" w:rsidR="00CA1C96" w:rsidRPr="00BE6211" w:rsidRDefault="00CA1C96" w:rsidP="00BE6211">
      <w:pPr>
        <w:pStyle w:val="ListParagraph"/>
        <w:spacing w:after="120" w:line="23" w:lineRule="atLeast"/>
        <w:ind w:left="0"/>
        <w:rPr>
          <w:sz w:val="26"/>
          <w:szCs w:val="26"/>
        </w:rPr>
      </w:pPr>
    </w:p>
    <w:p w14:paraId="29412343" w14:textId="77777777" w:rsidR="00CA1C96" w:rsidRPr="00BE6211" w:rsidRDefault="00CA1C96" w:rsidP="00BE6211">
      <w:pPr>
        <w:pStyle w:val="ListParagraph"/>
        <w:spacing w:after="120" w:line="23" w:lineRule="atLeast"/>
        <w:ind w:left="0"/>
        <w:jc w:val="center"/>
        <w:rPr>
          <w:b/>
          <w:bCs/>
          <w:sz w:val="26"/>
          <w:szCs w:val="26"/>
        </w:rPr>
      </w:pPr>
      <w:r w:rsidRPr="00BE6211">
        <w:rPr>
          <w:b/>
          <w:bCs/>
          <w:sz w:val="26"/>
          <w:szCs w:val="26"/>
        </w:rPr>
        <w:t>END OF THE TEST</w:t>
      </w:r>
    </w:p>
    <w:p w14:paraId="42F29629" w14:textId="77777777" w:rsidR="0097313D" w:rsidRPr="00BE6211" w:rsidRDefault="00273C32" w:rsidP="00BE6211">
      <w:pPr>
        <w:spacing w:after="120" w:line="23" w:lineRule="atLeast"/>
        <w:rPr>
          <w:sz w:val="26"/>
          <w:szCs w:val="26"/>
        </w:rPr>
      </w:pPr>
      <w:r w:rsidRPr="00BE6211">
        <w:rPr>
          <w:sz w:val="26"/>
          <w:szCs w:val="26"/>
        </w:rPr>
        <w:br w:type="page"/>
      </w:r>
    </w:p>
    <w:p w14:paraId="6F776E0C" w14:textId="77777777" w:rsidR="001F0EFC" w:rsidRPr="00BE6211" w:rsidRDefault="001F0EFC" w:rsidP="00BE6211">
      <w:pPr>
        <w:spacing w:after="120" w:line="23" w:lineRule="atLeast"/>
        <w:jc w:val="center"/>
        <w:rPr>
          <w:b/>
          <w:sz w:val="26"/>
          <w:szCs w:val="26"/>
        </w:rPr>
      </w:pPr>
      <w:bookmarkStart w:id="8" w:name="_heading=h.mcfcg6qu6n6c" w:colFirst="0" w:colLast="0"/>
      <w:bookmarkEnd w:id="8"/>
      <w:r w:rsidRPr="00BE6211">
        <w:rPr>
          <w:b/>
          <w:sz w:val="26"/>
          <w:szCs w:val="26"/>
        </w:rPr>
        <w:lastRenderedPageBreak/>
        <w:t xml:space="preserve">APPENDIX G </w:t>
      </w:r>
    </w:p>
    <w:p w14:paraId="53C5A351" w14:textId="77777777" w:rsidR="001F0EFC" w:rsidRPr="00BE6211" w:rsidRDefault="001F0EFC" w:rsidP="00BE6211">
      <w:pPr>
        <w:spacing w:after="120" w:line="23" w:lineRule="atLeast"/>
        <w:jc w:val="center"/>
        <w:rPr>
          <w:b/>
          <w:sz w:val="26"/>
          <w:szCs w:val="26"/>
        </w:rPr>
      </w:pPr>
      <w:r w:rsidRPr="00BE6211">
        <w:rPr>
          <w:b/>
          <w:sz w:val="26"/>
          <w:szCs w:val="26"/>
        </w:rPr>
        <w:t xml:space="preserve">POST TEST </w:t>
      </w:r>
    </w:p>
    <w:p w14:paraId="60173610" w14:textId="77777777" w:rsidR="001E2B59" w:rsidRDefault="001E2B59" w:rsidP="00BE6211">
      <w:pPr>
        <w:spacing w:after="120" w:line="23" w:lineRule="atLeast"/>
        <w:rPr>
          <w:b/>
          <w:bCs/>
          <w:sz w:val="26"/>
          <w:szCs w:val="26"/>
        </w:rPr>
      </w:pPr>
      <w:r w:rsidRPr="00BE6211">
        <w:rPr>
          <w:b/>
          <w:bCs/>
          <w:sz w:val="26"/>
          <w:szCs w:val="26"/>
        </w:rPr>
        <w:t>30 questions (1 point / each question)   Total: 30 points</w:t>
      </w:r>
    </w:p>
    <w:p w14:paraId="7581E345" w14:textId="1596CAD6" w:rsidR="00331236" w:rsidRPr="00585CD9" w:rsidRDefault="00331236" w:rsidP="00BE6211">
      <w:pPr>
        <w:spacing w:after="120" w:line="23" w:lineRule="atLeast"/>
        <w:rPr>
          <w:b/>
          <w:bCs/>
          <w:sz w:val="26"/>
          <w:szCs w:val="26"/>
          <w:lang w:val="vi-VN"/>
        </w:rPr>
      </w:pPr>
      <w:r>
        <w:rPr>
          <w:b/>
          <w:bCs/>
          <w:sz w:val="26"/>
          <w:szCs w:val="26"/>
        </w:rPr>
        <w:t xml:space="preserve">(Link for audio: </w:t>
      </w:r>
      <w:hyperlink r:id="rId43" w:history="1">
        <w:r w:rsidR="00585CD9" w:rsidRPr="00F2177A">
          <w:rPr>
            <w:rStyle w:val="Hyperlink"/>
            <w:b/>
            <w:bCs/>
            <w:sz w:val="26"/>
            <w:szCs w:val="26"/>
          </w:rPr>
          <w:t>https://drive.google.com/drive/folders/1Q7Ns7_1qh1O3rua-MYe83L0VHprDwnGU</w:t>
        </w:r>
      </w:hyperlink>
      <w:r w:rsidR="00585CD9">
        <w:rPr>
          <w:b/>
          <w:bCs/>
          <w:sz w:val="26"/>
          <w:szCs w:val="26"/>
          <w:lang w:val="vi-VN"/>
        </w:rPr>
        <w:t>)</w:t>
      </w:r>
    </w:p>
    <w:p w14:paraId="12F8B7A5" w14:textId="77777777" w:rsidR="0097313D" w:rsidRPr="00BE6211" w:rsidRDefault="001F0EFC" w:rsidP="00BE6211">
      <w:pPr>
        <w:spacing w:after="120" w:line="23" w:lineRule="atLeast"/>
        <w:rPr>
          <w:b/>
          <w:sz w:val="26"/>
          <w:szCs w:val="26"/>
        </w:rPr>
      </w:pPr>
      <w:r w:rsidRPr="00BE6211">
        <w:rPr>
          <w:b/>
          <w:sz w:val="26"/>
          <w:szCs w:val="26"/>
        </w:rPr>
        <w:t>P</w:t>
      </w:r>
      <w:r w:rsidR="001E2B59" w:rsidRPr="00BE6211">
        <w:rPr>
          <w:b/>
          <w:sz w:val="26"/>
          <w:szCs w:val="26"/>
        </w:rPr>
        <w:t>art</w:t>
      </w:r>
      <w:r w:rsidRPr="00BE6211">
        <w:rPr>
          <w:b/>
          <w:sz w:val="26"/>
          <w:szCs w:val="26"/>
        </w:rPr>
        <w:t xml:space="preserve"> 1: You will hear people talking in eight different situations. For questions 1-8, choose the best answer (A, B or C).</w:t>
      </w:r>
    </w:p>
    <w:p w14:paraId="6AA9E5DE" w14:textId="77777777" w:rsidR="009A049E" w:rsidRPr="00BE6211" w:rsidRDefault="009A049E" w:rsidP="00BE6211">
      <w:pPr>
        <w:spacing w:after="120" w:line="23" w:lineRule="atLeast"/>
        <w:rPr>
          <w:sz w:val="26"/>
          <w:szCs w:val="26"/>
        </w:rPr>
      </w:pPr>
      <w:r w:rsidRPr="00BE6211">
        <w:rPr>
          <w:sz w:val="26"/>
          <w:szCs w:val="26"/>
        </w:rPr>
        <w:t>1 You hear a woman talking about the gym she goes to. What made her decide to join it?</w:t>
      </w:r>
    </w:p>
    <w:p w14:paraId="12E466F1" w14:textId="77777777" w:rsidR="009A049E" w:rsidRPr="00BE6211" w:rsidRDefault="009A049E" w:rsidP="00BE6211">
      <w:pPr>
        <w:pStyle w:val="ListParagraph"/>
        <w:numPr>
          <w:ilvl w:val="0"/>
          <w:numId w:val="16"/>
        </w:numPr>
        <w:spacing w:after="120" w:line="23" w:lineRule="atLeast"/>
        <w:rPr>
          <w:sz w:val="26"/>
          <w:szCs w:val="26"/>
        </w:rPr>
      </w:pPr>
      <w:r w:rsidRPr="00BE6211">
        <w:rPr>
          <w:sz w:val="26"/>
          <w:szCs w:val="26"/>
        </w:rPr>
        <w:t>the chance to do a group activity</w:t>
      </w:r>
    </w:p>
    <w:p w14:paraId="5F4DF79A" w14:textId="77777777" w:rsidR="009A049E" w:rsidRPr="00BE6211" w:rsidRDefault="009A049E" w:rsidP="00BE6211">
      <w:pPr>
        <w:pStyle w:val="ListParagraph"/>
        <w:numPr>
          <w:ilvl w:val="0"/>
          <w:numId w:val="16"/>
        </w:numPr>
        <w:spacing w:after="120" w:line="23" w:lineRule="atLeast"/>
        <w:rPr>
          <w:sz w:val="26"/>
          <w:szCs w:val="26"/>
        </w:rPr>
      </w:pPr>
      <w:r w:rsidRPr="00BE6211">
        <w:rPr>
          <w:sz w:val="26"/>
          <w:szCs w:val="26"/>
        </w:rPr>
        <w:t>a friend’s recommendation</w:t>
      </w:r>
    </w:p>
    <w:p w14:paraId="4D20B6CC" w14:textId="77777777" w:rsidR="009A049E" w:rsidRPr="00BE6211" w:rsidRDefault="009A049E" w:rsidP="00BE6211">
      <w:pPr>
        <w:pStyle w:val="ListParagraph"/>
        <w:numPr>
          <w:ilvl w:val="0"/>
          <w:numId w:val="16"/>
        </w:numPr>
        <w:spacing w:after="120" w:line="23" w:lineRule="atLeast"/>
        <w:rPr>
          <w:sz w:val="26"/>
          <w:szCs w:val="26"/>
        </w:rPr>
      </w:pPr>
      <w:r w:rsidRPr="00BE6211">
        <w:rPr>
          <w:sz w:val="26"/>
          <w:szCs w:val="26"/>
        </w:rPr>
        <w:t>its high-quality facilities</w:t>
      </w:r>
    </w:p>
    <w:p w14:paraId="7B118081" w14:textId="77777777" w:rsidR="009A049E" w:rsidRPr="00BE6211" w:rsidRDefault="009A049E" w:rsidP="00BE6211">
      <w:pPr>
        <w:spacing w:after="120" w:line="23" w:lineRule="atLeast"/>
        <w:rPr>
          <w:sz w:val="26"/>
          <w:szCs w:val="26"/>
        </w:rPr>
      </w:pPr>
      <w:r w:rsidRPr="00BE6211">
        <w:rPr>
          <w:sz w:val="26"/>
          <w:szCs w:val="26"/>
        </w:rPr>
        <w:t>2. You hear some information on a travel programme. Which holiday destinations have become more popular this year?</w:t>
      </w:r>
    </w:p>
    <w:p w14:paraId="697BD13E" w14:textId="77777777" w:rsidR="009A049E" w:rsidRPr="00BE6211" w:rsidRDefault="009A049E" w:rsidP="00BE6211">
      <w:pPr>
        <w:pStyle w:val="ListParagraph"/>
        <w:numPr>
          <w:ilvl w:val="0"/>
          <w:numId w:val="17"/>
        </w:numPr>
        <w:spacing w:after="120" w:line="23" w:lineRule="atLeast"/>
        <w:rPr>
          <w:sz w:val="26"/>
          <w:szCs w:val="26"/>
        </w:rPr>
      </w:pPr>
      <w:r w:rsidRPr="00BE6211">
        <w:rPr>
          <w:sz w:val="26"/>
          <w:szCs w:val="26"/>
        </w:rPr>
        <w:t>city breaks</w:t>
      </w:r>
      <w:r w:rsidRPr="00BE6211">
        <w:rPr>
          <w:sz w:val="26"/>
          <w:szCs w:val="26"/>
        </w:rPr>
        <w:tab/>
        <w:t>B. traditional beach resorts</w:t>
      </w:r>
      <w:r w:rsidRPr="00BE6211">
        <w:rPr>
          <w:sz w:val="26"/>
          <w:szCs w:val="26"/>
        </w:rPr>
        <w:tab/>
        <w:t>C. skiing and other activity centres</w:t>
      </w:r>
    </w:p>
    <w:p w14:paraId="4E172571" w14:textId="77777777" w:rsidR="009A049E" w:rsidRPr="00BE6211" w:rsidRDefault="009A049E" w:rsidP="00BE6211">
      <w:pPr>
        <w:pStyle w:val="ListParagraph"/>
        <w:numPr>
          <w:ilvl w:val="0"/>
          <w:numId w:val="4"/>
        </w:numPr>
        <w:spacing w:after="120" w:line="23" w:lineRule="atLeast"/>
        <w:rPr>
          <w:sz w:val="26"/>
          <w:szCs w:val="26"/>
        </w:rPr>
      </w:pPr>
      <w:r w:rsidRPr="00BE6211">
        <w:rPr>
          <w:sz w:val="26"/>
          <w:szCs w:val="26"/>
        </w:rPr>
        <w:t>You hear part of an interview with a man who teaches people to ride a bicycle. He says that the adults he teaches</w:t>
      </w:r>
    </w:p>
    <w:p w14:paraId="69044BCC" w14:textId="77777777" w:rsidR="009A049E" w:rsidRPr="00BE6211" w:rsidRDefault="009A049E" w:rsidP="00BE6211">
      <w:pPr>
        <w:pStyle w:val="ListParagraph"/>
        <w:numPr>
          <w:ilvl w:val="0"/>
          <w:numId w:val="18"/>
        </w:numPr>
        <w:spacing w:after="120" w:line="23" w:lineRule="atLeast"/>
        <w:rPr>
          <w:sz w:val="26"/>
          <w:szCs w:val="26"/>
        </w:rPr>
      </w:pPr>
      <w:r w:rsidRPr="00BE6211">
        <w:rPr>
          <w:sz w:val="26"/>
          <w:szCs w:val="26"/>
        </w:rPr>
        <w:t>take the lessons more seriously than kids do.</w:t>
      </w:r>
    </w:p>
    <w:p w14:paraId="64DCB297" w14:textId="77777777" w:rsidR="009A049E" w:rsidRPr="00BE6211" w:rsidRDefault="009A049E" w:rsidP="00BE6211">
      <w:pPr>
        <w:pStyle w:val="ListParagraph"/>
        <w:numPr>
          <w:ilvl w:val="0"/>
          <w:numId w:val="18"/>
        </w:numPr>
        <w:spacing w:after="120" w:line="23" w:lineRule="atLeast"/>
        <w:rPr>
          <w:sz w:val="26"/>
          <w:szCs w:val="26"/>
        </w:rPr>
      </w:pPr>
      <w:r w:rsidRPr="00BE6211">
        <w:rPr>
          <w:sz w:val="26"/>
          <w:szCs w:val="26"/>
        </w:rPr>
        <w:t>are more likely to feel embarrassed than kids.</w:t>
      </w:r>
    </w:p>
    <w:p w14:paraId="01BC30C3" w14:textId="77777777" w:rsidR="009A049E" w:rsidRPr="00BE6211" w:rsidRDefault="009A049E" w:rsidP="00BE6211">
      <w:pPr>
        <w:pStyle w:val="ListParagraph"/>
        <w:numPr>
          <w:ilvl w:val="0"/>
          <w:numId w:val="18"/>
        </w:numPr>
        <w:spacing w:after="120" w:line="23" w:lineRule="atLeast"/>
        <w:rPr>
          <w:sz w:val="26"/>
          <w:szCs w:val="26"/>
        </w:rPr>
      </w:pPr>
      <w:r w:rsidRPr="00BE6211">
        <w:rPr>
          <w:sz w:val="26"/>
          <w:szCs w:val="26"/>
        </w:rPr>
        <w:t>worry less about making mistakes than kids do.</w:t>
      </w:r>
    </w:p>
    <w:p w14:paraId="2BA75D84" w14:textId="77777777" w:rsidR="009A049E" w:rsidRPr="00BE6211" w:rsidRDefault="009A049E" w:rsidP="00BE6211">
      <w:pPr>
        <w:pStyle w:val="ListParagraph"/>
        <w:numPr>
          <w:ilvl w:val="0"/>
          <w:numId w:val="4"/>
        </w:numPr>
        <w:spacing w:after="120" w:line="23" w:lineRule="atLeast"/>
        <w:rPr>
          <w:sz w:val="26"/>
          <w:szCs w:val="26"/>
        </w:rPr>
      </w:pPr>
      <w:r w:rsidRPr="00BE6211">
        <w:rPr>
          <w:sz w:val="26"/>
          <w:szCs w:val="26"/>
        </w:rPr>
        <w:t>You hear a businesswoman leaving a phone message. What is she doing?</w:t>
      </w:r>
    </w:p>
    <w:p w14:paraId="4EBB5F08" w14:textId="77777777" w:rsidR="009A049E" w:rsidRPr="00BE6211" w:rsidRDefault="009A049E" w:rsidP="00BE6211">
      <w:pPr>
        <w:pStyle w:val="ListParagraph"/>
        <w:numPr>
          <w:ilvl w:val="0"/>
          <w:numId w:val="19"/>
        </w:numPr>
        <w:spacing w:after="120" w:line="23" w:lineRule="atLeast"/>
        <w:rPr>
          <w:sz w:val="26"/>
          <w:szCs w:val="26"/>
        </w:rPr>
      </w:pPr>
      <w:r w:rsidRPr="00BE6211">
        <w:rPr>
          <w:sz w:val="26"/>
          <w:szCs w:val="26"/>
        </w:rPr>
        <w:t xml:space="preserve"> apologising for a delay in something</w:t>
      </w:r>
    </w:p>
    <w:p w14:paraId="05398ABB" w14:textId="77777777" w:rsidR="009A049E" w:rsidRPr="00BE6211" w:rsidRDefault="009A049E" w:rsidP="00BE6211">
      <w:pPr>
        <w:pStyle w:val="ListParagraph"/>
        <w:numPr>
          <w:ilvl w:val="0"/>
          <w:numId w:val="19"/>
        </w:numPr>
        <w:spacing w:after="120" w:line="23" w:lineRule="atLeast"/>
        <w:rPr>
          <w:sz w:val="26"/>
          <w:szCs w:val="26"/>
        </w:rPr>
      </w:pPr>
      <w:r w:rsidRPr="00BE6211">
        <w:rPr>
          <w:sz w:val="26"/>
          <w:szCs w:val="26"/>
        </w:rPr>
        <w:t xml:space="preserve"> explaining why she can’t do something</w:t>
      </w:r>
    </w:p>
    <w:p w14:paraId="0B8BCCBA" w14:textId="77777777" w:rsidR="009A049E" w:rsidRPr="00BE6211" w:rsidRDefault="009A049E" w:rsidP="00BE6211">
      <w:pPr>
        <w:pStyle w:val="ListParagraph"/>
        <w:numPr>
          <w:ilvl w:val="0"/>
          <w:numId w:val="19"/>
        </w:numPr>
        <w:spacing w:after="120" w:line="23" w:lineRule="atLeast"/>
        <w:rPr>
          <w:sz w:val="26"/>
          <w:szCs w:val="26"/>
        </w:rPr>
      </w:pPr>
      <w:r w:rsidRPr="00BE6211">
        <w:rPr>
          <w:sz w:val="26"/>
          <w:szCs w:val="26"/>
        </w:rPr>
        <w:t xml:space="preserve"> requesting further information about something</w:t>
      </w:r>
    </w:p>
    <w:p w14:paraId="0D39B62B" w14:textId="77777777" w:rsidR="009A049E" w:rsidRPr="00BE6211" w:rsidRDefault="009A049E" w:rsidP="00BE6211">
      <w:pPr>
        <w:pStyle w:val="ListParagraph"/>
        <w:numPr>
          <w:ilvl w:val="0"/>
          <w:numId w:val="4"/>
        </w:numPr>
        <w:spacing w:after="120" w:line="23" w:lineRule="atLeast"/>
        <w:rPr>
          <w:sz w:val="26"/>
          <w:szCs w:val="26"/>
        </w:rPr>
      </w:pPr>
      <w:r w:rsidRPr="00BE6211">
        <w:rPr>
          <w:sz w:val="26"/>
          <w:szCs w:val="26"/>
        </w:rPr>
        <w:t>You hear a man talking about how he gets ideas for his work. What does he do?</w:t>
      </w:r>
    </w:p>
    <w:p w14:paraId="7A0E44BE" w14:textId="77777777" w:rsidR="009A049E" w:rsidRPr="00BE6211" w:rsidRDefault="009A049E" w:rsidP="00BE6211">
      <w:pPr>
        <w:pStyle w:val="ListParagraph"/>
        <w:numPr>
          <w:ilvl w:val="0"/>
          <w:numId w:val="20"/>
        </w:numPr>
        <w:spacing w:after="120" w:line="23" w:lineRule="atLeast"/>
        <w:rPr>
          <w:sz w:val="26"/>
          <w:szCs w:val="26"/>
        </w:rPr>
      </w:pPr>
      <w:r w:rsidRPr="00BE6211">
        <w:rPr>
          <w:sz w:val="26"/>
          <w:szCs w:val="26"/>
        </w:rPr>
        <w:t>He’s a film director.</w:t>
      </w:r>
      <w:r w:rsidRPr="00BE6211">
        <w:rPr>
          <w:sz w:val="26"/>
          <w:szCs w:val="26"/>
        </w:rPr>
        <w:tab/>
      </w:r>
      <w:r w:rsidRPr="00BE6211">
        <w:rPr>
          <w:sz w:val="26"/>
          <w:szCs w:val="26"/>
        </w:rPr>
        <w:tab/>
        <w:t>B. He’s an artist.</w:t>
      </w:r>
      <w:r w:rsidRPr="00BE6211">
        <w:rPr>
          <w:sz w:val="26"/>
          <w:szCs w:val="26"/>
        </w:rPr>
        <w:tab/>
      </w:r>
      <w:r w:rsidRPr="00BE6211">
        <w:rPr>
          <w:sz w:val="26"/>
          <w:szCs w:val="26"/>
        </w:rPr>
        <w:tab/>
        <w:t>C. He’s a writer.</w:t>
      </w:r>
    </w:p>
    <w:p w14:paraId="107024E9" w14:textId="77777777" w:rsidR="009A049E" w:rsidRPr="00BE6211" w:rsidRDefault="009A049E" w:rsidP="00BE6211">
      <w:pPr>
        <w:pStyle w:val="ListParagraph"/>
        <w:numPr>
          <w:ilvl w:val="0"/>
          <w:numId w:val="4"/>
        </w:numPr>
        <w:spacing w:after="120" w:line="23" w:lineRule="atLeast"/>
        <w:rPr>
          <w:sz w:val="26"/>
          <w:szCs w:val="26"/>
        </w:rPr>
      </w:pPr>
      <w:r w:rsidRPr="00BE6211">
        <w:rPr>
          <w:sz w:val="26"/>
          <w:szCs w:val="26"/>
        </w:rPr>
        <w:t>You overhear a woman talking to a sales assistant in a shop. What does she want him to do about her computer?</w:t>
      </w:r>
    </w:p>
    <w:p w14:paraId="3944CA19" w14:textId="77777777" w:rsidR="009A049E" w:rsidRPr="00BE6211" w:rsidRDefault="009A049E" w:rsidP="00BE6211">
      <w:pPr>
        <w:pStyle w:val="ListParagraph"/>
        <w:numPr>
          <w:ilvl w:val="0"/>
          <w:numId w:val="21"/>
        </w:numPr>
        <w:spacing w:after="120" w:line="23" w:lineRule="atLeast"/>
        <w:rPr>
          <w:sz w:val="26"/>
          <w:szCs w:val="26"/>
        </w:rPr>
      </w:pPr>
      <w:r w:rsidRPr="00BE6211">
        <w:rPr>
          <w:sz w:val="26"/>
          <w:szCs w:val="26"/>
        </w:rPr>
        <w:t xml:space="preserve"> refund the money she paid for it</w:t>
      </w:r>
    </w:p>
    <w:p w14:paraId="1F09F78D" w14:textId="77777777" w:rsidR="009A049E" w:rsidRPr="00BE6211" w:rsidRDefault="009A049E" w:rsidP="00BE6211">
      <w:pPr>
        <w:pStyle w:val="ListParagraph"/>
        <w:numPr>
          <w:ilvl w:val="0"/>
          <w:numId w:val="21"/>
        </w:numPr>
        <w:spacing w:after="120" w:line="23" w:lineRule="atLeast"/>
        <w:rPr>
          <w:sz w:val="26"/>
          <w:szCs w:val="26"/>
        </w:rPr>
      </w:pPr>
      <w:r w:rsidRPr="00BE6211">
        <w:rPr>
          <w:sz w:val="26"/>
          <w:szCs w:val="26"/>
        </w:rPr>
        <w:t>provide her with a different model</w:t>
      </w:r>
    </w:p>
    <w:p w14:paraId="5C6AA739" w14:textId="77777777" w:rsidR="009A049E" w:rsidRPr="00BE6211" w:rsidRDefault="009A049E" w:rsidP="00BE6211">
      <w:pPr>
        <w:pStyle w:val="ListParagraph"/>
        <w:numPr>
          <w:ilvl w:val="0"/>
          <w:numId w:val="21"/>
        </w:numPr>
        <w:spacing w:after="120" w:line="23" w:lineRule="atLeast"/>
        <w:rPr>
          <w:sz w:val="26"/>
          <w:szCs w:val="26"/>
        </w:rPr>
      </w:pPr>
      <w:r w:rsidRPr="00BE6211">
        <w:rPr>
          <w:sz w:val="26"/>
          <w:szCs w:val="26"/>
        </w:rPr>
        <w:t>show her how to set it up correctly</w:t>
      </w:r>
    </w:p>
    <w:p w14:paraId="029E2F18" w14:textId="77777777" w:rsidR="009A049E" w:rsidRPr="00BE6211" w:rsidRDefault="009A049E" w:rsidP="00BE6211">
      <w:pPr>
        <w:pStyle w:val="ListParagraph"/>
        <w:numPr>
          <w:ilvl w:val="0"/>
          <w:numId w:val="4"/>
        </w:numPr>
        <w:spacing w:after="120" w:line="23" w:lineRule="atLeast"/>
        <w:rPr>
          <w:sz w:val="26"/>
          <w:szCs w:val="26"/>
        </w:rPr>
      </w:pPr>
      <w:r w:rsidRPr="00BE6211">
        <w:rPr>
          <w:sz w:val="26"/>
          <w:szCs w:val="26"/>
        </w:rPr>
        <w:t>You hear two friends talking about a rock concert they went to. What do they agree about?</w:t>
      </w:r>
    </w:p>
    <w:p w14:paraId="09816917" w14:textId="77777777" w:rsidR="009A049E" w:rsidRPr="00BE6211" w:rsidRDefault="009A049E" w:rsidP="00BE6211">
      <w:pPr>
        <w:pStyle w:val="ListParagraph"/>
        <w:numPr>
          <w:ilvl w:val="0"/>
          <w:numId w:val="22"/>
        </w:numPr>
        <w:spacing w:after="120" w:line="23" w:lineRule="atLeast"/>
        <w:rPr>
          <w:sz w:val="26"/>
          <w:szCs w:val="26"/>
        </w:rPr>
      </w:pPr>
      <w:r w:rsidRPr="00BE6211">
        <w:rPr>
          <w:sz w:val="26"/>
          <w:szCs w:val="26"/>
        </w:rPr>
        <w:t>Some of the acts were a bit disappointing.</w:t>
      </w:r>
    </w:p>
    <w:p w14:paraId="44A941C4" w14:textId="77777777" w:rsidR="009A049E" w:rsidRPr="00BE6211" w:rsidRDefault="009A049E" w:rsidP="00BE6211">
      <w:pPr>
        <w:pStyle w:val="ListParagraph"/>
        <w:numPr>
          <w:ilvl w:val="0"/>
          <w:numId w:val="22"/>
        </w:numPr>
        <w:spacing w:after="120" w:line="23" w:lineRule="atLeast"/>
        <w:rPr>
          <w:sz w:val="26"/>
          <w:szCs w:val="26"/>
        </w:rPr>
      </w:pPr>
      <w:r w:rsidRPr="00BE6211">
        <w:rPr>
          <w:sz w:val="26"/>
          <w:szCs w:val="26"/>
        </w:rPr>
        <w:t>The tickets were good value for money.</w:t>
      </w:r>
    </w:p>
    <w:p w14:paraId="2C4CE5B2" w14:textId="77777777" w:rsidR="009A049E" w:rsidRPr="00BE6211" w:rsidRDefault="009A049E" w:rsidP="00BE6211">
      <w:pPr>
        <w:pStyle w:val="ListParagraph"/>
        <w:numPr>
          <w:ilvl w:val="0"/>
          <w:numId w:val="22"/>
        </w:numPr>
        <w:spacing w:after="120" w:line="23" w:lineRule="atLeast"/>
        <w:rPr>
          <w:sz w:val="26"/>
          <w:szCs w:val="26"/>
        </w:rPr>
      </w:pPr>
      <w:r w:rsidRPr="00BE6211">
        <w:rPr>
          <w:sz w:val="26"/>
          <w:szCs w:val="26"/>
        </w:rPr>
        <w:t>The venue was not really suitable.</w:t>
      </w:r>
    </w:p>
    <w:p w14:paraId="1D149EA1" w14:textId="77777777" w:rsidR="009A049E" w:rsidRPr="00BE6211" w:rsidRDefault="009A049E" w:rsidP="00BE6211">
      <w:pPr>
        <w:pStyle w:val="ListParagraph"/>
        <w:numPr>
          <w:ilvl w:val="0"/>
          <w:numId w:val="4"/>
        </w:numPr>
        <w:spacing w:after="120" w:line="23" w:lineRule="atLeast"/>
        <w:rPr>
          <w:sz w:val="26"/>
          <w:szCs w:val="26"/>
        </w:rPr>
      </w:pPr>
      <w:r w:rsidRPr="00BE6211">
        <w:rPr>
          <w:sz w:val="26"/>
          <w:szCs w:val="26"/>
        </w:rPr>
        <w:t>You hear part of a programme about websites. What is the woman’s opinion of the sites she visited?</w:t>
      </w:r>
    </w:p>
    <w:p w14:paraId="3B164C79" w14:textId="77777777" w:rsidR="009A049E" w:rsidRPr="00BE6211" w:rsidRDefault="009A049E" w:rsidP="00BE6211">
      <w:pPr>
        <w:pStyle w:val="ListParagraph"/>
        <w:numPr>
          <w:ilvl w:val="0"/>
          <w:numId w:val="23"/>
        </w:numPr>
        <w:spacing w:after="120" w:line="23" w:lineRule="atLeast"/>
        <w:rPr>
          <w:sz w:val="26"/>
          <w:szCs w:val="26"/>
        </w:rPr>
      </w:pPr>
      <w:r w:rsidRPr="00BE6211">
        <w:rPr>
          <w:sz w:val="26"/>
          <w:szCs w:val="26"/>
        </w:rPr>
        <w:t>There’s little difference between them.</w:t>
      </w:r>
    </w:p>
    <w:p w14:paraId="61808A75" w14:textId="77777777" w:rsidR="009A049E" w:rsidRPr="00BE6211" w:rsidRDefault="009A049E" w:rsidP="00BE6211">
      <w:pPr>
        <w:pStyle w:val="ListParagraph"/>
        <w:numPr>
          <w:ilvl w:val="0"/>
          <w:numId w:val="23"/>
        </w:numPr>
        <w:spacing w:after="120" w:line="23" w:lineRule="atLeast"/>
        <w:rPr>
          <w:sz w:val="26"/>
          <w:szCs w:val="26"/>
        </w:rPr>
      </w:pPr>
      <w:r w:rsidRPr="00BE6211">
        <w:rPr>
          <w:sz w:val="26"/>
          <w:szCs w:val="26"/>
        </w:rPr>
        <w:t>Most of them aren’t very well designed.</w:t>
      </w:r>
    </w:p>
    <w:p w14:paraId="1B4C95CE" w14:textId="77777777" w:rsidR="009A049E" w:rsidRPr="00BE6211" w:rsidRDefault="009A049E" w:rsidP="00BE6211">
      <w:pPr>
        <w:pStyle w:val="ListParagraph"/>
        <w:numPr>
          <w:ilvl w:val="0"/>
          <w:numId w:val="23"/>
        </w:numPr>
        <w:spacing w:after="120" w:line="23" w:lineRule="atLeast"/>
        <w:rPr>
          <w:b/>
          <w:bCs/>
          <w:sz w:val="26"/>
          <w:szCs w:val="26"/>
        </w:rPr>
      </w:pPr>
      <w:r w:rsidRPr="00BE6211">
        <w:rPr>
          <w:sz w:val="26"/>
          <w:szCs w:val="26"/>
        </w:rPr>
        <w:t>They aren’t as interesting as she’d expected.</w:t>
      </w:r>
    </w:p>
    <w:p w14:paraId="641BB781" w14:textId="77777777" w:rsidR="001E2B59" w:rsidRPr="00BE6211" w:rsidRDefault="001E2B59" w:rsidP="00BE6211">
      <w:pPr>
        <w:pStyle w:val="ListParagraph"/>
        <w:spacing w:after="120" w:line="23" w:lineRule="atLeast"/>
        <w:rPr>
          <w:b/>
          <w:bCs/>
          <w:sz w:val="26"/>
          <w:szCs w:val="26"/>
        </w:rPr>
      </w:pPr>
    </w:p>
    <w:p w14:paraId="165BCE7F" w14:textId="77777777" w:rsidR="001E2B59" w:rsidRPr="00BE6211" w:rsidRDefault="00D970A4" w:rsidP="00BE6211">
      <w:pPr>
        <w:pStyle w:val="ListParagraph"/>
        <w:spacing w:after="120" w:line="23" w:lineRule="atLeast"/>
        <w:ind w:left="0"/>
        <w:rPr>
          <w:b/>
          <w:bCs/>
          <w:sz w:val="26"/>
          <w:szCs w:val="26"/>
        </w:rPr>
      </w:pPr>
      <w:r w:rsidRPr="00BE6211">
        <w:rPr>
          <w:b/>
          <w:bCs/>
          <w:sz w:val="26"/>
          <w:szCs w:val="26"/>
        </w:rPr>
        <w:lastRenderedPageBreak/>
        <w:t xml:space="preserve">Part 2: </w:t>
      </w:r>
      <w:r w:rsidR="001E2B59" w:rsidRPr="00BE6211">
        <w:rPr>
          <w:b/>
          <w:bCs/>
          <w:sz w:val="26"/>
          <w:szCs w:val="26"/>
        </w:rPr>
        <w:t xml:space="preserve">You will hear a student called Erica talking about learning how </w:t>
      </w:r>
      <w:r w:rsidR="00A67A2B" w:rsidRPr="00BE6211">
        <w:rPr>
          <w:b/>
          <w:bCs/>
          <w:sz w:val="26"/>
          <w:szCs w:val="26"/>
        </w:rPr>
        <w:t>to</w:t>
      </w:r>
      <w:r w:rsidR="001E2B59" w:rsidRPr="00BE6211">
        <w:rPr>
          <w:b/>
          <w:bCs/>
          <w:sz w:val="26"/>
          <w:szCs w:val="26"/>
        </w:rPr>
        <w:t xml:space="preserve"> do make-up for the entertainment industry. For questions 9-18, complete the sentences with a word or short phrase.</w:t>
      </w:r>
    </w:p>
    <w:p w14:paraId="5B0D9090" w14:textId="77777777" w:rsidR="001E2B59" w:rsidRPr="00BE6211" w:rsidRDefault="001E2B59" w:rsidP="00BE6211">
      <w:pPr>
        <w:spacing w:after="120" w:line="23" w:lineRule="atLeast"/>
        <w:jc w:val="center"/>
        <w:rPr>
          <w:b/>
          <w:bCs/>
          <w:sz w:val="26"/>
          <w:szCs w:val="26"/>
        </w:rPr>
      </w:pPr>
      <w:r w:rsidRPr="00BE6211">
        <w:rPr>
          <w:b/>
          <w:bCs/>
          <w:sz w:val="26"/>
          <w:szCs w:val="26"/>
        </w:rPr>
        <w:t>Learning about make-up</w:t>
      </w:r>
    </w:p>
    <w:p w14:paraId="326FC785" w14:textId="77777777" w:rsidR="001E2B59" w:rsidRPr="00BE6211" w:rsidRDefault="001E2B59" w:rsidP="00BE6211">
      <w:pPr>
        <w:spacing w:after="120" w:line="23" w:lineRule="atLeast"/>
        <w:rPr>
          <w:sz w:val="26"/>
          <w:szCs w:val="26"/>
        </w:rPr>
      </w:pPr>
      <w:r w:rsidRPr="00BE6211">
        <w:rPr>
          <w:sz w:val="26"/>
          <w:szCs w:val="26"/>
        </w:rPr>
        <w:t xml:space="preserve">Erica got a diploma in a subject called (9) ________________. </w:t>
      </w:r>
      <w:r w:rsidRPr="00BE6211">
        <w:rPr>
          <w:sz w:val="26"/>
          <w:szCs w:val="26"/>
        </w:rPr>
        <w:tab/>
      </w:r>
      <w:r w:rsidRPr="00BE6211">
        <w:rPr>
          <w:sz w:val="26"/>
          <w:szCs w:val="26"/>
        </w:rPr>
        <w:tab/>
      </w:r>
    </w:p>
    <w:p w14:paraId="0545FFAE" w14:textId="77777777" w:rsidR="001E2B59" w:rsidRPr="00BE6211" w:rsidRDefault="001E2B59" w:rsidP="00BE6211">
      <w:pPr>
        <w:spacing w:after="120" w:line="23" w:lineRule="atLeast"/>
        <w:rPr>
          <w:sz w:val="26"/>
          <w:szCs w:val="26"/>
        </w:rPr>
      </w:pPr>
      <w:r w:rsidRPr="00BE6211">
        <w:rPr>
          <w:sz w:val="26"/>
          <w:szCs w:val="26"/>
        </w:rPr>
        <w:t>Erica’s usual school uniform is (10) ________________ in  colour.</w:t>
      </w:r>
    </w:p>
    <w:p w14:paraId="696E58D3" w14:textId="77777777" w:rsidR="001E2B59" w:rsidRPr="00BE6211" w:rsidRDefault="001E2B59" w:rsidP="00BE6211">
      <w:pPr>
        <w:spacing w:after="120" w:line="23" w:lineRule="atLeast"/>
        <w:rPr>
          <w:sz w:val="26"/>
          <w:szCs w:val="26"/>
        </w:rPr>
      </w:pPr>
      <w:r w:rsidRPr="00BE6211">
        <w:rPr>
          <w:sz w:val="26"/>
          <w:szCs w:val="26"/>
        </w:rPr>
        <w:t>In her first lesson, Erica is learning about how to use (11) ________________.</w:t>
      </w:r>
      <w:r w:rsidRPr="00BE6211">
        <w:rPr>
          <w:sz w:val="26"/>
          <w:szCs w:val="26"/>
        </w:rPr>
        <w:tab/>
      </w:r>
      <w:r w:rsidRPr="00BE6211">
        <w:rPr>
          <w:sz w:val="26"/>
          <w:szCs w:val="26"/>
        </w:rPr>
        <w:tab/>
      </w:r>
      <w:r w:rsidRPr="00BE6211">
        <w:rPr>
          <w:sz w:val="26"/>
          <w:szCs w:val="26"/>
        </w:rPr>
        <w:tab/>
      </w:r>
      <w:r w:rsidRPr="00BE6211">
        <w:rPr>
          <w:sz w:val="26"/>
          <w:szCs w:val="26"/>
        </w:rPr>
        <w:tab/>
      </w:r>
      <w:r w:rsidRPr="00BE6211">
        <w:rPr>
          <w:sz w:val="26"/>
          <w:szCs w:val="26"/>
        </w:rPr>
        <w:tab/>
      </w:r>
      <w:r w:rsidRPr="00BE6211">
        <w:rPr>
          <w:sz w:val="26"/>
          <w:szCs w:val="26"/>
        </w:rPr>
        <w:tab/>
      </w:r>
      <w:r w:rsidRPr="00BE6211">
        <w:rPr>
          <w:sz w:val="26"/>
          <w:szCs w:val="26"/>
        </w:rPr>
        <w:tab/>
        <w:t xml:space="preserve"> •</w:t>
      </w:r>
    </w:p>
    <w:p w14:paraId="495293B5" w14:textId="77777777" w:rsidR="001E2B59" w:rsidRPr="00BE6211" w:rsidRDefault="001E2B59" w:rsidP="00BE6211">
      <w:pPr>
        <w:spacing w:after="120" w:line="23" w:lineRule="atLeast"/>
        <w:rPr>
          <w:sz w:val="26"/>
          <w:szCs w:val="26"/>
        </w:rPr>
      </w:pPr>
      <w:r w:rsidRPr="00BE6211">
        <w:rPr>
          <w:sz w:val="26"/>
          <w:szCs w:val="26"/>
        </w:rPr>
        <w:t>Erica was particularly interested in a lesson given by a (12) _______________  teacher.</w:t>
      </w:r>
    </w:p>
    <w:p w14:paraId="7FF966A9" w14:textId="77777777" w:rsidR="001E2B59" w:rsidRPr="00BE6211" w:rsidRDefault="001E2B59" w:rsidP="00BE6211">
      <w:pPr>
        <w:spacing w:after="120" w:line="23" w:lineRule="atLeast"/>
        <w:rPr>
          <w:sz w:val="26"/>
          <w:szCs w:val="26"/>
        </w:rPr>
      </w:pPr>
      <w:r w:rsidRPr="00BE6211">
        <w:rPr>
          <w:sz w:val="26"/>
          <w:szCs w:val="26"/>
        </w:rPr>
        <w:t>Erica is hoping to have a career in the (13) ________________ department of a cosmetics firm.</w:t>
      </w:r>
    </w:p>
    <w:p w14:paraId="1DE44E6B" w14:textId="77777777" w:rsidR="001E2B59" w:rsidRPr="00BE6211" w:rsidRDefault="001E2B59" w:rsidP="00BE6211">
      <w:pPr>
        <w:spacing w:after="120" w:line="23" w:lineRule="atLeast"/>
        <w:rPr>
          <w:sz w:val="26"/>
          <w:szCs w:val="26"/>
        </w:rPr>
      </w:pPr>
      <w:r w:rsidRPr="00BE6211">
        <w:rPr>
          <w:sz w:val="26"/>
          <w:szCs w:val="26"/>
        </w:rPr>
        <w:t>Erica’s brother did a course in (14) ________________ which he didn’t enjoy.</w:t>
      </w:r>
    </w:p>
    <w:p w14:paraId="5AA11D6F" w14:textId="77777777" w:rsidR="001E2B59" w:rsidRPr="00BE6211" w:rsidRDefault="001E2B59" w:rsidP="00BE6211">
      <w:pPr>
        <w:spacing w:after="120" w:line="23" w:lineRule="atLeast"/>
        <w:rPr>
          <w:sz w:val="26"/>
          <w:szCs w:val="26"/>
        </w:rPr>
      </w:pPr>
      <w:r w:rsidRPr="00BE6211">
        <w:rPr>
          <w:sz w:val="26"/>
          <w:szCs w:val="26"/>
        </w:rPr>
        <w:t>Erica remembers using the (15) ________________</w:t>
      </w:r>
      <w:r w:rsidRPr="00BE6211">
        <w:rPr>
          <w:sz w:val="26"/>
          <w:szCs w:val="26"/>
        </w:rPr>
        <w:tab/>
        <w:t xml:space="preserve"> from their mum’s make-up bag as children.</w:t>
      </w:r>
    </w:p>
    <w:p w14:paraId="71F31EDC" w14:textId="77777777" w:rsidR="001E2B59" w:rsidRPr="00BE6211" w:rsidRDefault="001E2B59" w:rsidP="00BE6211">
      <w:pPr>
        <w:spacing w:after="120" w:line="23" w:lineRule="atLeast"/>
        <w:rPr>
          <w:sz w:val="26"/>
          <w:szCs w:val="26"/>
        </w:rPr>
      </w:pPr>
      <w:r w:rsidRPr="00BE6211">
        <w:rPr>
          <w:sz w:val="26"/>
          <w:szCs w:val="26"/>
        </w:rPr>
        <w:t>They learnt a lot from a recent lesson on the subject of (16) ________________.</w:t>
      </w:r>
    </w:p>
    <w:p w14:paraId="16F3E193" w14:textId="77777777" w:rsidR="001E2B59" w:rsidRPr="00BE6211" w:rsidRDefault="001E2B59" w:rsidP="00BE6211">
      <w:pPr>
        <w:spacing w:after="120" w:line="23" w:lineRule="atLeast"/>
        <w:rPr>
          <w:sz w:val="26"/>
          <w:szCs w:val="26"/>
        </w:rPr>
      </w:pPr>
      <w:r w:rsidRPr="00BE6211">
        <w:rPr>
          <w:sz w:val="26"/>
          <w:szCs w:val="26"/>
        </w:rPr>
        <w:t>Erica’s brother hopes to follow a career as a make-up artist in the (17)</w:t>
      </w:r>
    </w:p>
    <w:p w14:paraId="25217D6D" w14:textId="77777777" w:rsidR="001E2B59" w:rsidRPr="00BE6211" w:rsidRDefault="001E2B59" w:rsidP="00BE6211">
      <w:pPr>
        <w:spacing w:after="120" w:line="23" w:lineRule="atLeast"/>
        <w:rPr>
          <w:sz w:val="26"/>
          <w:szCs w:val="26"/>
        </w:rPr>
      </w:pPr>
      <w:r w:rsidRPr="00BE6211">
        <w:rPr>
          <w:sz w:val="26"/>
          <w:szCs w:val="26"/>
        </w:rPr>
        <w:t>______________industry.</w:t>
      </w:r>
    </w:p>
    <w:p w14:paraId="10D57AD8" w14:textId="77777777" w:rsidR="001E2B59" w:rsidRPr="00BE6211" w:rsidRDefault="001E2B59" w:rsidP="00BE6211">
      <w:pPr>
        <w:spacing w:after="120" w:line="23" w:lineRule="atLeast"/>
        <w:rPr>
          <w:sz w:val="26"/>
          <w:szCs w:val="26"/>
        </w:rPr>
      </w:pPr>
      <w:r w:rsidRPr="00BE6211">
        <w:rPr>
          <w:sz w:val="26"/>
          <w:szCs w:val="26"/>
        </w:rPr>
        <w:t>They have already been offered a work-experience placement at a local (18) ________________.</w:t>
      </w:r>
    </w:p>
    <w:p w14:paraId="68D66571" w14:textId="77777777" w:rsidR="001E2B59" w:rsidRPr="00BE6211" w:rsidRDefault="001E2B59" w:rsidP="00BE6211">
      <w:pPr>
        <w:spacing w:after="120" w:line="23" w:lineRule="atLeast"/>
        <w:rPr>
          <w:b/>
          <w:bCs/>
          <w:sz w:val="26"/>
          <w:szCs w:val="26"/>
        </w:rPr>
      </w:pPr>
      <w:r w:rsidRPr="00BE6211">
        <w:rPr>
          <w:b/>
          <w:bCs/>
          <w:sz w:val="26"/>
          <w:szCs w:val="26"/>
        </w:rPr>
        <w:t>Part 3. You will hear five short extracts in which people are talking about being given advice. For questions 19-23, choose from the list (A-H) what each speaker was advised to do. Use the letters only once. There are three extra letters which you do not need to use.</w:t>
      </w:r>
    </w:p>
    <w:p w14:paraId="03FE8A01" w14:textId="77777777" w:rsidR="001E2B59" w:rsidRPr="00BE6211" w:rsidRDefault="001E2B59" w:rsidP="00BE6211">
      <w:pPr>
        <w:pStyle w:val="ListParagraph"/>
        <w:numPr>
          <w:ilvl w:val="0"/>
          <w:numId w:val="24"/>
        </w:numPr>
        <w:spacing w:after="120" w:line="23" w:lineRule="atLeast"/>
        <w:rPr>
          <w:sz w:val="26"/>
          <w:szCs w:val="26"/>
        </w:rPr>
      </w:pPr>
      <w:r w:rsidRPr="00BE6211">
        <w:rPr>
          <w:sz w:val="26"/>
          <w:szCs w:val="26"/>
        </w:rPr>
        <w:t>make an apology</w:t>
      </w:r>
    </w:p>
    <w:p w14:paraId="5700F5B2" w14:textId="77777777" w:rsidR="001E2B59" w:rsidRPr="00BE6211" w:rsidRDefault="001E2B59" w:rsidP="00BE6211">
      <w:pPr>
        <w:pStyle w:val="ListParagraph"/>
        <w:numPr>
          <w:ilvl w:val="0"/>
          <w:numId w:val="24"/>
        </w:numPr>
        <w:spacing w:after="120" w:line="23" w:lineRule="atLeast"/>
        <w:rPr>
          <w:sz w:val="26"/>
          <w:szCs w:val="26"/>
        </w:rPr>
      </w:pPr>
      <w:r w:rsidRPr="00BE6211">
        <w:rPr>
          <w:sz w:val="26"/>
          <w:szCs w:val="26"/>
        </w:rPr>
        <w:t>accept an offer</w:t>
      </w:r>
      <w:r w:rsidRPr="00BE6211">
        <w:rPr>
          <w:sz w:val="26"/>
          <w:szCs w:val="26"/>
        </w:rPr>
        <w:tab/>
      </w:r>
      <w:r w:rsidRPr="00BE6211">
        <w:rPr>
          <w:sz w:val="26"/>
          <w:szCs w:val="26"/>
        </w:rPr>
        <w:tab/>
      </w:r>
    </w:p>
    <w:p w14:paraId="5ADE8361" w14:textId="77777777" w:rsidR="001E2B59" w:rsidRPr="00BE6211" w:rsidRDefault="001E2B59" w:rsidP="00BE6211">
      <w:pPr>
        <w:pStyle w:val="ListParagraph"/>
        <w:numPr>
          <w:ilvl w:val="0"/>
          <w:numId w:val="24"/>
        </w:numPr>
        <w:spacing w:after="120" w:line="23" w:lineRule="atLeast"/>
        <w:rPr>
          <w:sz w:val="26"/>
          <w:szCs w:val="26"/>
        </w:rPr>
      </w:pPr>
      <w:r w:rsidRPr="00BE6211">
        <w:rPr>
          <w:sz w:val="26"/>
          <w:szCs w:val="26"/>
        </w:rPr>
        <w:t>issue an invitation</w:t>
      </w:r>
      <w:r w:rsidRPr="00BE6211">
        <w:rPr>
          <w:sz w:val="26"/>
          <w:szCs w:val="26"/>
        </w:rPr>
        <w:tab/>
      </w:r>
    </w:p>
    <w:p w14:paraId="256318A6" w14:textId="77777777" w:rsidR="001E2B59" w:rsidRPr="00BE6211" w:rsidRDefault="001E2B59" w:rsidP="00BE6211">
      <w:pPr>
        <w:pStyle w:val="ListParagraph"/>
        <w:numPr>
          <w:ilvl w:val="0"/>
          <w:numId w:val="24"/>
        </w:numPr>
        <w:spacing w:after="120" w:line="23" w:lineRule="atLeast"/>
        <w:rPr>
          <w:sz w:val="26"/>
          <w:szCs w:val="26"/>
        </w:rPr>
      </w:pPr>
      <w:r w:rsidRPr="00BE6211">
        <w:rPr>
          <w:sz w:val="26"/>
          <w:szCs w:val="26"/>
        </w:rPr>
        <w:t>change a plan</w:t>
      </w:r>
      <w:r w:rsidRPr="00BE6211">
        <w:rPr>
          <w:sz w:val="26"/>
          <w:szCs w:val="26"/>
        </w:rPr>
        <w:tab/>
      </w:r>
      <w:r w:rsidRPr="00BE6211">
        <w:rPr>
          <w:sz w:val="26"/>
          <w:szCs w:val="26"/>
        </w:rPr>
        <w:tab/>
      </w:r>
    </w:p>
    <w:p w14:paraId="65B56E2C" w14:textId="77777777" w:rsidR="001E2B59" w:rsidRPr="00BE6211" w:rsidRDefault="001E2B59" w:rsidP="00BE6211">
      <w:pPr>
        <w:pStyle w:val="ListParagraph"/>
        <w:numPr>
          <w:ilvl w:val="0"/>
          <w:numId w:val="24"/>
        </w:numPr>
        <w:spacing w:after="120" w:line="23" w:lineRule="atLeast"/>
        <w:rPr>
          <w:sz w:val="26"/>
          <w:szCs w:val="26"/>
        </w:rPr>
      </w:pPr>
      <w:r w:rsidRPr="00BE6211">
        <w:rPr>
          <w:sz w:val="26"/>
          <w:szCs w:val="26"/>
        </w:rPr>
        <w:t>consult an expert</w:t>
      </w:r>
    </w:p>
    <w:p w14:paraId="7C506DF7" w14:textId="77777777" w:rsidR="001E2B59" w:rsidRPr="00BE6211" w:rsidRDefault="001E2B59" w:rsidP="00BE6211">
      <w:pPr>
        <w:pStyle w:val="ListParagraph"/>
        <w:numPr>
          <w:ilvl w:val="0"/>
          <w:numId w:val="24"/>
        </w:numPr>
        <w:spacing w:after="120" w:line="23" w:lineRule="atLeast"/>
        <w:rPr>
          <w:sz w:val="26"/>
          <w:szCs w:val="26"/>
        </w:rPr>
      </w:pPr>
      <w:r w:rsidRPr="00BE6211">
        <w:rPr>
          <w:sz w:val="26"/>
          <w:szCs w:val="26"/>
        </w:rPr>
        <w:t>admit to a mistake</w:t>
      </w:r>
    </w:p>
    <w:p w14:paraId="349790B8" w14:textId="77777777" w:rsidR="001E2B59" w:rsidRPr="00BE6211" w:rsidRDefault="001E2B59" w:rsidP="00BE6211">
      <w:pPr>
        <w:pStyle w:val="ListParagraph"/>
        <w:numPr>
          <w:ilvl w:val="0"/>
          <w:numId w:val="24"/>
        </w:numPr>
        <w:spacing w:after="120" w:line="23" w:lineRule="atLeast"/>
        <w:rPr>
          <w:sz w:val="26"/>
          <w:szCs w:val="26"/>
        </w:rPr>
      </w:pPr>
      <w:r w:rsidRPr="00BE6211">
        <w:rPr>
          <w:sz w:val="26"/>
          <w:szCs w:val="26"/>
        </w:rPr>
        <w:t>make an excuse</w:t>
      </w:r>
    </w:p>
    <w:p w14:paraId="3597C394" w14:textId="77777777" w:rsidR="001E2B59" w:rsidRPr="00BE6211" w:rsidRDefault="001E2B59" w:rsidP="00BE6211">
      <w:pPr>
        <w:pStyle w:val="ListParagraph"/>
        <w:numPr>
          <w:ilvl w:val="0"/>
          <w:numId w:val="24"/>
        </w:numPr>
        <w:spacing w:after="120" w:line="23" w:lineRule="atLeast"/>
        <w:rPr>
          <w:sz w:val="26"/>
          <w:szCs w:val="26"/>
        </w:rPr>
      </w:pPr>
      <w:r w:rsidRPr="00BE6211">
        <w:rPr>
          <w:sz w:val="26"/>
          <w:szCs w:val="26"/>
        </w:rPr>
        <w:t xml:space="preserve">cancel an arrangement </w:t>
      </w:r>
    </w:p>
    <w:p w14:paraId="1A36CB5A" w14:textId="77777777" w:rsidR="001E2B59" w:rsidRPr="00BE6211" w:rsidRDefault="001E2B59" w:rsidP="00BE6211">
      <w:pPr>
        <w:pStyle w:val="ListParagraph"/>
        <w:spacing w:after="120" w:line="23" w:lineRule="atLeast"/>
        <w:rPr>
          <w:sz w:val="26"/>
          <w:szCs w:val="26"/>
        </w:rPr>
      </w:pPr>
    </w:p>
    <w:tbl>
      <w:tblPr>
        <w:tblStyle w:val="TableGrid"/>
        <w:tblW w:w="0" w:type="auto"/>
        <w:tblInd w:w="-147" w:type="dxa"/>
        <w:tblLook w:val="04A0" w:firstRow="1" w:lastRow="0" w:firstColumn="1" w:lastColumn="0" w:noHBand="0" w:noVBand="1"/>
      </w:tblPr>
      <w:tblGrid>
        <w:gridCol w:w="1842"/>
        <w:gridCol w:w="1842"/>
        <w:gridCol w:w="1842"/>
        <w:gridCol w:w="1841"/>
        <w:gridCol w:w="1842"/>
      </w:tblGrid>
      <w:tr w:rsidR="001E2B59" w:rsidRPr="00BE6211" w14:paraId="0CDD827C" w14:textId="77777777" w:rsidTr="00FB3B7F">
        <w:tc>
          <w:tcPr>
            <w:tcW w:w="1899" w:type="dxa"/>
          </w:tcPr>
          <w:p w14:paraId="4323F338" w14:textId="77777777" w:rsidR="001E2B59" w:rsidRPr="00BE6211" w:rsidRDefault="001E2B59" w:rsidP="00BE6211">
            <w:pPr>
              <w:pStyle w:val="ListParagraph"/>
              <w:spacing w:after="120" w:line="23" w:lineRule="atLeast"/>
              <w:ind w:left="0"/>
              <w:rPr>
                <w:sz w:val="26"/>
                <w:szCs w:val="26"/>
              </w:rPr>
            </w:pPr>
          </w:p>
          <w:p w14:paraId="553675AC" w14:textId="77777777" w:rsidR="001E2B59" w:rsidRPr="00BE6211" w:rsidRDefault="001E2B59" w:rsidP="00BE6211">
            <w:pPr>
              <w:pStyle w:val="ListParagraph"/>
              <w:spacing w:after="120" w:line="23" w:lineRule="atLeast"/>
              <w:ind w:left="0"/>
              <w:rPr>
                <w:sz w:val="26"/>
                <w:szCs w:val="26"/>
              </w:rPr>
            </w:pPr>
            <w:r w:rsidRPr="00BE6211">
              <w:rPr>
                <w:sz w:val="26"/>
                <w:szCs w:val="26"/>
              </w:rPr>
              <w:t xml:space="preserve">Speaker 1 </w:t>
            </w:r>
          </w:p>
          <w:p w14:paraId="254D2885" w14:textId="77777777" w:rsidR="001E2B59" w:rsidRPr="00BE6211" w:rsidRDefault="001E2B59" w:rsidP="00BE6211">
            <w:pPr>
              <w:pStyle w:val="ListParagraph"/>
              <w:spacing w:after="120" w:line="23" w:lineRule="atLeast"/>
              <w:ind w:left="0"/>
              <w:rPr>
                <w:sz w:val="26"/>
                <w:szCs w:val="26"/>
              </w:rPr>
            </w:pPr>
            <w:r w:rsidRPr="00BE6211">
              <w:rPr>
                <w:sz w:val="26"/>
                <w:szCs w:val="26"/>
              </w:rPr>
              <w:t>19. _________</w:t>
            </w:r>
          </w:p>
          <w:p w14:paraId="1C183269" w14:textId="77777777" w:rsidR="001E2B59" w:rsidRPr="00BE6211" w:rsidRDefault="001E2B59" w:rsidP="00BE6211">
            <w:pPr>
              <w:pStyle w:val="ListParagraph"/>
              <w:spacing w:after="120" w:line="23" w:lineRule="atLeast"/>
              <w:ind w:left="0"/>
              <w:rPr>
                <w:sz w:val="26"/>
                <w:szCs w:val="26"/>
              </w:rPr>
            </w:pPr>
          </w:p>
        </w:tc>
        <w:tc>
          <w:tcPr>
            <w:tcW w:w="1899" w:type="dxa"/>
          </w:tcPr>
          <w:p w14:paraId="6752B38B" w14:textId="77777777" w:rsidR="001E2B59" w:rsidRPr="00BE6211" w:rsidRDefault="001E2B59" w:rsidP="00BE6211">
            <w:pPr>
              <w:pStyle w:val="ListParagraph"/>
              <w:spacing w:after="120" w:line="23" w:lineRule="atLeast"/>
              <w:ind w:left="0"/>
              <w:rPr>
                <w:sz w:val="26"/>
                <w:szCs w:val="26"/>
              </w:rPr>
            </w:pPr>
          </w:p>
          <w:p w14:paraId="6ABECDAF" w14:textId="77777777" w:rsidR="001E2B59" w:rsidRPr="00BE6211" w:rsidRDefault="001E2B59" w:rsidP="00BE6211">
            <w:pPr>
              <w:pStyle w:val="ListParagraph"/>
              <w:spacing w:after="120" w:line="23" w:lineRule="atLeast"/>
              <w:ind w:left="0"/>
              <w:rPr>
                <w:sz w:val="26"/>
                <w:szCs w:val="26"/>
              </w:rPr>
            </w:pPr>
            <w:r w:rsidRPr="00BE6211">
              <w:rPr>
                <w:sz w:val="26"/>
                <w:szCs w:val="26"/>
              </w:rPr>
              <w:t xml:space="preserve">Speaker 2 </w:t>
            </w:r>
          </w:p>
          <w:p w14:paraId="34E5ABE2" w14:textId="77777777" w:rsidR="001E2B59" w:rsidRPr="00BE6211" w:rsidRDefault="001E2B59" w:rsidP="00BE6211">
            <w:pPr>
              <w:pStyle w:val="ListParagraph"/>
              <w:spacing w:after="120" w:line="23" w:lineRule="atLeast"/>
              <w:ind w:left="0"/>
              <w:rPr>
                <w:sz w:val="26"/>
                <w:szCs w:val="26"/>
              </w:rPr>
            </w:pPr>
            <w:r w:rsidRPr="00BE6211">
              <w:rPr>
                <w:sz w:val="26"/>
                <w:szCs w:val="26"/>
              </w:rPr>
              <w:t>20. _________</w:t>
            </w:r>
          </w:p>
          <w:p w14:paraId="69FFD9DC" w14:textId="77777777" w:rsidR="001E2B59" w:rsidRPr="00BE6211" w:rsidRDefault="001E2B59" w:rsidP="00BE6211">
            <w:pPr>
              <w:pStyle w:val="ListParagraph"/>
              <w:spacing w:after="120" w:line="23" w:lineRule="atLeast"/>
              <w:ind w:left="0"/>
              <w:rPr>
                <w:sz w:val="26"/>
                <w:szCs w:val="26"/>
              </w:rPr>
            </w:pPr>
          </w:p>
        </w:tc>
        <w:tc>
          <w:tcPr>
            <w:tcW w:w="1900" w:type="dxa"/>
          </w:tcPr>
          <w:p w14:paraId="1755C82F" w14:textId="77777777" w:rsidR="001E2B59" w:rsidRPr="00BE6211" w:rsidRDefault="001E2B59" w:rsidP="00BE6211">
            <w:pPr>
              <w:pStyle w:val="ListParagraph"/>
              <w:spacing w:after="120" w:line="23" w:lineRule="atLeast"/>
              <w:ind w:left="0"/>
              <w:rPr>
                <w:sz w:val="26"/>
                <w:szCs w:val="26"/>
              </w:rPr>
            </w:pPr>
          </w:p>
          <w:p w14:paraId="50ED5ED5" w14:textId="77777777" w:rsidR="001E2B59" w:rsidRPr="00BE6211" w:rsidRDefault="001E2B59" w:rsidP="00BE6211">
            <w:pPr>
              <w:pStyle w:val="ListParagraph"/>
              <w:spacing w:after="120" w:line="23" w:lineRule="atLeast"/>
              <w:ind w:left="0"/>
              <w:rPr>
                <w:sz w:val="26"/>
                <w:szCs w:val="26"/>
              </w:rPr>
            </w:pPr>
            <w:r w:rsidRPr="00BE6211">
              <w:rPr>
                <w:sz w:val="26"/>
                <w:szCs w:val="26"/>
              </w:rPr>
              <w:t>Speaker 3</w:t>
            </w:r>
          </w:p>
          <w:p w14:paraId="3D5BEE37" w14:textId="77777777" w:rsidR="001E2B59" w:rsidRPr="00BE6211" w:rsidRDefault="001E2B59" w:rsidP="00BE6211">
            <w:pPr>
              <w:pStyle w:val="ListParagraph"/>
              <w:spacing w:after="120" w:line="23" w:lineRule="atLeast"/>
              <w:ind w:left="0"/>
              <w:rPr>
                <w:sz w:val="26"/>
                <w:szCs w:val="26"/>
              </w:rPr>
            </w:pPr>
            <w:r w:rsidRPr="00BE6211">
              <w:rPr>
                <w:sz w:val="26"/>
                <w:szCs w:val="26"/>
              </w:rPr>
              <w:t>21. _________</w:t>
            </w:r>
          </w:p>
          <w:p w14:paraId="0ACE8FD9" w14:textId="77777777" w:rsidR="001E2B59" w:rsidRPr="00BE6211" w:rsidRDefault="001E2B59" w:rsidP="00BE6211">
            <w:pPr>
              <w:pStyle w:val="ListParagraph"/>
              <w:spacing w:after="120" w:line="23" w:lineRule="atLeast"/>
              <w:ind w:left="0"/>
              <w:rPr>
                <w:sz w:val="26"/>
                <w:szCs w:val="26"/>
              </w:rPr>
            </w:pPr>
          </w:p>
        </w:tc>
        <w:tc>
          <w:tcPr>
            <w:tcW w:w="1899" w:type="dxa"/>
          </w:tcPr>
          <w:p w14:paraId="31711F78" w14:textId="77777777" w:rsidR="001E2B59" w:rsidRPr="00BE6211" w:rsidRDefault="001E2B59" w:rsidP="00BE6211">
            <w:pPr>
              <w:pStyle w:val="ListParagraph"/>
              <w:spacing w:after="120" w:line="23" w:lineRule="atLeast"/>
              <w:ind w:left="0"/>
              <w:rPr>
                <w:sz w:val="26"/>
                <w:szCs w:val="26"/>
              </w:rPr>
            </w:pPr>
          </w:p>
          <w:p w14:paraId="5BD11BCE" w14:textId="77777777" w:rsidR="001E2B59" w:rsidRPr="00BE6211" w:rsidRDefault="001E2B59" w:rsidP="00BE6211">
            <w:pPr>
              <w:pStyle w:val="ListParagraph"/>
              <w:spacing w:after="120" w:line="23" w:lineRule="atLeast"/>
              <w:ind w:left="0"/>
              <w:rPr>
                <w:sz w:val="26"/>
                <w:szCs w:val="26"/>
              </w:rPr>
            </w:pPr>
            <w:r w:rsidRPr="00BE6211">
              <w:rPr>
                <w:sz w:val="26"/>
                <w:szCs w:val="26"/>
              </w:rPr>
              <w:t xml:space="preserve">Speaker 4 </w:t>
            </w:r>
          </w:p>
          <w:p w14:paraId="0024862E" w14:textId="77777777" w:rsidR="001E2B59" w:rsidRPr="00BE6211" w:rsidRDefault="001E2B59" w:rsidP="00BE6211">
            <w:pPr>
              <w:pStyle w:val="ListParagraph"/>
              <w:spacing w:after="120" w:line="23" w:lineRule="atLeast"/>
              <w:ind w:left="0"/>
              <w:rPr>
                <w:sz w:val="26"/>
                <w:szCs w:val="26"/>
              </w:rPr>
            </w:pPr>
            <w:r w:rsidRPr="00BE6211">
              <w:rPr>
                <w:sz w:val="26"/>
                <w:szCs w:val="26"/>
              </w:rPr>
              <w:t>22. _________</w:t>
            </w:r>
          </w:p>
          <w:p w14:paraId="143C4C1C" w14:textId="77777777" w:rsidR="001E2B59" w:rsidRPr="00BE6211" w:rsidRDefault="001E2B59" w:rsidP="00BE6211">
            <w:pPr>
              <w:pStyle w:val="ListParagraph"/>
              <w:spacing w:after="120" w:line="23" w:lineRule="atLeast"/>
              <w:ind w:left="0"/>
              <w:rPr>
                <w:sz w:val="26"/>
                <w:szCs w:val="26"/>
              </w:rPr>
            </w:pPr>
          </w:p>
        </w:tc>
        <w:tc>
          <w:tcPr>
            <w:tcW w:w="1900" w:type="dxa"/>
          </w:tcPr>
          <w:p w14:paraId="684086E4" w14:textId="77777777" w:rsidR="001E2B59" w:rsidRPr="00BE6211" w:rsidRDefault="001E2B59" w:rsidP="00BE6211">
            <w:pPr>
              <w:pStyle w:val="ListParagraph"/>
              <w:spacing w:after="120" w:line="23" w:lineRule="atLeast"/>
              <w:ind w:left="0"/>
              <w:rPr>
                <w:sz w:val="26"/>
                <w:szCs w:val="26"/>
              </w:rPr>
            </w:pPr>
          </w:p>
          <w:p w14:paraId="0E83D44B" w14:textId="77777777" w:rsidR="001E2B59" w:rsidRPr="00BE6211" w:rsidRDefault="001E2B59" w:rsidP="00BE6211">
            <w:pPr>
              <w:pStyle w:val="ListParagraph"/>
              <w:spacing w:after="120" w:line="23" w:lineRule="atLeast"/>
              <w:ind w:left="0"/>
              <w:rPr>
                <w:sz w:val="26"/>
                <w:szCs w:val="26"/>
              </w:rPr>
            </w:pPr>
            <w:r w:rsidRPr="00BE6211">
              <w:rPr>
                <w:sz w:val="26"/>
                <w:szCs w:val="26"/>
              </w:rPr>
              <w:t xml:space="preserve">Speaker 5 </w:t>
            </w:r>
          </w:p>
          <w:p w14:paraId="727409C6" w14:textId="77777777" w:rsidR="001E2B59" w:rsidRPr="00BE6211" w:rsidRDefault="001E2B59" w:rsidP="00BE6211">
            <w:pPr>
              <w:pStyle w:val="ListParagraph"/>
              <w:spacing w:after="120" w:line="23" w:lineRule="atLeast"/>
              <w:ind w:left="0"/>
              <w:rPr>
                <w:sz w:val="26"/>
                <w:szCs w:val="26"/>
              </w:rPr>
            </w:pPr>
            <w:r w:rsidRPr="00BE6211">
              <w:rPr>
                <w:sz w:val="26"/>
                <w:szCs w:val="26"/>
              </w:rPr>
              <w:t>23. _________</w:t>
            </w:r>
          </w:p>
          <w:p w14:paraId="68A7EA89" w14:textId="77777777" w:rsidR="001E2B59" w:rsidRPr="00BE6211" w:rsidRDefault="001E2B59" w:rsidP="00BE6211">
            <w:pPr>
              <w:pStyle w:val="ListParagraph"/>
              <w:spacing w:after="120" w:line="23" w:lineRule="atLeast"/>
              <w:ind w:left="0"/>
              <w:rPr>
                <w:sz w:val="26"/>
                <w:szCs w:val="26"/>
              </w:rPr>
            </w:pPr>
          </w:p>
        </w:tc>
      </w:tr>
    </w:tbl>
    <w:p w14:paraId="28E37410" w14:textId="77777777" w:rsidR="001E2B59" w:rsidRPr="00BE6211" w:rsidRDefault="001E2B59" w:rsidP="00BE6211">
      <w:pPr>
        <w:spacing w:after="120" w:line="23" w:lineRule="atLeast"/>
        <w:rPr>
          <w:sz w:val="26"/>
          <w:szCs w:val="26"/>
        </w:rPr>
      </w:pPr>
    </w:p>
    <w:p w14:paraId="38E85950" w14:textId="77777777" w:rsidR="001E2B59" w:rsidRPr="00BE6211" w:rsidRDefault="001E2B59" w:rsidP="00BE6211">
      <w:pPr>
        <w:spacing w:after="120" w:line="23" w:lineRule="atLeast"/>
        <w:rPr>
          <w:b/>
          <w:bCs/>
          <w:sz w:val="26"/>
          <w:szCs w:val="26"/>
        </w:rPr>
      </w:pPr>
      <w:r w:rsidRPr="00BE6211">
        <w:rPr>
          <w:b/>
          <w:bCs/>
          <w:sz w:val="26"/>
          <w:szCs w:val="26"/>
        </w:rPr>
        <w:t>Part 4. You will hear an interview with a girl called Steffi Smeeton, who is talking about a group cycling trip she went on. For questions 24-30, choose the best answer (A, B or C).</w:t>
      </w:r>
    </w:p>
    <w:p w14:paraId="44B72130" w14:textId="77777777" w:rsidR="001E2B59" w:rsidRPr="00BE6211" w:rsidRDefault="001E2B59" w:rsidP="00BE6211">
      <w:pPr>
        <w:spacing w:after="120" w:line="23" w:lineRule="atLeast"/>
        <w:rPr>
          <w:sz w:val="26"/>
          <w:szCs w:val="26"/>
        </w:rPr>
      </w:pPr>
      <w:r w:rsidRPr="00BE6211">
        <w:rPr>
          <w:sz w:val="26"/>
          <w:szCs w:val="26"/>
        </w:rPr>
        <w:lastRenderedPageBreak/>
        <w:t>24. How did Steffi feel when she first heard about the trip?</w:t>
      </w:r>
    </w:p>
    <w:p w14:paraId="40810115" w14:textId="77777777" w:rsidR="001E2B59" w:rsidRPr="00BE6211" w:rsidRDefault="001E2B59" w:rsidP="00BE6211">
      <w:pPr>
        <w:spacing w:after="120" w:line="23" w:lineRule="atLeast"/>
        <w:rPr>
          <w:sz w:val="26"/>
          <w:szCs w:val="26"/>
        </w:rPr>
      </w:pPr>
      <w:r w:rsidRPr="00BE6211">
        <w:rPr>
          <w:sz w:val="26"/>
          <w:szCs w:val="26"/>
        </w:rPr>
        <w:t>A. unsure whether she’d be fit enough</w:t>
      </w:r>
    </w:p>
    <w:p w14:paraId="301369E2" w14:textId="77777777" w:rsidR="001E2B59" w:rsidRPr="00BE6211" w:rsidRDefault="001E2B59" w:rsidP="00BE6211">
      <w:pPr>
        <w:spacing w:after="120" w:line="23" w:lineRule="atLeast"/>
        <w:rPr>
          <w:sz w:val="26"/>
          <w:szCs w:val="26"/>
        </w:rPr>
      </w:pPr>
      <w:r w:rsidRPr="00BE6211">
        <w:rPr>
          <w:sz w:val="26"/>
          <w:szCs w:val="26"/>
        </w:rPr>
        <w:t>B. surprised that such things existed</w:t>
      </w:r>
    </w:p>
    <w:p w14:paraId="73D1C21D" w14:textId="77777777" w:rsidR="001E2B59" w:rsidRPr="00BE6211" w:rsidRDefault="001E2B59" w:rsidP="00BE6211">
      <w:pPr>
        <w:spacing w:after="120" w:line="23" w:lineRule="atLeast"/>
        <w:rPr>
          <w:sz w:val="26"/>
          <w:szCs w:val="26"/>
        </w:rPr>
      </w:pPr>
      <w:r w:rsidRPr="00BE6211">
        <w:rPr>
          <w:sz w:val="26"/>
          <w:szCs w:val="26"/>
        </w:rPr>
        <w:t>C. certain that she’d enjoy it</w:t>
      </w:r>
    </w:p>
    <w:p w14:paraId="5110C985" w14:textId="77777777" w:rsidR="001E2B59" w:rsidRPr="00BE6211" w:rsidRDefault="001E2B59" w:rsidP="00BE6211">
      <w:pPr>
        <w:spacing w:after="120" w:line="23" w:lineRule="atLeast"/>
        <w:rPr>
          <w:sz w:val="26"/>
          <w:szCs w:val="26"/>
        </w:rPr>
      </w:pPr>
      <w:r w:rsidRPr="00BE6211">
        <w:rPr>
          <w:sz w:val="26"/>
          <w:szCs w:val="26"/>
        </w:rPr>
        <w:t>25. The main thing that Steffi hoped to get out of the trip was</w:t>
      </w:r>
    </w:p>
    <w:p w14:paraId="0C0FDE3E" w14:textId="77777777" w:rsidR="001E2B59" w:rsidRPr="00BE6211" w:rsidRDefault="001E2B59" w:rsidP="00BE6211">
      <w:pPr>
        <w:spacing w:after="120" w:line="23" w:lineRule="atLeast"/>
        <w:rPr>
          <w:sz w:val="26"/>
          <w:szCs w:val="26"/>
        </w:rPr>
      </w:pPr>
      <w:r w:rsidRPr="00BE6211">
        <w:rPr>
          <w:sz w:val="26"/>
          <w:szCs w:val="26"/>
        </w:rPr>
        <w:t>A. a greater commitment to cycling.</w:t>
      </w:r>
    </w:p>
    <w:p w14:paraId="57CDABB7" w14:textId="77777777" w:rsidR="001E2B59" w:rsidRPr="00BE6211" w:rsidRDefault="001E2B59" w:rsidP="00BE6211">
      <w:pPr>
        <w:spacing w:after="120" w:line="23" w:lineRule="atLeast"/>
        <w:rPr>
          <w:sz w:val="26"/>
          <w:szCs w:val="26"/>
        </w:rPr>
      </w:pPr>
      <w:r w:rsidRPr="00BE6211">
        <w:rPr>
          <w:sz w:val="26"/>
          <w:szCs w:val="26"/>
        </w:rPr>
        <w:t>B. a new way of dealing with life’s challenges.</w:t>
      </w:r>
    </w:p>
    <w:p w14:paraId="0841785B" w14:textId="77777777" w:rsidR="001E2B59" w:rsidRPr="00BE6211" w:rsidRDefault="001E2B59" w:rsidP="00BE6211">
      <w:pPr>
        <w:spacing w:after="120" w:line="23" w:lineRule="atLeast"/>
        <w:rPr>
          <w:sz w:val="26"/>
          <w:szCs w:val="26"/>
        </w:rPr>
      </w:pPr>
      <w:r w:rsidRPr="00BE6211">
        <w:rPr>
          <w:sz w:val="26"/>
          <w:szCs w:val="26"/>
        </w:rPr>
        <w:t>C. a chance to meet many different sorts of people.</w:t>
      </w:r>
    </w:p>
    <w:p w14:paraId="52B2EB9C" w14:textId="77777777" w:rsidR="001E2B59" w:rsidRPr="00BE6211" w:rsidRDefault="001E2B59" w:rsidP="00BE6211">
      <w:pPr>
        <w:spacing w:after="120" w:line="23" w:lineRule="atLeast"/>
        <w:rPr>
          <w:sz w:val="26"/>
          <w:szCs w:val="26"/>
        </w:rPr>
      </w:pPr>
      <w:r w:rsidRPr="00BE6211">
        <w:rPr>
          <w:sz w:val="26"/>
          <w:szCs w:val="26"/>
        </w:rPr>
        <w:t>26. How did Steffi’s family react to news of the trip?</w:t>
      </w:r>
    </w:p>
    <w:p w14:paraId="3505B47C" w14:textId="77777777" w:rsidR="001E2B59" w:rsidRPr="00BE6211" w:rsidRDefault="001E2B59" w:rsidP="00BE6211">
      <w:pPr>
        <w:spacing w:after="120" w:line="23" w:lineRule="atLeast"/>
        <w:rPr>
          <w:sz w:val="26"/>
          <w:szCs w:val="26"/>
        </w:rPr>
      </w:pPr>
      <w:r w:rsidRPr="00BE6211">
        <w:rPr>
          <w:sz w:val="26"/>
          <w:szCs w:val="26"/>
        </w:rPr>
        <w:t xml:space="preserve">A. Everyone wanted to help her get ready. </w:t>
      </w:r>
    </w:p>
    <w:p w14:paraId="36E9D9B5" w14:textId="77777777" w:rsidR="001E2B59" w:rsidRPr="00BE6211" w:rsidRDefault="001E2B59" w:rsidP="00BE6211">
      <w:pPr>
        <w:spacing w:after="120" w:line="23" w:lineRule="atLeast"/>
        <w:rPr>
          <w:sz w:val="26"/>
          <w:szCs w:val="26"/>
        </w:rPr>
      </w:pPr>
      <w:r w:rsidRPr="00BE6211">
        <w:rPr>
          <w:sz w:val="26"/>
          <w:szCs w:val="26"/>
        </w:rPr>
        <w:t>B. Her brother wished that he could go too.</w:t>
      </w:r>
    </w:p>
    <w:p w14:paraId="4451B45E" w14:textId="77777777" w:rsidR="001E2B59" w:rsidRPr="00BE6211" w:rsidRDefault="001E2B59" w:rsidP="00BE6211">
      <w:pPr>
        <w:spacing w:after="120" w:line="23" w:lineRule="atLeast"/>
        <w:rPr>
          <w:sz w:val="26"/>
          <w:szCs w:val="26"/>
        </w:rPr>
      </w:pPr>
      <w:r w:rsidRPr="00BE6211">
        <w:rPr>
          <w:sz w:val="26"/>
          <w:szCs w:val="26"/>
        </w:rPr>
        <w:t>C. Her sister-in-law thought it was a bad idea.</w:t>
      </w:r>
    </w:p>
    <w:p w14:paraId="0D815C28" w14:textId="77777777" w:rsidR="001E2B59" w:rsidRPr="00BE6211" w:rsidRDefault="001E2B59" w:rsidP="00BE6211">
      <w:pPr>
        <w:spacing w:after="120" w:line="23" w:lineRule="atLeast"/>
        <w:rPr>
          <w:sz w:val="26"/>
          <w:szCs w:val="26"/>
        </w:rPr>
      </w:pPr>
      <w:r w:rsidRPr="00BE6211">
        <w:rPr>
          <w:sz w:val="26"/>
          <w:szCs w:val="26"/>
        </w:rPr>
        <w:t>27. Steffi says that some of the group members</w:t>
      </w:r>
    </w:p>
    <w:p w14:paraId="36B9347D" w14:textId="77777777" w:rsidR="001E2B59" w:rsidRPr="00BE6211" w:rsidRDefault="001E2B59" w:rsidP="00BE6211">
      <w:pPr>
        <w:spacing w:after="120" w:line="23" w:lineRule="atLeast"/>
        <w:rPr>
          <w:sz w:val="26"/>
          <w:szCs w:val="26"/>
        </w:rPr>
      </w:pPr>
      <w:r w:rsidRPr="00BE6211">
        <w:rPr>
          <w:sz w:val="26"/>
          <w:szCs w:val="26"/>
        </w:rPr>
        <w:t xml:space="preserve">A. lost patience with those who couldn’t keep up. </w:t>
      </w:r>
    </w:p>
    <w:p w14:paraId="7A1F5D99" w14:textId="77777777" w:rsidR="001E2B59" w:rsidRPr="00BE6211" w:rsidRDefault="001E2B59" w:rsidP="00BE6211">
      <w:pPr>
        <w:spacing w:after="120" w:line="23" w:lineRule="atLeast"/>
        <w:rPr>
          <w:sz w:val="26"/>
          <w:szCs w:val="26"/>
        </w:rPr>
      </w:pPr>
      <w:r w:rsidRPr="00BE6211">
        <w:rPr>
          <w:sz w:val="26"/>
          <w:szCs w:val="26"/>
        </w:rPr>
        <w:t>B. were too tired to socialise in the evenings.</w:t>
      </w:r>
    </w:p>
    <w:p w14:paraId="2056ADA5" w14:textId="77777777" w:rsidR="001E2B59" w:rsidRPr="00BE6211" w:rsidRDefault="001E2B59" w:rsidP="00BE6211">
      <w:pPr>
        <w:spacing w:after="120" w:line="23" w:lineRule="atLeast"/>
        <w:rPr>
          <w:sz w:val="26"/>
          <w:szCs w:val="26"/>
        </w:rPr>
      </w:pPr>
      <w:r w:rsidRPr="00BE6211">
        <w:rPr>
          <w:sz w:val="26"/>
          <w:szCs w:val="26"/>
        </w:rPr>
        <w:t>C. already had experience of that sort of trip.</w:t>
      </w:r>
    </w:p>
    <w:p w14:paraId="38505E8B" w14:textId="77777777" w:rsidR="001E2B59" w:rsidRPr="00BE6211" w:rsidRDefault="001E2B59" w:rsidP="00BE6211">
      <w:pPr>
        <w:spacing w:after="120" w:line="23" w:lineRule="atLeast"/>
        <w:rPr>
          <w:sz w:val="26"/>
          <w:szCs w:val="26"/>
        </w:rPr>
      </w:pPr>
      <w:r w:rsidRPr="00BE6211">
        <w:rPr>
          <w:sz w:val="26"/>
          <w:szCs w:val="26"/>
        </w:rPr>
        <w:t>28. Steffi says that some group members agreed to</w:t>
      </w:r>
    </w:p>
    <w:p w14:paraId="7E47DEE6" w14:textId="77777777" w:rsidR="001E2B59" w:rsidRPr="00BE6211" w:rsidRDefault="001E2B59" w:rsidP="00BE6211">
      <w:pPr>
        <w:spacing w:after="120" w:line="23" w:lineRule="atLeast"/>
        <w:rPr>
          <w:sz w:val="26"/>
          <w:szCs w:val="26"/>
        </w:rPr>
      </w:pPr>
      <w:r w:rsidRPr="00BE6211">
        <w:rPr>
          <w:sz w:val="26"/>
          <w:szCs w:val="26"/>
        </w:rPr>
        <w:t>A. go out cycling together at weekends.</w:t>
      </w:r>
    </w:p>
    <w:p w14:paraId="263F06AE" w14:textId="77777777" w:rsidR="001E2B59" w:rsidRPr="00BE6211" w:rsidRDefault="001E2B59" w:rsidP="00BE6211">
      <w:pPr>
        <w:spacing w:after="120" w:line="23" w:lineRule="atLeast"/>
        <w:rPr>
          <w:sz w:val="26"/>
          <w:szCs w:val="26"/>
        </w:rPr>
      </w:pPr>
      <w:r w:rsidRPr="00BE6211">
        <w:rPr>
          <w:sz w:val="26"/>
          <w:szCs w:val="26"/>
        </w:rPr>
        <w:t>B. keep in electronic contact with each other.</w:t>
      </w:r>
    </w:p>
    <w:p w14:paraId="5AF0150E" w14:textId="77777777" w:rsidR="001E2B59" w:rsidRPr="00BE6211" w:rsidRDefault="001E2B59" w:rsidP="00BE6211">
      <w:pPr>
        <w:spacing w:after="120" w:line="23" w:lineRule="atLeast"/>
        <w:rPr>
          <w:sz w:val="26"/>
          <w:szCs w:val="26"/>
        </w:rPr>
      </w:pPr>
      <w:r w:rsidRPr="00BE6211">
        <w:rPr>
          <w:sz w:val="26"/>
          <w:szCs w:val="26"/>
        </w:rPr>
        <w:t>C. go on another trip together in the future.</w:t>
      </w:r>
    </w:p>
    <w:p w14:paraId="47649DBE" w14:textId="77777777" w:rsidR="001E2B59" w:rsidRPr="00BE6211" w:rsidRDefault="001E2B59" w:rsidP="00BE6211">
      <w:pPr>
        <w:spacing w:after="120" w:line="23" w:lineRule="atLeast"/>
        <w:rPr>
          <w:sz w:val="26"/>
          <w:szCs w:val="26"/>
        </w:rPr>
      </w:pPr>
      <w:r w:rsidRPr="00BE6211">
        <w:rPr>
          <w:sz w:val="26"/>
          <w:szCs w:val="26"/>
        </w:rPr>
        <w:t>29. Steffi says that the trip has taught her to</w:t>
      </w:r>
    </w:p>
    <w:p w14:paraId="7A044BD3" w14:textId="77777777" w:rsidR="001E2B59" w:rsidRPr="00BE6211" w:rsidRDefault="001E2B59" w:rsidP="00BE6211">
      <w:pPr>
        <w:spacing w:after="120" w:line="23" w:lineRule="atLeast"/>
        <w:rPr>
          <w:sz w:val="26"/>
          <w:szCs w:val="26"/>
        </w:rPr>
      </w:pPr>
      <w:r w:rsidRPr="00BE6211">
        <w:rPr>
          <w:sz w:val="26"/>
          <w:szCs w:val="26"/>
        </w:rPr>
        <w:t xml:space="preserve">A. see the importance of being part of a team. </w:t>
      </w:r>
    </w:p>
    <w:p w14:paraId="11DDDAA3" w14:textId="77777777" w:rsidR="001E2B59" w:rsidRPr="00BE6211" w:rsidRDefault="001E2B59" w:rsidP="00BE6211">
      <w:pPr>
        <w:spacing w:after="120" w:line="23" w:lineRule="atLeast"/>
        <w:rPr>
          <w:sz w:val="26"/>
          <w:szCs w:val="26"/>
        </w:rPr>
      </w:pPr>
      <w:r w:rsidRPr="00BE6211">
        <w:rPr>
          <w:sz w:val="26"/>
          <w:szCs w:val="26"/>
        </w:rPr>
        <w:t xml:space="preserve">B. work more efficiently in her college studies. </w:t>
      </w:r>
    </w:p>
    <w:p w14:paraId="071951CC" w14:textId="77777777" w:rsidR="001E2B59" w:rsidRPr="00BE6211" w:rsidRDefault="001E2B59" w:rsidP="00BE6211">
      <w:pPr>
        <w:spacing w:after="120" w:line="23" w:lineRule="atLeast"/>
        <w:rPr>
          <w:sz w:val="26"/>
          <w:szCs w:val="26"/>
        </w:rPr>
      </w:pPr>
      <w:r w:rsidRPr="00BE6211">
        <w:rPr>
          <w:sz w:val="26"/>
          <w:szCs w:val="26"/>
        </w:rPr>
        <w:t>C. have a more relaxed attitude in general.</w:t>
      </w:r>
    </w:p>
    <w:p w14:paraId="7163A386" w14:textId="77777777" w:rsidR="001E2B59" w:rsidRPr="00BE6211" w:rsidRDefault="001E2B59" w:rsidP="00BE6211">
      <w:pPr>
        <w:spacing w:after="120" w:line="23" w:lineRule="atLeast"/>
        <w:rPr>
          <w:sz w:val="26"/>
          <w:szCs w:val="26"/>
        </w:rPr>
      </w:pPr>
      <w:r w:rsidRPr="00BE6211">
        <w:rPr>
          <w:sz w:val="26"/>
          <w:szCs w:val="26"/>
        </w:rPr>
        <w:t>30. What activity does Steffi plan to try next?</w:t>
      </w:r>
    </w:p>
    <w:p w14:paraId="16853029" w14:textId="77777777" w:rsidR="001E2B59" w:rsidRPr="00BE6211" w:rsidRDefault="001E2B59" w:rsidP="00BE6211">
      <w:pPr>
        <w:spacing w:after="120" w:line="23" w:lineRule="atLeast"/>
        <w:rPr>
          <w:sz w:val="26"/>
          <w:szCs w:val="26"/>
        </w:rPr>
      </w:pPr>
      <w:r w:rsidRPr="00BE6211">
        <w:rPr>
          <w:sz w:val="26"/>
          <w:szCs w:val="26"/>
        </w:rPr>
        <w:t>A. running</w:t>
      </w:r>
      <w:r w:rsidRPr="00BE6211">
        <w:rPr>
          <w:sz w:val="26"/>
          <w:szCs w:val="26"/>
        </w:rPr>
        <w:tab/>
      </w:r>
      <w:r w:rsidRPr="00BE6211">
        <w:rPr>
          <w:sz w:val="26"/>
          <w:szCs w:val="26"/>
        </w:rPr>
        <w:tab/>
      </w:r>
      <w:r w:rsidRPr="00BE6211">
        <w:rPr>
          <w:sz w:val="26"/>
          <w:szCs w:val="26"/>
        </w:rPr>
        <w:tab/>
        <w:t>B. sailing</w:t>
      </w:r>
      <w:r w:rsidRPr="00BE6211">
        <w:rPr>
          <w:sz w:val="26"/>
          <w:szCs w:val="26"/>
        </w:rPr>
        <w:tab/>
      </w:r>
      <w:r w:rsidRPr="00BE6211">
        <w:rPr>
          <w:sz w:val="26"/>
          <w:szCs w:val="26"/>
        </w:rPr>
        <w:tab/>
      </w:r>
      <w:r w:rsidRPr="00BE6211">
        <w:rPr>
          <w:sz w:val="26"/>
          <w:szCs w:val="26"/>
        </w:rPr>
        <w:tab/>
        <w:t>C. flying</w:t>
      </w:r>
    </w:p>
    <w:p w14:paraId="78F6AFF0" w14:textId="77777777" w:rsidR="00B67185" w:rsidRDefault="00B67185" w:rsidP="00BE6211">
      <w:pPr>
        <w:pStyle w:val="ListParagraph"/>
        <w:spacing w:after="120" w:line="23" w:lineRule="atLeast"/>
        <w:ind w:left="0"/>
        <w:jc w:val="center"/>
        <w:rPr>
          <w:b/>
          <w:bCs/>
          <w:sz w:val="26"/>
          <w:szCs w:val="26"/>
        </w:rPr>
      </w:pPr>
    </w:p>
    <w:p w14:paraId="0E955EB4" w14:textId="44227531" w:rsidR="001E2B59" w:rsidRPr="00BE6211" w:rsidRDefault="001E2B59" w:rsidP="00BE6211">
      <w:pPr>
        <w:pStyle w:val="ListParagraph"/>
        <w:spacing w:after="120" w:line="23" w:lineRule="atLeast"/>
        <w:ind w:left="0"/>
        <w:jc w:val="center"/>
        <w:rPr>
          <w:b/>
          <w:bCs/>
          <w:sz w:val="26"/>
          <w:szCs w:val="26"/>
        </w:rPr>
      </w:pPr>
      <w:r w:rsidRPr="00BE6211">
        <w:rPr>
          <w:b/>
          <w:bCs/>
          <w:sz w:val="26"/>
          <w:szCs w:val="26"/>
        </w:rPr>
        <w:t>END OF THE TEST</w:t>
      </w:r>
    </w:p>
    <w:p w14:paraId="135ECFA6" w14:textId="6BDEFFB9" w:rsidR="0097313D" w:rsidRDefault="0097313D" w:rsidP="00BE6211">
      <w:pPr>
        <w:spacing w:after="120" w:line="23" w:lineRule="atLeast"/>
        <w:rPr>
          <w:sz w:val="26"/>
          <w:szCs w:val="26"/>
        </w:rPr>
      </w:pPr>
    </w:p>
    <w:p w14:paraId="6505513E" w14:textId="180AAD3D" w:rsidR="00B67185" w:rsidRDefault="00B67185" w:rsidP="00BE6211">
      <w:pPr>
        <w:spacing w:after="120" w:line="23" w:lineRule="atLeast"/>
        <w:rPr>
          <w:sz w:val="26"/>
          <w:szCs w:val="26"/>
        </w:rPr>
      </w:pPr>
    </w:p>
    <w:p w14:paraId="6CA4BE58" w14:textId="07273739" w:rsidR="00B67185" w:rsidRDefault="00B67185" w:rsidP="00BE6211">
      <w:pPr>
        <w:spacing w:after="120" w:line="23" w:lineRule="atLeast"/>
        <w:rPr>
          <w:sz w:val="26"/>
          <w:szCs w:val="26"/>
        </w:rPr>
      </w:pPr>
    </w:p>
    <w:p w14:paraId="067E45ED" w14:textId="354D3BC3" w:rsidR="00B67185" w:rsidRDefault="00B67185" w:rsidP="00BE6211">
      <w:pPr>
        <w:spacing w:after="120" w:line="23" w:lineRule="atLeast"/>
        <w:rPr>
          <w:sz w:val="26"/>
          <w:szCs w:val="26"/>
        </w:rPr>
      </w:pPr>
    </w:p>
    <w:p w14:paraId="6EFA7730" w14:textId="19BB53FE" w:rsidR="00B67185" w:rsidRDefault="00B67185" w:rsidP="00BE6211">
      <w:pPr>
        <w:spacing w:after="120" w:line="23" w:lineRule="atLeast"/>
        <w:rPr>
          <w:sz w:val="26"/>
          <w:szCs w:val="26"/>
        </w:rPr>
      </w:pPr>
    </w:p>
    <w:p w14:paraId="4291EBF3" w14:textId="77777777" w:rsidR="00B67185" w:rsidRPr="00BE6211" w:rsidRDefault="00B67185" w:rsidP="00BE6211">
      <w:pPr>
        <w:spacing w:after="120" w:line="23" w:lineRule="atLeast"/>
        <w:rPr>
          <w:sz w:val="26"/>
          <w:szCs w:val="26"/>
        </w:rPr>
      </w:pPr>
    </w:p>
    <w:p w14:paraId="3750C5E2" w14:textId="77777777" w:rsidR="0097313D" w:rsidRPr="00BE6211" w:rsidRDefault="00273C32" w:rsidP="00BE6211">
      <w:pPr>
        <w:spacing w:after="120" w:line="23" w:lineRule="atLeast"/>
        <w:jc w:val="center"/>
        <w:rPr>
          <w:b/>
          <w:sz w:val="26"/>
          <w:szCs w:val="26"/>
        </w:rPr>
      </w:pPr>
      <w:r w:rsidRPr="00BE6211">
        <w:rPr>
          <w:b/>
          <w:sz w:val="26"/>
          <w:szCs w:val="26"/>
        </w:rPr>
        <w:lastRenderedPageBreak/>
        <w:t>APPENDIX H</w:t>
      </w:r>
    </w:p>
    <w:p w14:paraId="30C439E2" w14:textId="77777777" w:rsidR="0097313D" w:rsidRDefault="00273C32" w:rsidP="00BE6211">
      <w:pPr>
        <w:spacing w:after="120" w:line="23" w:lineRule="atLeast"/>
        <w:jc w:val="center"/>
        <w:rPr>
          <w:b/>
          <w:sz w:val="26"/>
          <w:szCs w:val="26"/>
        </w:rPr>
      </w:pPr>
      <w:r w:rsidRPr="00BE6211">
        <w:rPr>
          <w:b/>
          <w:sz w:val="26"/>
          <w:szCs w:val="26"/>
        </w:rPr>
        <w:t>Pre- test scores for both groups</w:t>
      </w:r>
    </w:p>
    <w:p w14:paraId="72ED5137" w14:textId="77777777" w:rsidR="00BE6211" w:rsidRPr="00BE6211" w:rsidRDefault="00BE6211" w:rsidP="00BE6211">
      <w:pPr>
        <w:spacing w:after="120" w:line="23" w:lineRule="atLeast"/>
        <w:jc w:val="center"/>
        <w:rPr>
          <w:b/>
          <w:sz w:val="26"/>
          <w:szCs w:val="26"/>
        </w:rPr>
      </w:pPr>
    </w:p>
    <w:tbl>
      <w:tblPr>
        <w:tblStyle w:val="2"/>
        <w:tblW w:w="66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08"/>
        <w:gridCol w:w="1979"/>
        <w:gridCol w:w="1509"/>
        <w:gridCol w:w="1383"/>
      </w:tblGrid>
      <w:tr w:rsidR="0097313D" w:rsidRPr="005E72C0" w14:paraId="3831D87A" w14:textId="77777777">
        <w:trPr>
          <w:trHeight w:val="641"/>
          <w:jc w:val="center"/>
        </w:trPr>
        <w:tc>
          <w:tcPr>
            <w:tcW w:w="1808" w:type="dxa"/>
          </w:tcPr>
          <w:p w14:paraId="15519B13" w14:textId="77777777" w:rsidR="0097313D" w:rsidRPr="005E72C0" w:rsidRDefault="00273C32" w:rsidP="005E72C0">
            <w:pPr>
              <w:spacing w:after="120" w:line="23" w:lineRule="atLeast"/>
              <w:jc w:val="center"/>
              <w:rPr>
                <w:b/>
                <w:bCs/>
                <w:sz w:val="26"/>
                <w:szCs w:val="26"/>
              </w:rPr>
            </w:pPr>
            <w:r w:rsidRPr="005E72C0">
              <w:rPr>
                <w:b/>
                <w:bCs/>
                <w:sz w:val="26"/>
                <w:szCs w:val="26"/>
              </w:rPr>
              <w:t>Experimental group</w:t>
            </w:r>
          </w:p>
        </w:tc>
        <w:tc>
          <w:tcPr>
            <w:tcW w:w="1979" w:type="dxa"/>
          </w:tcPr>
          <w:p w14:paraId="76B6F78C" w14:textId="77777777" w:rsidR="0097313D" w:rsidRPr="005E72C0" w:rsidRDefault="00273C32" w:rsidP="005E72C0">
            <w:pPr>
              <w:spacing w:after="120" w:line="23" w:lineRule="atLeast"/>
              <w:jc w:val="center"/>
              <w:rPr>
                <w:b/>
                <w:bCs/>
                <w:sz w:val="26"/>
                <w:szCs w:val="26"/>
              </w:rPr>
            </w:pPr>
            <w:r w:rsidRPr="005E72C0">
              <w:rPr>
                <w:b/>
                <w:bCs/>
                <w:sz w:val="26"/>
                <w:szCs w:val="26"/>
              </w:rPr>
              <w:t>Score</w:t>
            </w:r>
          </w:p>
        </w:tc>
        <w:tc>
          <w:tcPr>
            <w:tcW w:w="1509" w:type="dxa"/>
          </w:tcPr>
          <w:p w14:paraId="6443B948" w14:textId="77777777" w:rsidR="0097313D" w:rsidRPr="005E72C0" w:rsidRDefault="00273C32" w:rsidP="005E72C0">
            <w:pPr>
              <w:spacing w:after="120" w:line="23" w:lineRule="atLeast"/>
              <w:jc w:val="center"/>
              <w:rPr>
                <w:b/>
                <w:bCs/>
                <w:sz w:val="26"/>
                <w:szCs w:val="26"/>
              </w:rPr>
            </w:pPr>
            <w:r w:rsidRPr="005E72C0">
              <w:rPr>
                <w:b/>
                <w:bCs/>
                <w:sz w:val="26"/>
                <w:szCs w:val="26"/>
              </w:rPr>
              <w:t>Control group</w:t>
            </w:r>
          </w:p>
        </w:tc>
        <w:tc>
          <w:tcPr>
            <w:tcW w:w="1383" w:type="dxa"/>
          </w:tcPr>
          <w:p w14:paraId="1527F013" w14:textId="77777777" w:rsidR="0097313D" w:rsidRPr="005E72C0" w:rsidRDefault="00273C32" w:rsidP="005E72C0">
            <w:pPr>
              <w:spacing w:after="120" w:line="23" w:lineRule="atLeast"/>
              <w:jc w:val="center"/>
              <w:rPr>
                <w:b/>
                <w:bCs/>
                <w:sz w:val="26"/>
                <w:szCs w:val="26"/>
              </w:rPr>
            </w:pPr>
            <w:r w:rsidRPr="005E72C0">
              <w:rPr>
                <w:b/>
                <w:bCs/>
                <w:sz w:val="26"/>
                <w:szCs w:val="26"/>
              </w:rPr>
              <w:t>Score</w:t>
            </w:r>
          </w:p>
        </w:tc>
      </w:tr>
      <w:tr w:rsidR="0097313D" w:rsidRPr="00BE6211" w14:paraId="227898DF" w14:textId="77777777" w:rsidTr="002F35C2">
        <w:trPr>
          <w:trHeight w:val="320"/>
          <w:jc w:val="center"/>
        </w:trPr>
        <w:tc>
          <w:tcPr>
            <w:tcW w:w="1808" w:type="dxa"/>
          </w:tcPr>
          <w:p w14:paraId="6B4A9669" w14:textId="77777777" w:rsidR="0097313D" w:rsidRPr="00BE6211" w:rsidRDefault="00273C32" w:rsidP="00BE6211">
            <w:pPr>
              <w:spacing w:after="120" w:line="23" w:lineRule="atLeast"/>
              <w:rPr>
                <w:sz w:val="26"/>
                <w:szCs w:val="26"/>
              </w:rPr>
            </w:pPr>
            <w:r w:rsidRPr="00BE6211">
              <w:rPr>
                <w:sz w:val="26"/>
                <w:szCs w:val="26"/>
              </w:rPr>
              <w:t>1</w:t>
            </w:r>
          </w:p>
        </w:tc>
        <w:tc>
          <w:tcPr>
            <w:tcW w:w="1979" w:type="dxa"/>
            <w:tcMar>
              <w:top w:w="40" w:type="dxa"/>
              <w:left w:w="40" w:type="dxa"/>
              <w:bottom w:w="40" w:type="dxa"/>
              <w:right w:w="40" w:type="dxa"/>
            </w:tcMar>
            <w:vAlign w:val="bottom"/>
          </w:tcPr>
          <w:p w14:paraId="27792F09" w14:textId="77777777" w:rsidR="0097313D" w:rsidRPr="00BE6211" w:rsidRDefault="002F35C2" w:rsidP="00BE6211">
            <w:pPr>
              <w:widowControl w:val="0"/>
              <w:spacing w:after="120" w:line="23" w:lineRule="atLeast"/>
              <w:jc w:val="center"/>
              <w:rPr>
                <w:rFonts w:eastAsia="Arial"/>
                <w:sz w:val="26"/>
                <w:szCs w:val="26"/>
              </w:rPr>
            </w:pPr>
            <w:r w:rsidRPr="00BE6211">
              <w:rPr>
                <w:rFonts w:eastAsia="Arial"/>
                <w:sz w:val="26"/>
                <w:szCs w:val="26"/>
              </w:rPr>
              <w:t>14</w:t>
            </w:r>
          </w:p>
        </w:tc>
        <w:tc>
          <w:tcPr>
            <w:tcW w:w="1509" w:type="dxa"/>
          </w:tcPr>
          <w:p w14:paraId="6F0E2D88" w14:textId="77777777" w:rsidR="0097313D" w:rsidRPr="00BE6211" w:rsidRDefault="00273C32" w:rsidP="00BE6211">
            <w:pPr>
              <w:spacing w:after="120" w:line="23" w:lineRule="atLeast"/>
              <w:rPr>
                <w:sz w:val="26"/>
                <w:szCs w:val="26"/>
              </w:rPr>
            </w:pPr>
            <w:r w:rsidRPr="00BE6211">
              <w:rPr>
                <w:sz w:val="26"/>
                <w:szCs w:val="26"/>
              </w:rPr>
              <w:t>1</w:t>
            </w:r>
          </w:p>
        </w:tc>
        <w:tc>
          <w:tcPr>
            <w:tcW w:w="1383" w:type="dxa"/>
          </w:tcPr>
          <w:p w14:paraId="0DF59C44" w14:textId="77777777" w:rsidR="0097313D" w:rsidRPr="00BE6211" w:rsidRDefault="00273C32" w:rsidP="00BE6211">
            <w:pPr>
              <w:spacing w:after="120" w:line="23" w:lineRule="atLeast"/>
              <w:rPr>
                <w:sz w:val="26"/>
                <w:szCs w:val="26"/>
              </w:rPr>
            </w:pPr>
            <w:r w:rsidRPr="00BE6211">
              <w:rPr>
                <w:sz w:val="26"/>
                <w:szCs w:val="26"/>
              </w:rPr>
              <w:t>25</w:t>
            </w:r>
          </w:p>
        </w:tc>
      </w:tr>
      <w:tr w:rsidR="0097313D" w:rsidRPr="00BE6211" w14:paraId="4C7588BD" w14:textId="77777777" w:rsidTr="002F35C2">
        <w:trPr>
          <w:trHeight w:val="320"/>
          <w:jc w:val="center"/>
        </w:trPr>
        <w:tc>
          <w:tcPr>
            <w:tcW w:w="1808" w:type="dxa"/>
          </w:tcPr>
          <w:p w14:paraId="078D7762" w14:textId="77777777" w:rsidR="0097313D" w:rsidRPr="00BE6211" w:rsidRDefault="00273C32" w:rsidP="00BE6211">
            <w:pPr>
              <w:spacing w:after="120" w:line="23" w:lineRule="atLeast"/>
              <w:rPr>
                <w:sz w:val="26"/>
                <w:szCs w:val="26"/>
              </w:rPr>
            </w:pPr>
            <w:r w:rsidRPr="00BE6211">
              <w:rPr>
                <w:sz w:val="26"/>
                <w:szCs w:val="26"/>
              </w:rPr>
              <w:t>2</w:t>
            </w:r>
          </w:p>
        </w:tc>
        <w:tc>
          <w:tcPr>
            <w:tcW w:w="1979" w:type="dxa"/>
            <w:tcMar>
              <w:top w:w="40" w:type="dxa"/>
              <w:left w:w="40" w:type="dxa"/>
              <w:bottom w:w="40" w:type="dxa"/>
              <w:right w:w="40" w:type="dxa"/>
            </w:tcMar>
            <w:vAlign w:val="bottom"/>
          </w:tcPr>
          <w:p w14:paraId="5929B24F" w14:textId="77777777" w:rsidR="0097313D" w:rsidRPr="00BE6211" w:rsidRDefault="00273C32" w:rsidP="00BE6211">
            <w:pPr>
              <w:widowControl w:val="0"/>
              <w:spacing w:after="120" w:line="23" w:lineRule="atLeast"/>
              <w:jc w:val="center"/>
              <w:rPr>
                <w:rFonts w:eastAsia="Arial"/>
                <w:sz w:val="26"/>
                <w:szCs w:val="26"/>
              </w:rPr>
            </w:pPr>
            <w:r w:rsidRPr="00BE6211">
              <w:rPr>
                <w:rFonts w:eastAsia="Arial"/>
                <w:sz w:val="26"/>
                <w:szCs w:val="26"/>
              </w:rPr>
              <w:t>2</w:t>
            </w:r>
            <w:r w:rsidR="00536C89" w:rsidRPr="00BE6211">
              <w:rPr>
                <w:rFonts w:eastAsia="Arial"/>
                <w:sz w:val="26"/>
                <w:szCs w:val="26"/>
              </w:rPr>
              <w:t>0</w:t>
            </w:r>
          </w:p>
        </w:tc>
        <w:tc>
          <w:tcPr>
            <w:tcW w:w="1509" w:type="dxa"/>
          </w:tcPr>
          <w:p w14:paraId="2FAA5405" w14:textId="77777777" w:rsidR="0097313D" w:rsidRPr="00BE6211" w:rsidRDefault="00273C32" w:rsidP="00BE6211">
            <w:pPr>
              <w:spacing w:after="120" w:line="23" w:lineRule="atLeast"/>
              <w:rPr>
                <w:sz w:val="26"/>
                <w:szCs w:val="26"/>
              </w:rPr>
            </w:pPr>
            <w:r w:rsidRPr="00BE6211">
              <w:rPr>
                <w:sz w:val="26"/>
                <w:szCs w:val="26"/>
              </w:rPr>
              <w:t>2</w:t>
            </w:r>
          </w:p>
        </w:tc>
        <w:tc>
          <w:tcPr>
            <w:tcW w:w="1383" w:type="dxa"/>
          </w:tcPr>
          <w:p w14:paraId="34661D0F" w14:textId="77777777" w:rsidR="0097313D" w:rsidRPr="00BE6211" w:rsidRDefault="00273C32" w:rsidP="00BE6211">
            <w:pPr>
              <w:spacing w:after="120" w:line="23" w:lineRule="atLeast"/>
              <w:rPr>
                <w:sz w:val="26"/>
                <w:szCs w:val="26"/>
              </w:rPr>
            </w:pPr>
            <w:r w:rsidRPr="00BE6211">
              <w:rPr>
                <w:sz w:val="26"/>
                <w:szCs w:val="26"/>
              </w:rPr>
              <w:t>14</w:t>
            </w:r>
          </w:p>
        </w:tc>
      </w:tr>
      <w:tr w:rsidR="0097313D" w:rsidRPr="00BE6211" w14:paraId="31866C6B" w14:textId="77777777" w:rsidTr="002F35C2">
        <w:trPr>
          <w:trHeight w:val="320"/>
          <w:jc w:val="center"/>
        </w:trPr>
        <w:tc>
          <w:tcPr>
            <w:tcW w:w="1808" w:type="dxa"/>
          </w:tcPr>
          <w:p w14:paraId="540B8EA7" w14:textId="77777777" w:rsidR="0097313D" w:rsidRPr="00BE6211" w:rsidRDefault="00273C32" w:rsidP="00BE6211">
            <w:pPr>
              <w:spacing w:after="120" w:line="23" w:lineRule="atLeast"/>
              <w:rPr>
                <w:sz w:val="26"/>
                <w:szCs w:val="26"/>
              </w:rPr>
            </w:pPr>
            <w:r w:rsidRPr="00BE6211">
              <w:rPr>
                <w:sz w:val="26"/>
                <w:szCs w:val="26"/>
              </w:rPr>
              <w:t>3</w:t>
            </w:r>
          </w:p>
        </w:tc>
        <w:tc>
          <w:tcPr>
            <w:tcW w:w="1979" w:type="dxa"/>
            <w:tcMar>
              <w:top w:w="40" w:type="dxa"/>
              <w:left w:w="40" w:type="dxa"/>
              <w:bottom w:w="40" w:type="dxa"/>
              <w:right w:w="40" w:type="dxa"/>
            </w:tcMar>
            <w:vAlign w:val="bottom"/>
          </w:tcPr>
          <w:p w14:paraId="5A6C8E42" w14:textId="77777777" w:rsidR="0097313D" w:rsidRPr="00BE6211" w:rsidRDefault="002F35C2" w:rsidP="00BE6211">
            <w:pPr>
              <w:widowControl w:val="0"/>
              <w:spacing w:after="120" w:line="23" w:lineRule="atLeast"/>
              <w:jc w:val="center"/>
              <w:rPr>
                <w:rFonts w:eastAsia="Arial"/>
                <w:sz w:val="26"/>
                <w:szCs w:val="26"/>
              </w:rPr>
            </w:pPr>
            <w:r w:rsidRPr="00BE6211">
              <w:rPr>
                <w:rFonts w:eastAsia="Arial"/>
                <w:sz w:val="26"/>
                <w:szCs w:val="26"/>
              </w:rPr>
              <w:t>13</w:t>
            </w:r>
          </w:p>
        </w:tc>
        <w:tc>
          <w:tcPr>
            <w:tcW w:w="1509" w:type="dxa"/>
          </w:tcPr>
          <w:p w14:paraId="119A61E8" w14:textId="77777777" w:rsidR="0097313D" w:rsidRPr="00BE6211" w:rsidRDefault="00273C32" w:rsidP="00BE6211">
            <w:pPr>
              <w:spacing w:after="120" w:line="23" w:lineRule="atLeast"/>
              <w:rPr>
                <w:sz w:val="26"/>
                <w:szCs w:val="26"/>
              </w:rPr>
            </w:pPr>
            <w:r w:rsidRPr="00BE6211">
              <w:rPr>
                <w:sz w:val="26"/>
                <w:szCs w:val="26"/>
              </w:rPr>
              <w:t>3</w:t>
            </w:r>
          </w:p>
        </w:tc>
        <w:tc>
          <w:tcPr>
            <w:tcW w:w="1383" w:type="dxa"/>
          </w:tcPr>
          <w:p w14:paraId="6AAAB248" w14:textId="77777777" w:rsidR="0097313D" w:rsidRPr="00BE6211" w:rsidRDefault="00273C32" w:rsidP="00BE6211">
            <w:pPr>
              <w:spacing w:after="120" w:line="23" w:lineRule="atLeast"/>
              <w:rPr>
                <w:sz w:val="26"/>
                <w:szCs w:val="26"/>
              </w:rPr>
            </w:pPr>
            <w:r w:rsidRPr="00BE6211">
              <w:rPr>
                <w:sz w:val="26"/>
                <w:szCs w:val="26"/>
              </w:rPr>
              <w:t>1</w:t>
            </w:r>
            <w:r w:rsidR="00536C89" w:rsidRPr="00BE6211">
              <w:rPr>
                <w:sz w:val="26"/>
                <w:szCs w:val="26"/>
              </w:rPr>
              <w:t>4</w:t>
            </w:r>
          </w:p>
        </w:tc>
      </w:tr>
      <w:tr w:rsidR="0097313D" w:rsidRPr="00BE6211" w14:paraId="6C7F49D5" w14:textId="77777777" w:rsidTr="002F35C2">
        <w:trPr>
          <w:trHeight w:val="320"/>
          <w:jc w:val="center"/>
        </w:trPr>
        <w:tc>
          <w:tcPr>
            <w:tcW w:w="1808" w:type="dxa"/>
          </w:tcPr>
          <w:p w14:paraId="0CFA0CCE" w14:textId="77777777" w:rsidR="0097313D" w:rsidRPr="00BE6211" w:rsidRDefault="00273C32" w:rsidP="00BE6211">
            <w:pPr>
              <w:spacing w:after="120" w:line="23" w:lineRule="atLeast"/>
              <w:rPr>
                <w:sz w:val="26"/>
                <w:szCs w:val="26"/>
              </w:rPr>
            </w:pPr>
            <w:r w:rsidRPr="00BE6211">
              <w:rPr>
                <w:sz w:val="26"/>
                <w:szCs w:val="26"/>
              </w:rPr>
              <w:t>4</w:t>
            </w:r>
          </w:p>
        </w:tc>
        <w:tc>
          <w:tcPr>
            <w:tcW w:w="1979" w:type="dxa"/>
            <w:tcMar>
              <w:top w:w="40" w:type="dxa"/>
              <w:left w:w="40" w:type="dxa"/>
              <w:bottom w:w="40" w:type="dxa"/>
              <w:right w:w="40" w:type="dxa"/>
            </w:tcMar>
            <w:vAlign w:val="bottom"/>
          </w:tcPr>
          <w:p w14:paraId="6FC9FCB2" w14:textId="77777777" w:rsidR="0097313D" w:rsidRPr="00BE6211" w:rsidRDefault="00273C32" w:rsidP="00BE6211">
            <w:pPr>
              <w:widowControl w:val="0"/>
              <w:spacing w:after="120" w:line="23" w:lineRule="atLeast"/>
              <w:jc w:val="center"/>
              <w:rPr>
                <w:rFonts w:eastAsia="Arial"/>
                <w:sz w:val="26"/>
                <w:szCs w:val="26"/>
              </w:rPr>
            </w:pPr>
            <w:r w:rsidRPr="00BE6211">
              <w:rPr>
                <w:rFonts w:eastAsia="Arial"/>
                <w:sz w:val="26"/>
                <w:szCs w:val="26"/>
              </w:rPr>
              <w:t>2</w:t>
            </w:r>
            <w:r w:rsidR="00536C89" w:rsidRPr="00BE6211">
              <w:rPr>
                <w:rFonts w:eastAsia="Arial"/>
                <w:sz w:val="26"/>
                <w:szCs w:val="26"/>
              </w:rPr>
              <w:t>0</w:t>
            </w:r>
          </w:p>
        </w:tc>
        <w:tc>
          <w:tcPr>
            <w:tcW w:w="1509" w:type="dxa"/>
          </w:tcPr>
          <w:p w14:paraId="32F02BE8" w14:textId="77777777" w:rsidR="0097313D" w:rsidRPr="00BE6211" w:rsidRDefault="00273C32" w:rsidP="00BE6211">
            <w:pPr>
              <w:spacing w:after="120" w:line="23" w:lineRule="atLeast"/>
              <w:rPr>
                <w:sz w:val="26"/>
                <w:szCs w:val="26"/>
              </w:rPr>
            </w:pPr>
            <w:r w:rsidRPr="00BE6211">
              <w:rPr>
                <w:sz w:val="26"/>
                <w:szCs w:val="26"/>
              </w:rPr>
              <w:t>4</w:t>
            </w:r>
          </w:p>
        </w:tc>
        <w:tc>
          <w:tcPr>
            <w:tcW w:w="1383" w:type="dxa"/>
          </w:tcPr>
          <w:p w14:paraId="42D124D8" w14:textId="77777777" w:rsidR="0097313D" w:rsidRPr="00BE6211" w:rsidRDefault="00536C89" w:rsidP="00BE6211">
            <w:pPr>
              <w:spacing w:after="120" w:line="23" w:lineRule="atLeast"/>
              <w:rPr>
                <w:sz w:val="26"/>
                <w:szCs w:val="26"/>
              </w:rPr>
            </w:pPr>
            <w:r w:rsidRPr="00BE6211">
              <w:rPr>
                <w:sz w:val="26"/>
                <w:szCs w:val="26"/>
              </w:rPr>
              <w:t>21</w:t>
            </w:r>
          </w:p>
        </w:tc>
      </w:tr>
      <w:tr w:rsidR="0097313D" w:rsidRPr="00BE6211" w14:paraId="660F4E6E" w14:textId="77777777" w:rsidTr="002F35C2">
        <w:trPr>
          <w:trHeight w:val="320"/>
          <w:jc w:val="center"/>
        </w:trPr>
        <w:tc>
          <w:tcPr>
            <w:tcW w:w="1808" w:type="dxa"/>
          </w:tcPr>
          <w:p w14:paraId="6A4068A3" w14:textId="77777777" w:rsidR="0097313D" w:rsidRPr="00BE6211" w:rsidRDefault="00273C32" w:rsidP="00BE6211">
            <w:pPr>
              <w:spacing w:after="120" w:line="23" w:lineRule="atLeast"/>
              <w:rPr>
                <w:sz w:val="26"/>
                <w:szCs w:val="26"/>
              </w:rPr>
            </w:pPr>
            <w:r w:rsidRPr="00BE6211">
              <w:rPr>
                <w:sz w:val="26"/>
                <w:szCs w:val="26"/>
              </w:rPr>
              <w:t>5</w:t>
            </w:r>
          </w:p>
        </w:tc>
        <w:tc>
          <w:tcPr>
            <w:tcW w:w="1979" w:type="dxa"/>
            <w:tcMar>
              <w:top w:w="40" w:type="dxa"/>
              <w:left w:w="40" w:type="dxa"/>
              <w:bottom w:w="40" w:type="dxa"/>
              <w:right w:w="40" w:type="dxa"/>
            </w:tcMar>
            <w:vAlign w:val="bottom"/>
          </w:tcPr>
          <w:p w14:paraId="43FB2396" w14:textId="77777777" w:rsidR="0097313D" w:rsidRPr="00BE6211" w:rsidRDefault="002F35C2" w:rsidP="00BE6211">
            <w:pPr>
              <w:widowControl w:val="0"/>
              <w:spacing w:after="120" w:line="23" w:lineRule="atLeast"/>
              <w:jc w:val="center"/>
              <w:rPr>
                <w:rFonts w:eastAsia="Arial"/>
                <w:sz w:val="26"/>
                <w:szCs w:val="26"/>
              </w:rPr>
            </w:pPr>
            <w:r w:rsidRPr="00BE6211">
              <w:rPr>
                <w:rFonts w:eastAsia="Arial"/>
                <w:sz w:val="26"/>
                <w:szCs w:val="26"/>
              </w:rPr>
              <w:t>13</w:t>
            </w:r>
          </w:p>
        </w:tc>
        <w:tc>
          <w:tcPr>
            <w:tcW w:w="1509" w:type="dxa"/>
          </w:tcPr>
          <w:p w14:paraId="1490FA53" w14:textId="77777777" w:rsidR="0097313D" w:rsidRPr="00BE6211" w:rsidRDefault="00273C32" w:rsidP="00BE6211">
            <w:pPr>
              <w:spacing w:after="120" w:line="23" w:lineRule="atLeast"/>
              <w:rPr>
                <w:sz w:val="26"/>
                <w:szCs w:val="26"/>
              </w:rPr>
            </w:pPr>
            <w:r w:rsidRPr="00BE6211">
              <w:rPr>
                <w:sz w:val="26"/>
                <w:szCs w:val="26"/>
              </w:rPr>
              <w:t>5</w:t>
            </w:r>
          </w:p>
        </w:tc>
        <w:tc>
          <w:tcPr>
            <w:tcW w:w="1383" w:type="dxa"/>
          </w:tcPr>
          <w:p w14:paraId="18E00AE9" w14:textId="77777777" w:rsidR="0097313D" w:rsidRPr="00BE6211" w:rsidRDefault="00273C32" w:rsidP="00BE6211">
            <w:pPr>
              <w:spacing w:after="120" w:line="23" w:lineRule="atLeast"/>
              <w:rPr>
                <w:sz w:val="26"/>
                <w:szCs w:val="26"/>
              </w:rPr>
            </w:pPr>
            <w:r w:rsidRPr="00BE6211">
              <w:rPr>
                <w:sz w:val="26"/>
                <w:szCs w:val="26"/>
              </w:rPr>
              <w:t>16</w:t>
            </w:r>
          </w:p>
        </w:tc>
      </w:tr>
      <w:tr w:rsidR="0097313D" w:rsidRPr="00BE6211" w14:paraId="04F1E0B6" w14:textId="77777777" w:rsidTr="002F35C2">
        <w:trPr>
          <w:trHeight w:val="320"/>
          <w:jc w:val="center"/>
        </w:trPr>
        <w:tc>
          <w:tcPr>
            <w:tcW w:w="1808" w:type="dxa"/>
          </w:tcPr>
          <w:p w14:paraId="7440BE3B" w14:textId="77777777" w:rsidR="0097313D" w:rsidRPr="00BE6211" w:rsidRDefault="00273C32" w:rsidP="00BE6211">
            <w:pPr>
              <w:spacing w:after="120" w:line="23" w:lineRule="atLeast"/>
              <w:rPr>
                <w:sz w:val="26"/>
                <w:szCs w:val="26"/>
              </w:rPr>
            </w:pPr>
            <w:r w:rsidRPr="00BE6211">
              <w:rPr>
                <w:sz w:val="26"/>
                <w:szCs w:val="26"/>
              </w:rPr>
              <w:t>6</w:t>
            </w:r>
          </w:p>
        </w:tc>
        <w:tc>
          <w:tcPr>
            <w:tcW w:w="1979" w:type="dxa"/>
            <w:tcMar>
              <w:top w:w="40" w:type="dxa"/>
              <w:left w:w="40" w:type="dxa"/>
              <w:bottom w:w="40" w:type="dxa"/>
              <w:right w:w="40" w:type="dxa"/>
            </w:tcMar>
            <w:vAlign w:val="bottom"/>
          </w:tcPr>
          <w:p w14:paraId="72CEC954" w14:textId="77777777" w:rsidR="0097313D" w:rsidRPr="00BE6211" w:rsidRDefault="00536C89" w:rsidP="00BE6211">
            <w:pPr>
              <w:widowControl w:val="0"/>
              <w:spacing w:after="120" w:line="23" w:lineRule="atLeast"/>
              <w:jc w:val="center"/>
              <w:rPr>
                <w:rFonts w:eastAsia="Arial"/>
                <w:sz w:val="26"/>
                <w:szCs w:val="26"/>
              </w:rPr>
            </w:pPr>
            <w:r w:rsidRPr="00BE6211">
              <w:rPr>
                <w:rFonts w:eastAsia="Arial"/>
                <w:sz w:val="26"/>
                <w:szCs w:val="26"/>
              </w:rPr>
              <w:t>19</w:t>
            </w:r>
          </w:p>
        </w:tc>
        <w:tc>
          <w:tcPr>
            <w:tcW w:w="1509" w:type="dxa"/>
          </w:tcPr>
          <w:p w14:paraId="020E8AF0" w14:textId="77777777" w:rsidR="0097313D" w:rsidRPr="00BE6211" w:rsidRDefault="00273C32" w:rsidP="00BE6211">
            <w:pPr>
              <w:spacing w:after="120" w:line="23" w:lineRule="atLeast"/>
              <w:rPr>
                <w:sz w:val="26"/>
                <w:szCs w:val="26"/>
              </w:rPr>
            </w:pPr>
            <w:r w:rsidRPr="00BE6211">
              <w:rPr>
                <w:sz w:val="26"/>
                <w:szCs w:val="26"/>
              </w:rPr>
              <w:t>6</w:t>
            </w:r>
          </w:p>
        </w:tc>
        <w:tc>
          <w:tcPr>
            <w:tcW w:w="1383" w:type="dxa"/>
          </w:tcPr>
          <w:p w14:paraId="02F4D090" w14:textId="77777777" w:rsidR="0097313D" w:rsidRPr="00BE6211" w:rsidRDefault="00273C32" w:rsidP="00BE6211">
            <w:pPr>
              <w:spacing w:after="120" w:line="23" w:lineRule="atLeast"/>
              <w:rPr>
                <w:sz w:val="26"/>
                <w:szCs w:val="26"/>
              </w:rPr>
            </w:pPr>
            <w:r w:rsidRPr="00BE6211">
              <w:rPr>
                <w:sz w:val="26"/>
                <w:szCs w:val="26"/>
              </w:rPr>
              <w:t>17</w:t>
            </w:r>
          </w:p>
        </w:tc>
      </w:tr>
      <w:tr w:rsidR="0097313D" w:rsidRPr="00BE6211" w14:paraId="3ACA7752" w14:textId="77777777" w:rsidTr="002F35C2">
        <w:trPr>
          <w:trHeight w:val="320"/>
          <w:jc w:val="center"/>
        </w:trPr>
        <w:tc>
          <w:tcPr>
            <w:tcW w:w="1808" w:type="dxa"/>
          </w:tcPr>
          <w:p w14:paraId="4E4659AA" w14:textId="77777777" w:rsidR="0097313D" w:rsidRPr="00BE6211" w:rsidRDefault="00273C32" w:rsidP="00BE6211">
            <w:pPr>
              <w:spacing w:after="120" w:line="23" w:lineRule="atLeast"/>
              <w:rPr>
                <w:sz w:val="26"/>
                <w:szCs w:val="26"/>
              </w:rPr>
            </w:pPr>
            <w:r w:rsidRPr="00BE6211">
              <w:rPr>
                <w:sz w:val="26"/>
                <w:szCs w:val="26"/>
              </w:rPr>
              <w:t>7</w:t>
            </w:r>
          </w:p>
        </w:tc>
        <w:tc>
          <w:tcPr>
            <w:tcW w:w="1979" w:type="dxa"/>
            <w:tcMar>
              <w:top w:w="40" w:type="dxa"/>
              <w:left w:w="40" w:type="dxa"/>
              <w:bottom w:w="40" w:type="dxa"/>
              <w:right w:w="40" w:type="dxa"/>
            </w:tcMar>
            <w:vAlign w:val="bottom"/>
          </w:tcPr>
          <w:p w14:paraId="7BEA9FC4" w14:textId="77777777" w:rsidR="0097313D" w:rsidRPr="00BE6211" w:rsidRDefault="002F35C2" w:rsidP="00BE6211">
            <w:pPr>
              <w:widowControl w:val="0"/>
              <w:spacing w:after="120" w:line="23" w:lineRule="atLeast"/>
              <w:jc w:val="center"/>
              <w:rPr>
                <w:rFonts w:eastAsia="Arial"/>
                <w:sz w:val="26"/>
                <w:szCs w:val="26"/>
              </w:rPr>
            </w:pPr>
            <w:r w:rsidRPr="00BE6211">
              <w:rPr>
                <w:rFonts w:eastAsia="Arial"/>
                <w:sz w:val="26"/>
                <w:szCs w:val="26"/>
              </w:rPr>
              <w:t>14</w:t>
            </w:r>
          </w:p>
        </w:tc>
        <w:tc>
          <w:tcPr>
            <w:tcW w:w="1509" w:type="dxa"/>
          </w:tcPr>
          <w:p w14:paraId="73002074" w14:textId="77777777" w:rsidR="0097313D" w:rsidRPr="00BE6211" w:rsidRDefault="00273C32" w:rsidP="00BE6211">
            <w:pPr>
              <w:spacing w:after="120" w:line="23" w:lineRule="atLeast"/>
              <w:rPr>
                <w:sz w:val="26"/>
                <w:szCs w:val="26"/>
              </w:rPr>
            </w:pPr>
            <w:r w:rsidRPr="00BE6211">
              <w:rPr>
                <w:sz w:val="26"/>
                <w:szCs w:val="26"/>
              </w:rPr>
              <w:t>7</w:t>
            </w:r>
          </w:p>
        </w:tc>
        <w:tc>
          <w:tcPr>
            <w:tcW w:w="1383" w:type="dxa"/>
          </w:tcPr>
          <w:p w14:paraId="66EA04E3" w14:textId="77777777" w:rsidR="0097313D" w:rsidRPr="00BE6211" w:rsidRDefault="00273C32" w:rsidP="00BE6211">
            <w:pPr>
              <w:spacing w:after="120" w:line="23" w:lineRule="atLeast"/>
              <w:rPr>
                <w:sz w:val="26"/>
                <w:szCs w:val="26"/>
              </w:rPr>
            </w:pPr>
            <w:r w:rsidRPr="00BE6211">
              <w:rPr>
                <w:sz w:val="26"/>
                <w:szCs w:val="26"/>
              </w:rPr>
              <w:t>17</w:t>
            </w:r>
          </w:p>
        </w:tc>
      </w:tr>
      <w:tr w:rsidR="0097313D" w:rsidRPr="00BE6211" w14:paraId="53748AFF" w14:textId="77777777" w:rsidTr="002F35C2">
        <w:trPr>
          <w:trHeight w:val="320"/>
          <w:jc w:val="center"/>
        </w:trPr>
        <w:tc>
          <w:tcPr>
            <w:tcW w:w="1808" w:type="dxa"/>
          </w:tcPr>
          <w:p w14:paraId="04504C20" w14:textId="77777777" w:rsidR="0097313D" w:rsidRPr="00BE6211" w:rsidRDefault="00273C32" w:rsidP="00BE6211">
            <w:pPr>
              <w:spacing w:after="120" w:line="23" w:lineRule="atLeast"/>
              <w:rPr>
                <w:sz w:val="26"/>
                <w:szCs w:val="26"/>
              </w:rPr>
            </w:pPr>
            <w:r w:rsidRPr="00BE6211">
              <w:rPr>
                <w:sz w:val="26"/>
                <w:szCs w:val="26"/>
              </w:rPr>
              <w:t>8</w:t>
            </w:r>
          </w:p>
        </w:tc>
        <w:tc>
          <w:tcPr>
            <w:tcW w:w="1979" w:type="dxa"/>
            <w:tcMar>
              <w:top w:w="40" w:type="dxa"/>
              <w:left w:w="40" w:type="dxa"/>
              <w:bottom w:w="40" w:type="dxa"/>
              <w:right w:w="40" w:type="dxa"/>
            </w:tcMar>
            <w:vAlign w:val="bottom"/>
          </w:tcPr>
          <w:p w14:paraId="1785181B" w14:textId="77777777" w:rsidR="0097313D" w:rsidRPr="00BE6211" w:rsidRDefault="00273C32" w:rsidP="00BE6211">
            <w:pPr>
              <w:widowControl w:val="0"/>
              <w:spacing w:after="120" w:line="23" w:lineRule="atLeast"/>
              <w:jc w:val="center"/>
              <w:rPr>
                <w:rFonts w:eastAsia="Arial"/>
                <w:sz w:val="26"/>
                <w:szCs w:val="26"/>
              </w:rPr>
            </w:pPr>
            <w:r w:rsidRPr="00BE6211">
              <w:rPr>
                <w:rFonts w:eastAsia="Arial"/>
                <w:sz w:val="26"/>
                <w:szCs w:val="26"/>
              </w:rPr>
              <w:t>2</w:t>
            </w:r>
            <w:r w:rsidR="00536C89" w:rsidRPr="00BE6211">
              <w:rPr>
                <w:rFonts w:eastAsia="Arial"/>
                <w:sz w:val="26"/>
                <w:szCs w:val="26"/>
              </w:rPr>
              <w:t>5</w:t>
            </w:r>
          </w:p>
        </w:tc>
        <w:tc>
          <w:tcPr>
            <w:tcW w:w="1509" w:type="dxa"/>
          </w:tcPr>
          <w:p w14:paraId="67FA8B4A" w14:textId="77777777" w:rsidR="0097313D" w:rsidRPr="00BE6211" w:rsidRDefault="00273C32" w:rsidP="00BE6211">
            <w:pPr>
              <w:spacing w:after="120" w:line="23" w:lineRule="atLeast"/>
              <w:rPr>
                <w:sz w:val="26"/>
                <w:szCs w:val="26"/>
              </w:rPr>
            </w:pPr>
            <w:r w:rsidRPr="00BE6211">
              <w:rPr>
                <w:sz w:val="26"/>
                <w:szCs w:val="26"/>
              </w:rPr>
              <w:t>8</w:t>
            </w:r>
          </w:p>
        </w:tc>
        <w:tc>
          <w:tcPr>
            <w:tcW w:w="1383" w:type="dxa"/>
          </w:tcPr>
          <w:p w14:paraId="11BE7AAA" w14:textId="77777777" w:rsidR="0097313D" w:rsidRPr="00BE6211" w:rsidRDefault="00273C32" w:rsidP="00BE6211">
            <w:pPr>
              <w:spacing w:after="120" w:line="23" w:lineRule="atLeast"/>
              <w:rPr>
                <w:sz w:val="26"/>
                <w:szCs w:val="26"/>
              </w:rPr>
            </w:pPr>
            <w:r w:rsidRPr="00BE6211">
              <w:rPr>
                <w:sz w:val="26"/>
                <w:szCs w:val="26"/>
              </w:rPr>
              <w:t>1</w:t>
            </w:r>
            <w:r w:rsidR="00536C89" w:rsidRPr="00BE6211">
              <w:rPr>
                <w:sz w:val="26"/>
                <w:szCs w:val="26"/>
              </w:rPr>
              <w:t>2</w:t>
            </w:r>
          </w:p>
        </w:tc>
      </w:tr>
      <w:tr w:rsidR="0097313D" w:rsidRPr="00BE6211" w14:paraId="4B24D7DD" w14:textId="77777777" w:rsidTr="002F35C2">
        <w:trPr>
          <w:trHeight w:val="320"/>
          <w:jc w:val="center"/>
        </w:trPr>
        <w:tc>
          <w:tcPr>
            <w:tcW w:w="1808" w:type="dxa"/>
          </w:tcPr>
          <w:p w14:paraId="39053E2A" w14:textId="77777777" w:rsidR="0097313D" w:rsidRPr="00BE6211" w:rsidRDefault="00273C32" w:rsidP="00BE6211">
            <w:pPr>
              <w:spacing w:after="120" w:line="23" w:lineRule="atLeast"/>
              <w:rPr>
                <w:sz w:val="26"/>
                <w:szCs w:val="26"/>
              </w:rPr>
            </w:pPr>
            <w:r w:rsidRPr="00BE6211">
              <w:rPr>
                <w:sz w:val="26"/>
                <w:szCs w:val="26"/>
              </w:rPr>
              <w:t>9</w:t>
            </w:r>
          </w:p>
        </w:tc>
        <w:tc>
          <w:tcPr>
            <w:tcW w:w="1979" w:type="dxa"/>
            <w:tcMar>
              <w:top w:w="40" w:type="dxa"/>
              <w:left w:w="40" w:type="dxa"/>
              <w:bottom w:w="40" w:type="dxa"/>
              <w:right w:w="40" w:type="dxa"/>
            </w:tcMar>
            <w:vAlign w:val="bottom"/>
          </w:tcPr>
          <w:p w14:paraId="192EAFD2" w14:textId="77777777" w:rsidR="0097313D" w:rsidRPr="00BE6211" w:rsidRDefault="00536C89" w:rsidP="00BE6211">
            <w:pPr>
              <w:widowControl w:val="0"/>
              <w:spacing w:after="120" w:line="23" w:lineRule="atLeast"/>
              <w:jc w:val="center"/>
              <w:rPr>
                <w:rFonts w:eastAsia="Arial"/>
                <w:sz w:val="26"/>
                <w:szCs w:val="26"/>
              </w:rPr>
            </w:pPr>
            <w:r w:rsidRPr="00BE6211">
              <w:rPr>
                <w:rFonts w:eastAsia="Arial"/>
                <w:sz w:val="26"/>
                <w:szCs w:val="26"/>
              </w:rPr>
              <w:t>18</w:t>
            </w:r>
          </w:p>
        </w:tc>
        <w:tc>
          <w:tcPr>
            <w:tcW w:w="1509" w:type="dxa"/>
          </w:tcPr>
          <w:p w14:paraId="2F1BC79C" w14:textId="77777777" w:rsidR="0097313D" w:rsidRPr="00BE6211" w:rsidRDefault="00273C32" w:rsidP="00BE6211">
            <w:pPr>
              <w:spacing w:after="120" w:line="23" w:lineRule="atLeast"/>
              <w:rPr>
                <w:sz w:val="26"/>
                <w:szCs w:val="26"/>
              </w:rPr>
            </w:pPr>
            <w:r w:rsidRPr="00BE6211">
              <w:rPr>
                <w:sz w:val="26"/>
                <w:szCs w:val="26"/>
              </w:rPr>
              <w:t>9</w:t>
            </w:r>
          </w:p>
        </w:tc>
        <w:tc>
          <w:tcPr>
            <w:tcW w:w="1383" w:type="dxa"/>
          </w:tcPr>
          <w:p w14:paraId="57C5679D" w14:textId="77777777" w:rsidR="0097313D" w:rsidRPr="00BE6211" w:rsidRDefault="00273C32" w:rsidP="00BE6211">
            <w:pPr>
              <w:spacing w:after="120" w:line="23" w:lineRule="atLeast"/>
              <w:rPr>
                <w:sz w:val="26"/>
                <w:szCs w:val="26"/>
              </w:rPr>
            </w:pPr>
            <w:r w:rsidRPr="00BE6211">
              <w:rPr>
                <w:sz w:val="26"/>
                <w:szCs w:val="26"/>
              </w:rPr>
              <w:t>1</w:t>
            </w:r>
            <w:r w:rsidR="00536C89" w:rsidRPr="00BE6211">
              <w:rPr>
                <w:sz w:val="26"/>
                <w:szCs w:val="26"/>
              </w:rPr>
              <w:t>3</w:t>
            </w:r>
          </w:p>
        </w:tc>
      </w:tr>
      <w:tr w:rsidR="0097313D" w:rsidRPr="00BE6211" w14:paraId="264F0469" w14:textId="77777777" w:rsidTr="002F35C2">
        <w:trPr>
          <w:trHeight w:val="320"/>
          <w:jc w:val="center"/>
        </w:trPr>
        <w:tc>
          <w:tcPr>
            <w:tcW w:w="1808" w:type="dxa"/>
          </w:tcPr>
          <w:p w14:paraId="5F7A0D5A" w14:textId="77777777" w:rsidR="0097313D" w:rsidRPr="00BE6211" w:rsidRDefault="00273C32" w:rsidP="00BE6211">
            <w:pPr>
              <w:spacing w:after="120" w:line="23" w:lineRule="atLeast"/>
              <w:rPr>
                <w:sz w:val="26"/>
                <w:szCs w:val="26"/>
              </w:rPr>
            </w:pPr>
            <w:r w:rsidRPr="00BE6211">
              <w:rPr>
                <w:sz w:val="26"/>
                <w:szCs w:val="26"/>
              </w:rPr>
              <w:t>10</w:t>
            </w:r>
          </w:p>
        </w:tc>
        <w:tc>
          <w:tcPr>
            <w:tcW w:w="1979" w:type="dxa"/>
            <w:tcMar>
              <w:top w:w="40" w:type="dxa"/>
              <w:left w:w="40" w:type="dxa"/>
              <w:bottom w:w="40" w:type="dxa"/>
              <w:right w:w="40" w:type="dxa"/>
            </w:tcMar>
            <w:vAlign w:val="bottom"/>
          </w:tcPr>
          <w:p w14:paraId="685F2E41" w14:textId="77777777" w:rsidR="0097313D" w:rsidRPr="00BE6211" w:rsidRDefault="00273C32" w:rsidP="00BE6211">
            <w:pPr>
              <w:widowControl w:val="0"/>
              <w:spacing w:after="120" w:line="23" w:lineRule="atLeast"/>
              <w:jc w:val="center"/>
              <w:rPr>
                <w:rFonts w:eastAsia="Arial"/>
                <w:sz w:val="26"/>
                <w:szCs w:val="26"/>
              </w:rPr>
            </w:pPr>
            <w:r w:rsidRPr="00BE6211">
              <w:rPr>
                <w:rFonts w:eastAsia="Arial"/>
                <w:sz w:val="26"/>
                <w:szCs w:val="26"/>
              </w:rPr>
              <w:t>2</w:t>
            </w:r>
            <w:r w:rsidR="00536C89" w:rsidRPr="00BE6211">
              <w:rPr>
                <w:rFonts w:eastAsia="Arial"/>
                <w:sz w:val="26"/>
                <w:szCs w:val="26"/>
              </w:rPr>
              <w:t>4</w:t>
            </w:r>
          </w:p>
        </w:tc>
        <w:tc>
          <w:tcPr>
            <w:tcW w:w="1509" w:type="dxa"/>
          </w:tcPr>
          <w:p w14:paraId="267E576B" w14:textId="77777777" w:rsidR="0097313D" w:rsidRPr="00BE6211" w:rsidRDefault="00273C32" w:rsidP="00BE6211">
            <w:pPr>
              <w:spacing w:after="120" w:line="23" w:lineRule="atLeast"/>
              <w:rPr>
                <w:sz w:val="26"/>
                <w:szCs w:val="26"/>
              </w:rPr>
            </w:pPr>
            <w:r w:rsidRPr="00BE6211">
              <w:rPr>
                <w:sz w:val="26"/>
                <w:szCs w:val="26"/>
              </w:rPr>
              <w:t>10</w:t>
            </w:r>
          </w:p>
        </w:tc>
        <w:tc>
          <w:tcPr>
            <w:tcW w:w="1383" w:type="dxa"/>
          </w:tcPr>
          <w:p w14:paraId="57EC7B9C" w14:textId="77777777" w:rsidR="0097313D" w:rsidRPr="00BE6211" w:rsidRDefault="00536C89" w:rsidP="00BE6211">
            <w:pPr>
              <w:spacing w:after="120" w:line="23" w:lineRule="atLeast"/>
              <w:rPr>
                <w:sz w:val="26"/>
                <w:szCs w:val="26"/>
              </w:rPr>
            </w:pPr>
            <w:r w:rsidRPr="00BE6211">
              <w:rPr>
                <w:sz w:val="26"/>
                <w:szCs w:val="26"/>
              </w:rPr>
              <w:t>21</w:t>
            </w:r>
          </w:p>
        </w:tc>
      </w:tr>
    </w:tbl>
    <w:p w14:paraId="406909D6" w14:textId="77777777" w:rsidR="0097313D" w:rsidRPr="00BE6211" w:rsidRDefault="00273C32" w:rsidP="00BE6211">
      <w:pPr>
        <w:spacing w:after="120" w:line="23" w:lineRule="atLeast"/>
        <w:jc w:val="center"/>
        <w:rPr>
          <w:b/>
          <w:sz w:val="26"/>
          <w:szCs w:val="26"/>
        </w:rPr>
      </w:pPr>
      <w:r w:rsidRPr="00BE6211">
        <w:rPr>
          <w:b/>
          <w:sz w:val="26"/>
          <w:szCs w:val="26"/>
        </w:rPr>
        <w:br/>
      </w:r>
    </w:p>
    <w:p w14:paraId="18AB1A7B" w14:textId="77777777" w:rsidR="0097313D" w:rsidRPr="00BE6211" w:rsidRDefault="00273C32" w:rsidP="00BE6211">
      <w:pPr>
        <w:spacing w:after="120" w:line="23" w:lineRule="atLeast"/>
        <w:rPr>
          <w:b/>
          <w:sz w:val="26"/>
          <w:szCs w:val="26"/>
        </w:rPr>
      </w:pPr>
      <w:r w:rsidRPr="00BE6211">
        <w:rPr>
          <w:sz w:val="26"/>
          <w:szCs w:val="26"/>
        </w:rPr>
        <w:br w:type="page"/>
      </w:r>
    </w:p>
    <w:p w14:paraId="77239BF3" w14:textId="77777777" w:rsidR="0097313D" w:rsidRPr="00BE6211" w:rsidRDefault="00273C32" w:rsidP="00BE6211">
      <w:pPr>
        <w:spacing w:after="120" w:line="23" w:lineRule="atLeast"/>
        <w:jc w:val="center"/>
        <w:rPr>
          <w:sz w:val="26"/>
          <w:szCs w:val="26"/>
        </w:rPr>
      </w:pPr>
      <w:r w:rsidRPr="00BE6211">
        <w:rPr>
          <w:b/>
          <w:sz w:val="26"/>
          <w:szCs w:val="26"/>
        </w:rPr>
        <w:lastRenderedPageBreak/>
        <w:t>APPENDIX I</w:t>
      </w:r>
    </w:p>
    <w:p w14:paraId="2C22AD1E" w14:textId="77777777" w:rsidR="0097313D" w:rsidRPr="00BE6211" w:rsidRDefault="00273C32" w:rsidP="00BE6211">
      <w:pPr>
        <w:spacing w:after="120" w:line="23" w:lineRule="atLeast"/>
        <w:jc w:val="center"/>
        <w:rPr>
          <w:b/>
          <w:sz w:val="26"/>
          <w:szCs w:val="26"/>
        </w:rPr>
      </w:pPr>
      <w:r w:rsidRPr="00BE6211">
        <w:rPr>
          <w:b/>
          <w:sz w:val="26"/>
          <w:szCs w:val="26"/>
        </w:rPr>
        <w:t>Post-test scores for both groups</w:t>
      </w:r>
    </w:p>
    <w:p w14:paraId="49582AD8" w14:textId="77777777" w:rsidR="00536C89" w:rsidRPr="00BE6211" w:rsidRDefault="00536C89" w:rsidP="00BE6211">
      <w:pPr>
        <w:spacing w:after="120" w:line="23" w:lineRule="atLeast"/>
        <w:jc w:val="center"/>
        <w:rPr>
          <w:b/>
          <w:sz w:val="26"/>
          <w:szCs w:val="26"/>
        </w:rPr>
      </w:pPr>
    </w:p>
    <w:tbl>
      <w:tblPr>
        <w:tblStyle w:val="1"/>
        <w:tblW w:w="729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55"/>
        <w:gridCol w:w="1802"/>
        <w:gridCol w:w="1411"/>
        <w:gridCol w:w="2027"/>
      </w:tblGrid>
      <w:tr w:rsidR="0097313D" w:rsidRPr="005E72C0" w14:paraId="4F3EC196" w14:textId="77777777">
        <w:trPr>
          <w:trHeight w:val="272"/>
          <w:tblHeader/>
          <w:jc w:val="center"/>
        </w:trPr>
        <w:tc>
          <w:tcPr>
            <w:tcW w:w="2056" w:type="dxa"/>
          </w:tcPr>
          <w:p w14:paraId="56707D3B" w14:textId="77777777" w:rsidR="0097313D" w:rsidRPr="005E72C0" w:rsidRDefault="00273C32" w:rsidP="005E72C0">
            <w:pPr>
              <w:spacing w:after="120" w:line="23" w:lineRule="atLeast"/>
              <w:jc w:val="center"/>
              <w:rPr>
                <w:b/>
                <w:bCs/>
                <w:sz w:val="26"/>
                <w:szCs w:val="26"/>
              </w:rPr>
            </w:pPr>
            <w:r w:rsidRPr="005E72C0">
              <w:rPr>
                <w:b/>
                <w:bCs/>
                <w:sz w:val="26"/>
                <w:szCs w:val="26"/>
              </w:rPr>
              <w:t>Experimental Group</w:t>
            </w:r>
          </w:p>
        </w:tc>
        <w:tc>
          <w:tcPr>
            <w:tcW w:w="1802" w:type="dxa"/>
          </w:tcPr>
          <w:p w14:paraId="34811554" w14:textId="77777777" w:rsidR="0097313D" w:rsidRPr="005E72C0" w:rsidRDefault="00273C32" w:rsidP="005E72C0">
            <w:pPr>
              <w:spacing w:after="120" w:line="23" w:lineRule="atLeast"/>
              <w:jc w:val="center"/>
              <w:rPr>
                <w:b/>
                <w:bCs/>
                <w:sz w:val="26"/>
                <w:szCs w:val="26"/>
              </w:rPr>
            </w:pPr>
            <w:r w:rsidRPr="005E72C0">
              <w:rPr>
                <w:b/>
                <w:bCs/>
                <w:sz w:val="26"/>
                <w:szCs w:val="26"/>
              </w:rPr>
              <w:t>Score</w:t>
            </w:r>
          </w:p>
        </w:tc>
        <w:tc>
          <w:tcPr>
            <w:tcW w:w="1411" w:type="dxa"/>
          </w:tcPr>
          <w:p w14:paraId="571C09A3" w14:textId="77777777" w:rsidR="0097313D" w:rsidRPr="005E72C0" w:rsidRDefault="00273C32" w:rsidP="005E72C0">
            <w:pPr>
              <w:spacing w:after="120" w:line="23" w:lineRule="atLeast"/>
              <w:jc w:val="center"/>
              <w:rPr>
                <w:b/>
                <w:bCs/>
                <w:sz w:val="26"/>
                <w:szCs w:val="26"/>
              </w:rPr>
            </w:pPr>
            <w:r w:rsidRPr="005E72C0">
              <w:rPr>
                <w:b/>
                <w:bCs/>
                <w:sz w:val="26"/>
                <w:szCs w:val="26"/>
              </w:rPr>
              <w:t>Control Group</w:t>
            </w:r>
          </w:p>
        </w:tc>
        <w:tc>
          <w:tcPr>
            <w:tcW w:w="2027" w:type="dxa"/>
          </w:tcPr>
          <w:p w14:paraId="69AA8F0C" w14:textId="77777777" w:rsidR="0097313D" w:rsidRPr="005E72C0" w:rsidRDefault="00273C32" w:rsidP="005E72C0">
            <w:pPr>
              <w:spacing w:after="120" w:line="23" w:lineRule="atLeast"/>
              <w:jc w:val="center"/>
              <w:rPr>
                <w:b/>
                <w:bCs/>
                <w:sz w:val="26"/>
                <w:szCs w:val="26"/>
              </w:rPr>
            </w:pPr>
            <w:r w:rsidRPr="005E72C0">
              <w:rPr>
                <w:b/>
                <w:bCs/>
                <w:sz w:val="26"/>
                <w:szCs w:val="26"/>
              </w:rPr>
              <w:t>Score</w:t>
            </w:r>
          </w:p>
        </w:tc>
      </w:tr>
      <w:tr w:rsidR="0097313D" w:rsidRPr="00BE6211" w14:paraId="35CA1BCB" w14:textId="77777777" w:rsidTr="00A67A2B">
        <w:trPr>
          <w:trHeight w:val="297"/>
          <w:tblHeader/>
          <w:jc w:val="center"/>
        </w:trPr>
        <w:tc>
          <w:tcPr>
            <w:tcW w:w="2056" w:type="dxa"/>
          </w:tcPr>
          <w:p w14:paraId="3595657E" w14:textId="77777777" w:rsidR="0097313D" w:rsidRPr="00BE6211" w:rsidRDefault="00273C32" w:rsidP="00BE6211">
            <w:pPr>
              <w:spacing w:after="120" w:line="23" w:lineRule="atLeast"/>
              <w:jc w:val="center"/>
              <w:rPr>
                <w:sz w:val="26"/>
                <w:szCs w:val="26"/>
              </w:rPr>
            </w:pPr>
            <w:r w:rsidRPr="00BE6211">
              <w:rPr>
                <w:sz w:val="26"/>
                <w:szCs w:val="26"/>
              </w:rPr>
              <w:t>1</w:t>
            </w:r>
          </w:p>
        </w:tc>
        <w:tc>
          <w:tcPr>
            <w:tcW w:w="1802" w:type="dxa"/>
            <w:tcMar>
              <w:top w:w="40" w:type="dxa"/>
              <w:left w:w="40" w:type="dxa"/>
              <w:bottom w:w="40" w:type="dxa"/>
              <w:right w:w="40" w:type="dxa"/>
            </w:tcMar>
            <w:vAlign w:val="bottom"/>
          </w:tcPr>
          <w:p w14:paraId="3F636FFC" w14:textId="77777777" w:rsidR="0097313D" w:rsidRPr="00BE6211" w:rsidRDefault="002A021B" w:rsidP="00BE6211">
            <w:pPr>
              <w:widowControl w:val="0"/>
              <w:spacing w:after="120" w:line="23" w:lineRule="atLeast"/>
              <w:jc w:val="center"/>
              <w:rPr>
                <w:rFonts w:eastAsia="Arial"/>
                <w:sz w:val="26"/>
                <w:szCs w:val="26"/>
              </w:rPr>
            </w:pPr>
            <w:r w:rsidRPr="00BE6211">
              <w:rPr>
                <w:rFonts w:eastAsia="Arial"/>
                <w:sz w:val="26"/>
                <w:szCs w:val="26"/>
              </w:rPr>
              <w:t>16</w:t>
            </w:r>
          </w:p>
        </w:tc>
        <w:tc>
          <w:tcPr>
            <w:tcW w:w="1411" w:type="dxa"/>
          </w:tcPr>
          <w:p w14:paraId="64CBEEE3" w14:textId="77777777" w:rsidR="0097313D" w:rsidRPr="00BE6211" w:rsidRDefault="00273C32" w:rsidP="00BE6211">
            <w:pPr>
              <w:spacing w:after="120" w:line="23" w:lineRule="atLeast"/>
              <w:jc w:val="center"/>
              <w:rPr>
                <w:sz w:val="26"/>
                <w:szCs w:val="26"/>
              </w:rPr>
            </w:pPr>
            <w:r w:rsidRPr="00BE6211">
              <w:rPr>
                <w:sz w:val="26"/>
                <w:szCs w:val="26"/>
              </w:rPr>
              <w:t>1</w:t>
            </w:r>
          </w:p>
        </w:tc>
        <w:tc>
          <w:tcPr>
            <w:tcW w:w="2027" w:type="dxa"/>
          </w:tcPr>
          <w:p w14:paraId="7E985A38" w14:textId="77777777" w:rsidR="0097313D" w:rsidRPr="00BE6211" w:rsidRDefault="00273C32" w:rsidP="00BE6211">
            <w:pPr>
              <w:spacing w:after="120" w:line="23" w:lineRule="atLeast"/>
              <w:jc w:val="center"/>
              <w:rPr>
                <w:sz w:val="26"/>
                <w:szCs w:val="26"/>
              </w:rPr>
            </w:pPr>
            <w:r w:rsidRPr="00BE6211">
              <w:rPr>
                <w:sz w:val="26"/>
                <w:szCs w:val="26"/>
              </w:rPr>
              <w:t>2</w:t>
            </w:r>
            <w:r w:rsidR="002A021B" w:rsidRPr="00BE6211">
              <w:rPr>
                <w:sz w:val="26"/>
                <w:szCs w:val="26"/>
              </w:rPr>
              <w:t>5</w:t>
            </w:r>
          </w:p>
        </w:tc>
      </w:tr>
      <w:tr w:rsidR="0097313D" w:rsidRPr="00BE6211" w14:paraId="43C3A74E" w14:textId="77777777" w:rsidTr="00A67A2B">
        <w:trPr>
          <w:trHeight w:val="297"/>
          <w:tblHeader/>
          <w:jc w:val="center"/>
        </w:trPr>
        <w:tc>
          <w:tcPr>
            <w:tcW w:w="2056" w:type="dxa"/>
          </w:tcPr>
          <w:p w14:paraId="2599018E" w14:textId="77777777" w:rsidR="0097313D" w:rsidRPr="00BE6211" w:rsidRDefault="00273C32" w:rsidP="00BE6211">
            <w:pPr>
              <w:spacing w:after="120" w:line="23" w:lineRule="atLeast"/>
              <w:jc w:val="center"/>
              <w:rPr>
                <w:sz w:val="26"/>
                <w:szCs w:val="26"/>
              </w:rPr>
            </w:pPr>
            <w:r w:rsidRPr="00BE6211">
              <w:rPr>
                <w:sz w:val="26"/>
                <w:szCs w:val="26"/>
              </w:rPr>
              <w:t>2</w:t>
            </w:r>
          </w:p>
        </w:tc>
        <w:tc>
          <w:tcPr>
            <w:tcW w:w="1802" w:type="dxa"/>
            <w:tcMar>
              <w:top w:w="40" w:type="dxa"/>
              <w:left w:w="40" w:type="dxa"/>
              <w:bottom w:w="40" w:type="dxa"/>
              <w:right w:w="40" w:type="dxa"/>
            </w:tcMar>
            <w:vAlign w:val="bottom"/>
          </w:tcPr>
          <w:p w14:paraId="79DD7102" w14:textId="77777777" w:rsidR="0097313D" w:rsidRPr="00BE6211" w:rsidRDefault="00273C32" w:rsidP="00BE6211">
            <w:pPr>
              <w:widowControl w:val="0"/>
              <w:spacing w:after="120" w:line="23" w:lineRule="atLeast"/>
              <w:jc w:val="center"/>
              <w:rPr>
                <w:rFonts w:eastAsia="Arial"/>
                <w:sz w:val="26"/>
                <w:szCs w:val="26"/>
              </w:rPr>
            </w:pPr>
            <w:r w:rsidRPr="00BE6211">
              <w:rPr>
                <w:rFonts w:eastAsia="Arial"/>
                <w:sz w:val="26"/>
                <w:szCs w:val="26"/>
              </w:rPr>
              <w:t>24</w:t>
            </w:r>
          </w:p>
        </w:tc>
        <w:tc>
          <w:tcPr>
            <w:tcW w:w="1411" w:type="dxa"/>
          </w:tcPr>
          <w:p w14:paraId="3F45646B" w14:textId="77777777" w:rsidR="0097313D" w:rsidRPr="00BE6211" w:rsidRDefault="00273C32" w:rsidP="00BE6211">
            <w:pPr>
              <w:spacing w:after="120" w:line="23" w:lineRule="atLeast"/>
              <w:jc w:val="center"/>
              <w:rPr>
                <w:sz w:val="26"/>
                <w:szCs w:val="26"/>
              </w:rPr>
            </w:pPr>
            <w:r w:rsidRPr="00BE6211">
              <w:rPr>
                <w:sz w:val="26"/>
                <w:szCs w:val="26"/>
              </w:rPr>
              <w:t>2</w:t>
            </w:r>
          </w:p>
        </w:tc>
        <w:tc>
          <w:tcPr>
            <w:tcW w:w="2027" w:type="dxa"/>
          </w:tcPr>
          <w:p w14:paraId="642A3F1A" w14:textId="77777777" w:rsidR="0097313D" w:rsidRPr="00BE6211" w:rsidRDefault="006D0B21" w:rsidP="00BE6211">
            <w:pPr>
              <w:spacing w:after="120" w:line="23" w:lineRule="atLeast"/>
              <w:jc w:val="center"/>
              <w:rPr>
                <w:sz w:val="26"/>
                <w:szCs w:val="26"/>
              </w:rPr>
            </w:pPr>
            <w:r w:rsidRPr="00BE6211">
              <w:rPr>
                <w:sz w:val="26"/>
                <w:szCs w:val="26"/>
              </w:rPr>
              <w:t>1</w:t>
            </w:r>
            <w:r w:rsidR="0024740F" w:rsidRPr="00BE6211">
              <w:rPr>
                <w:sz w:val="26"/>
                <w:szCs w:val="26"/>
              </w:rPr>
              <w:t>7</w:t>
            </w:r>
          </w:p>
        </w:tc>
      </w:tr>
      <w:tr w:rsidR="0097313D" w:rsidRPr="00BE6211" w14:paraId="0E085152" w14:textId="77777777" w:rsidTr="00A67A2B">
        <w:trPr>
          <w:trHeight w:val="297"/>
          <w:jc w:val="center"/>
        </w:trPr>
        <w:tc>
          <w:tcPr>
            <w:tcW w:w="2056" w:type="dxa"/>
          </w:tcPr>
          <w:p w14:paraId="43F63387" w14:textId="77777777" w:rsidR="0097313D" w:rsidRPr="00BE6211" w:rsidRDefault="00273C32" w:rsidP="00BE6211">
            <w:pPr>
              <w:spacing w:after="120" w:line="23" w:lineRule="atLeast"/>
              <w:jc w:val="center"/>
              <w:rPr>
                <w:sz w:val="26"/>
                <w:szCs w:val="26"/>
              </w:rPr>
            </w:pPr>
            <w:r w:rsidRPr="00BE6211">
              <w:rPr>
                <w:sz w:val="26"/>
                <w:szCs w:val="26"/>
              </w:rPr>
              <w:t>3</w:t>
            </w:r>
          </w:p>
        </w:tc>
        <w:tc>
          <w:tcPr>
            <w:tcW w:w="1802" w:type="dxa"/>
            <w:tcMar>
              <w:top w:w="40" w:type="dxa"/>
              <w:left w:w="40" w:type="dxa"/>
              <w:bottom w:w="40" w:type="dxa"/>
              <w:right w:w="40" w:type="dxa"/>
            </w:tcMar>
            <w:vAlign w:val="bottom"/>
          </w:tcPr>
          <w:p w14:paraId="572393DD" w14:textId="77777777" w:rsidR="0097313D" w:rsidRPr="00BE6211" w:rsidRDefault="002A021B" w:rsidP="00BE6211">
            <w:pPr>
              <w:widowControl w:val="0"/>
              <w:spacing w:after="120" w:line="23" w:lineRule="atLeast"/>
              <w:jc w:val="center"/>
              <w:rPr>
                <w:rFonts w:eastAsia="Arial"/>
                <w:sz w:val="26"/>
                <w:szCs w:val="26"/>
              </w:rPr>
            </w:pPr>
            <w:r w:rsidRPr="00BE6211">
              <w:rPr>
                <w:rFonts w:eastAsia="Arial"/>
                <w:sz w:val="26"/>
                <w:szCs w:val="26"/>
              </w:rPr>
              <w:t>19</w:t>
            </w:r>
          </w:p>
        </w:tc>
        <w:tc>
          <w:tcPr>
            <w:tcW w:w="1411" w:type="dxa"/>
          </w:tcPr>
          <w:p w14:paraId="0AEC6C9D" w14:textId="77777777" w:rsidR="0097313D" w:rsidRPr="00BE6211" w:rsidRDefault="00273C32" w:rsidP="00BE6211">
            <w:pPr>
              <w:spacing w:after="120" w:line="23" w:lineRule="atLeast"/>
              <w:jc w:val="center"/>
              <w:rPr>
                <w:sz w:val="26"/>
                <w:szCs w:val="26"/>
              </w:rPr>
            </w:pPr>
            <w:r w:rsidRPr="00BE6211">
              <w:rPr>
                <w:sz w:val="26"/>
                <w:szCs w:val="26"/>
              </w:rPr>
              <w:t>3</w:t>
            </w:r>
          </w:p>
        </w:tc>
        <w:tc>
          <w:tcPr>
            <w:tcW w:w="2027" w:type="dxa"/>
          </w:tcPr>
          <w:p w14:paraId="2B0F8905" w14:textId="77777777" w:rsidR="0097313D" w:rsidRPr="00BE6211" w:rsidRDefault="0024740F" w:rsidP="00BE6211">
            <w:pPr>
              <w:spacing w:after="120" w:line="23" w:lineRule="atLeast"/>
              <w:jc w:val="center"/>
              <w:rPr>
                <w:sz w:val="26"/>
                <w:szCs w:val="26"/>
              </w:rPr>
            </w:pPr>
            <w:r w:rsidRPr="00BE6211">
              <w:rPr>
                <w:sz w:val="26"/>
                <w:szCs w:val="26"/>
              </w:rPr>
              <w:t>18</w:t>
            </w:r>
          </w:p>
        </w:tc>
      </w:tr>
      <w:tr w:rsidR="0097313D" w:rsidRPr="00BE6211" w14:paraId="15FADB15" w14:textId="77777777" w:rsidTr="00A67A2B">
        <w:trPr>
          <w:trHeight w:val="297"/>
          <w:jc w:val="center"/>
        </w:trPr>
        <w:tc>
          <w:tcPr>
            <w:tcW w:w="2056" w:type="dxa"/>
          </w:tcPr>
          <w:p w14:paraId="70247BB8" w14:textId="77777777" w:rsidR="0097313D" w:rsidRPr="00BE6211" w:rsidRDefault="00273C32" w:rsidP="00BE6211">
            <w:pPr>
              <w:spacing w:after="120" w:line="23" w:lineRule="atLeast"/>
              <w:jc w:val="center"/>
              <w:rPr>
                <w:sz w:val="26"/>
                <w:szCs w:val="26"/>
              </w:rPr>
            </w:pPr>
            <w:r w:rsidRPr="00BE6211">
              <w:rPr>
                <w:sz w:val="26"/>
                <w:szCs w:val="26"/>
              </w:rPr>
              <w:t>4</w:t>
            </w:r>
          </w:p>
        </w:tc>
        <w:tc>
          <w:tcPr>
            <w:tcW w:w="1802" w:type="dxa"/>
            <w:tcMar>
              <w:top w:w="40" w:type="dxa"/>
              <w:left w:w="40" w:type="dxa"/>
              <w:bottom w:w="40" w:type="dxa"/>
              <w:right w:w="40" w:type="dxa"/>
            </w:tcMar>
            <w:vAlign w:val="bottom"/>
          </w:tcPr>
          <w:p w14:paraId="42AB463E" w14:textId="77777777" w:rsidR="0097313D" w:rsidRPr="00BE6211" w:rsidRDefault="00273C32" w:rsidP="00BE6211">
            <w:pPr>
              <w:widowControl w:val="0"/>
              <w:spacing w:after="120" w:line="23" w:lineRule="atLeast"/>
              <w:jc w:val="center"/>
              <w:rPr>
                <w:rFonts w:eastAsia="Arial"/>
                <w:sz w:val="26"/>
                <w:szCs w:val="26"/>
              </w:rPr>
            </w:pPr>
            <w:r w:rsidRPr="00BE6211">
              <w:rPr>
                <w:rFonts w:eastAsia="Arial"/>
                <w:sz w:val="26"/>
                <w:szCs w:val="26"/>
              </w:rPr>
              <w:t>25</w:t>
            </w:r>
          </w:p>
        </w:tc>
        <w:tc>
          <w:tcPr>
            <w:tcW w:w="1411" w:type="dxa"/>
          </w:tcPr>
          <w:p w14:paraId="3FB290DD" w14:textId="77777777" w:rsidR="0097313D" w:rsidRPr="00BE6211" w:rsidRDefault="00273C32" w:rsidP="00BE6211">
            <w:pPr>
              <w:spacing w:after="120" w:line="23" w:lineRule="atLeast"/>
              <w:jc w:val="center"/>
              <w:rPr>
                <w:sz w:val="26"/>
                <w:szCs w:val="26"/>
              </w:rPr>
            </w:pPr>
            <w:r w:rsidRPr="00BE6211">
              <w:rPr>
                <w:sz w:val="26"/>
                <w:szCs w:val="26"/>
              </w:rPr>
              <w:t>4</w:t>
            </w:r>
          </w:p>
        </w:tc>
        <w:tc>
          <w:tcPr>
            <w:tcW w:w="2027" w:type="dxa"/>
          </w:tcPr>
          <w:p w14:paraId="406C4E0B" w14:textId="77777777" w:rsidR="0097313D" w:rsidRPr="00BE6211" w:rsidRDefault="00273C32" w:rsidP="00BE6211">
            <w:pPr>
              <w:spacing w:after="120" w:line="23" w:lineRule="atLeast"/>
              <w:jc w:val="center"/>
              <w:rPr>
                <w:sz w:val="26"/>
                <w:szCs w:val="26"/>
              </w:rPr>
            </w:pPr>
            <w:r w:rsidRPr="00BE6211">
              <w:rPr>
                <w:sz w:val="26"/>
                <w:szCs w:val="26"/>
              </w:rPr>
              <w:t>25</w:t>
            </w:r>
          </w:p>
        </w:tc>
      </w:tr>
      <w:tr w:rsidR="0097313D" w:rsidRPr="00BE6211" w14:paraId="65075F92" w14:textId="77777777" w:rsidTr="00A67A2B">
        <w:trPr>
          <w:trHeight w:val="297"/>
          <w:jc w:val="center"/>
        </w:trPr>
        <w:tc>
          <w:tcPr>
            <w:tcW w:w="2056" w:type="dxa"/>
          </w:tcPr>
          <w:p w14:paraId="53B37B5C" w14:textId="77777777" w:rsidR="0097313D" w:rsidRPr="00BE6211" w:rsidRDefault="00273C32" w:rsidP="00BE6211">
            <w:pPr>
              <w:spacing w:after="120" w:line="23" w:lineRule="atLeast"/>
              <w:jc w:val="center"/>
              <w:rPr>
                <w:sz w:val="26"/>
                <w:szCs w:val="26"/>
              </w:rPr>
            </w:pPr>
            <w:r w:rsidRPr="00BE6211">
              <w:rPr>
                <w:sz w:val="26"/>
                <w:szCs w:val="26"/>
              </w:rPr>
              <w:t>5</w:t>
            </w:r>
          </w:p>
        </w:tc>
        <w:tc>
          <w:tcPr>
            <w:tcW w:w="1802" w:type="dxa"/>
            <w:tcMar>
              <w:top w:w="40" w:type="dxa"/>
              <w:left w:w="40" w:type="dxa"/>
              <w:bottom w:w="40" w:type="dxa"/>
              <w:right w:w="40" w:type="dxa"/>
            </w:tcMar>
            <w:vAlign w:val="bottom"/>
          </w:tcPr>
          <w:p w14:paraId="2790643F" w14:textId="77777777" w:rsidR="0097313D" w:rsidRPr="00BE6211" w:rsidRDefault="002A021B" w:rsidP="00BE6211">
            <w:pPr>
              <w:widowControl w:val="0"/>
              <w:spacing w:after="120" w:line="23" w:lineRule="atLeast"/>
              <w:jc w:val="center"/>
              <w:rPr>
                <w:rFonts w:eastAsia="Arial"/>
                <w:sz w:val="26"/>
                <w:szCs w:val="26"/>
              </w:rPr>
            </w:pPr>
            <w:r w:rsidRPr="00BE6211">
              <w:rPr>
                <w:rFonts w:eastAsia="Arial"/>
                <w:sz w:val="26"/>
                <w:szCs w:val="26"/>
              </w:rPr>
              <w:t>20</w:t>
            </w:r>
          </w:p>
        </w:tc>
        <w:tc>
          <w:tcPr>
            <w:tcW w:w="1411" w:type="dxa"/>
          </w:tcPr>
          <w:p w14:paraId="696286F9" w14:textId="77777777" w:rsidR="0097313D" w:rsidRPr="00BE6211" w:rsidRDefault="00273C32" w:rsidP="00BE6211">
            <w:pPr>
              <w:spacing w:after="120" w:line="23" w:lineRule="atLeast"/>
              <w:jc w:val="center"/>
              <w:rPr>
                <w:sz w:val="26"/>
                <w:szCs w:val="26"/>
              </w:rPr>
            </w:pPr>
            <w:r w:rsidRPr="00BE6211">
              <w:rPr>
                <w:sz w:val="26"/>
                <w:szCs w:val="26"/>
              </w:rPr>
              <w:t>5</w:t>
            </w:r>
          </w:p>
        </w:tc>
        <w:tc>
          <w:tcPr>
            <w:tcW w:w="2027" w:type="dxa"/>
          </w:tcPr>
          <w:p w14:paraId="03E0E03E" w14:textId="77777777" w:rsidR="0097313D" w:rsidRPr="00BE6211" w:rsidRDefault="006D0B21" w:rsidP="00BE6211">
            <w:pPr>
              <w:widowControl w:val="0"/>
              <w:spacing w:after="120" w:line="23" w:lineRule="atLeast"/>
              <w:jc w:val="center"/>
              <w:rPr>
                <w:sz w:val="26"/>
                <w:szCs w:val="26"/>
              </w:rPr>
            </w:pPr>
            <w:r w:rsidRPr="00BE6211">
              <w:rPr>
                <w:rFonts w:eastAsia="Arial"/>
                <w:sz w:val="26"/>
                <w:szCs w:val="26"/>
              </w:rPr>
              <w:t>1</w:t>
            </w:r>
            <w:r w:rsidR="0024740F" w:rsidRPr="00BE6211">
              <w:rPr>
                <w:rFonts w:eastAsia="Arial"/>
                <w:sz w:val="26"/>
                <w:szCs w:val="26"/>
              </w:rPr>
              <w:t>7</w:t>
            </w:r>
          </w:p>
        </w:tc>
      </w:tr>
      <w:tr w:rsidR="0097313D" w:rsidRPr="00BE6211" w14:paraId="2299780B" w14:textId="77777777" w:rsidTr="00A67A2B">
        <w:trPr>
          <w:trHeight w:val="297"/>
          <w:jc w:val="center"/>
        </w:trPr>
        <w:tc>
          <w:tcPr>
            <w:tcW w:w="2056" w:type="dxa"/>
          </w:tcPr>
          <w:p w14:paraId="66EA54F4" w14:textId="77777777" w:rsidR="0097313D" w:rsidRPr="00BE6211" w:rsidRDefault="00273C32" w:rsidP="00BE6211">
            <w:pPr>
              <w:spacing w:after="120" w:line="23" w:lineRule="atLeast"/>
              <w:jc w:val="center"/>
              <w:rPr>
                <w:sz w:val="26"/>
                <w:szCs w:val="26"/>
              </w:rPr>
            </w:pPr>
            <w:r w:rsidRPr="00BE6211">
              <w:rPr>
                <w:sz w:val="26"/>
                <w:szCs w:val="26"/>
              </w:rPr>
              <w:t>6</w:t>
            </w:r>
          </w:p>
        </w:tc>
        <w:tc>
          <w:tcPr>
            <w:tcW w:w="1802" w:type="dxa"/>
            <w:tcMar>
              <w:top w:w="40" w:type="dxa"/>
              <w:left w:w="40" w:type="dxa"/>
              <w:bottom w:w="40" w:type="dxa"/>
              <w:right w:w="40" w:type="dxa"/>
            </w:tcMar>
            <w:vAlign w:val="bottom"/>
          </w:tcPr>
          <w:p w14:paraId="46CA0A94" w14:textId="77777777" w:rsidR="0097313D" w:rsidRPr="00BE6211" w:rsidRDefault="002A021B" w:rsidP="00BE6211">
            <w:pPr>
              <w:widowControl w:val="0"/>
              <w:spacing w:after="120" w:line="23" w:lineRule="atLeast"/>
              <w:jc w:val="center"/>
              <w:rPr>
                <w:rFonts w:eastAsia="Arial"/>
                <w:sz w:val="26"/>
                <w:szCs w:val="26"/>
              </w:rPr>
            </w:pPr>
            <w:r w:rsidRPr="00BE6211">
              <w:rPr>
                <w:rFonts w:eastAsia="Arial"/>
                <w:sz w:val="26"/>
                <w:szCs w:val="26"/>
              </w:rPr>
              <w:t>25</w:t>
            </w:r>
          </w:p>
        </w:tc>
        <w:tc>
          <w:tcPr>
            <w:tcW w:w="1411" w:type="dxa"/>
          </w:tcPr>
          <w:p w14:paraId="5004A5DC" w14:textId="77777777" w:rsidR="0097313D" w:rsidRPr="00BE6211" w:rsidRDefault="00273C32" w:rsidP="00BE6211">
            <w:pPr>
              <w:spacing w:after="120" w:line="23" w:lineRule="atLeast"/>
              <w:jc w:val="center"/>
              <w:rPr>
                <w:sz w:val="26"/>
                <w:szCs w:val="26"/>
              </w:rPr>
            </w:pPr>
            <w:r w:rsidRPr="00BE6211">
              <w:rPr>
                <w:sz w:val="26"/>
                <w:szCs w:val="26"/>
              </w:rPr>
              <w:t>6</w:t>
            </w:r>
          </w:p>
        </w:tc>
        <w:tc>
          <w:tcPr>
            <w:tcW w:w="2027" w:type="dxa"/>
          </w:tcPr>
          <w:p w14:paraId="5D5BB772" w14:textId="77777777" w:rsidR="0097313D" w:rsidRPr="00BE6211" w:rsidRDefault="002A021B" w:rsidP="00BE6211">
            <w:pPr>
              <w:spacing w:after="120" w:line="23" w:lineRule="atLeast"/>
              <w:jc w:val="center"/>
              <w:rPr>
                <w:sz w:val="26"/>
                <w:szCs w:val="26"/>
              </w:rPr>
            </w:pPr>
            <w:r w:rsidRPr="00BE6211">
              <w:rPr>
                <w:sz w:val="26"/>
                <w:szCs w:val="26"/>
              </w:rPr>
              <w:t>18</w:t>
            </w:r>
          </w:p>
        </w:tc>
      </w:tr>
      <w:tr w:rsidR="0097313D" w:rsidRPr="00BE6211" w14:paraId="405F8FDB" w14:textId="77777777" w:rsidTr="00A67A2B">
        <w:trPr>
          <w:trHeight w:val="420"/>
          <w:jc w:val="center"/>
        </w:trPr>
        <w:tc>
          <w:tcPr>
            <w:tcW w:w="2056" w:type="dxa"/>
          </w:tcPr>
          <w:p w14:paraId="749EF97C" w14:textId="77777777" w:rsidR="0097313D" w:rsidRPr="00BE6211" w:rsidRDefault="00273C32" w:rsidP="00BE6211">
            <w:pPr>
              <w:spacing w:after="120" w:line="23" w:lineRule="atLeast"/>
              <w:jc w:val="center"/>
              <w:rPr>
                <w:sz w:val="26"/>
                <w:szCs w:val="26"/>
              </w:rPr>
            </w:pPr>
            <w:r w:rsidRPr="00BE6211">
              <w:rPr>
                <w:sz w:val="26"/>
                <w:szCs w:val="26"/>
              </w:rPr>
              <w:t>7</w:t>
            </w:r>
          </w:p>
        </w:tc>
        <w:tc>
          <w:tcPr>
            <w:tcW w:w="1802" w:type="dxa"/>
            <w:tcMar>
              <w:top w:w="40" w:type="dxa"/>
              <w:left w:w="40" w:type="dxa"/>
              <w:bottom w:w="40" w:type="dxa"/>
              <w:right w:w="40" w:type="dxa"/>
            </w:tcMar>
            <w:vAlign w:val="bottom"/>
          </w:tcPr>
          <w:p w14:paraId="11D612CB" w14:textId="77777777" w:rsidR="0097313D" w:rsidRPr="00BE6211" w:rsidRDefault="00273C32" w:rsidP="00BE6211">
            <w:pPr>
              <w:widowControl w:val="0"/>
              <w:spacing w:after="120" w:line="23" w:lineRule="atLeast"/>
              <w:jc w:val="center"/>
              <w:rPr>
                <w:rFonts w:eastAsia="Arial"/>
                <w:sz w:val="26"/>
                <w:szCs w:val="26"/>
              </w:rPr>
            </w:pPr>
            <w:r w:rsidRPr="00BE6211">
              <w:rPr>
                <w:rFonts w:eastAsia="Arial"/>
                <w:sz w:val="26"/>
                <w:szCs w:val="26"/>
              </w:rPr>
              <w:t>2</w:t>
            </w:r>
            <w:r w:rsidR="00536C89" w:rsidRPr="00BE6211">
              <w:rPr>
                <w:rFonts w:eastAsia="Arial"/>
                <w:sz w:val="26"/>
                <w:szCs w:val="26"/>
              </w:rPr>
              <w:t>0</w:t>
            </w:r>
          </w:p>
        </w:tc>
        <w:tc>
          <w:tcPr>
            <w:tcW w:w="1411" w:type="dxa"/>
          </w:tcPr>
          <w:p w14:paraId="5C9BBC41" w14:textId="77777777" w:rsidR="0097313D" w:rsidRPr="00BE6211" w:rsidRDefault="00273C32" w:rsidP="00BE6211">
            <w:pPr>
              <w:spacing w:after="120" w:line="23" w:lineRule="atLeast"/>
              <w:jc w:val="center"/>
              <w:rPr>
                <w:sz w:val="26"/>
                <w:szCs w:val="26"/>
              </w:rPr>
            </w:pPr>
            <w:r w:rsidRPr="00BE6211">
              <w:rPr>
                <w:sz w:val="26"/>
                <w:szCs w:val="26"/>
              </w:rPr>
              <w:t>7</w:t>
            </w:r>
          </w:p>
        </w:tc>
        <w:tc>
          <w:tcPr>
            <w:tcW w:w="2027" w:type="dxa"/>
          </w:tcPr>
          <w:p w14:paraId="5D91E087" w14:textId="77777777" w:rsidR="0097313D" w:rsidRPr="00BE6211" w:rsidRDefault="00273C32" w:rsidP="00BE6211">
            <w:pPr>
              <w:spacing w:after="120" w:line="23" w:lineRule="atLeast"/>
              <w:jc w:val="center"/>
              <w:rPr>
                <w:sz w:val="26"/>
                <w:szCs w:val="26"/>
              </w:rPr>
            </w:pPr>
            <w:r w:rsidRPr="00BE6211">
              <w:rPr>
                <w:sz w:val="26"/>
                <w:szCs w:val="26"/>
              </w:rPr>
              <w:t>2</w:t>
            </w:r>
            <w:r w:rsidR="006D0B21" w:rsidRPr="00BE6211">
              <w:rPr>
                <w:sz w:val="26"/>
                <w:szCs w:val="26"/>
              </w:rPr>
              <w:t>0</w:t>
            </w:r>
          </w:p>
        </w:tc>
      </w:tr>
      <w:tr w:rsidR="0097313D" w:rsidRPr="00BE6211" w14:paraId="32FB388D" w14:textId="77777777" w:rsidTr="00A67A2B">
        <w:trPr>
          <w:trHeight w:val="297"/>
          <w:jc w:val="center"/>
        </w:trPr>
        <w:tc>
          <w:tcPr>
            <w:tcW w:w="2056" w:type="dxa"/>
          </w:tcPr>
          <w:p w14:paraId="2D1EA538" w14:textId="77777777" w:rsidR="0097313D" w:rsidRPr="00BE6211" w:rsidRDefault="00273C32" w:rsidP="00BE6211">
            <w:pPr>
              <w:spacing w:after="120" w:line="23" w:lineRule="atLeast"/>
              <w:jc w:val="center"/>
              <w:rPr>
                <w:sz w:val="26"/>
                <w:szCs w:val="26"/>
              </w:rPr>
            </w:pPr>
            <w:r w:rsidRPr="00BE6211">
              <w:rPr>
                <w:sz w:val="26"/>
                <w:szCs w:val="26"/>
              </w:rPr>
              <w:t>8</w:t>
            </w:r>
          </w:p>
        </w:tc>
        <w:tc>
          <w:tcPr>
            <w:tcW w:w="1802" w:type="dxa"/>
            <w:tcMar>
              <w:top w:w="40" w:type="dxa"/>
              <w:left w:w="40" w:type="dxa"/>
              <w:bottom w:w="40" w:type="dxa"/>
              <w:right w:w="40" w:type="dxa"/>
            </w:tcMar>
            <w:vAlign w:val="bottom"/>
          </w:tcPr>
          <w:p w14:paraId="0BB514F6" w14:textId="77777777" w:rsidR="0097313D" w:rsidRPr="00BE6211" w:rsidRDefault="002A021B" w:rsidP="00BE6211">
            <w:pPr>
              <w:widowControl w:val="0"/>
              <w:spacing w:after="120" w:line="23" w:lineRule="atLeast"/>
              <w:jc w:val="center"/>
              <w:rPr>
                <w:rFonts w:eastAsia="Arial"/>
                <w:sz w:val="26"/>
                <w:szCs w:val="26"/>
              </w:rPr>
            </w:pPr>
            <w:r w:rsidRPr="00BE6211">
              <w:rPr>
                <w:rFonts w:eastAsia="Arial"/>
                <w:sz w:val="26"/>
                <w:szCs w:val="26"/>
              </w:rPr>
              <w:t>27</w:t>
            </w:r>
          </w:p>
        </w:tc>
        <w:tc>
          <w:tcPr>
            <w:tcW w:w="1411" w:type="dxa"/>
          </w:tcPr>
          <w:p w14:paraId="3CF1DD03" w14:textId="77777777" w:rsidR="0097313D" w:rsidRPr="00BE6211" w:rsidRDefault="00273C32" w:rsidP="00BE6211">
            <w:pPr>
              <w:spacing w:after="120" w:line="23" w:lineRule="atLeast"/>
              <w:jc w:val="center"/>
              <w:rPr>
                <w:sz w:val="26"/>
                <w:szCs w:val="26"/>
              </w:rPr>
            </w:pPr>
            <w:r w:rsidRPr="00BE6211">
              <w:rPr>
                <w:sz w:val="26"/>
                <w:szCs w:val="26"/>
              </w:rPr>
              <w:t>8</w:t>
            </w:r>
          </w:p>
        </w:tc>
        <w:tc>
          <w:tcPr>
            <w:tcW w:w="2027" w:type="dxa"/>
          </w:tcPr>
          <w:p w14:paraId="25B8860C" w14:textId="77777777" w:rsidR="0097313D" w:rsidRPr="00BE6211" w:rsidRDefault="00536C89" w:rsidP="00BE6211">
            <w:pPr>
              <w:spacing w:after="120" w:line="23" w:lineRule="atLeast"/>
              <w:jc w:val="center"/>
              <w:rPr>
                <w:sz w:val="26"/>
                <w:szCs w:val="26"/>
              </w:rPr>
            </w:pPr>
            <w:r w:rsidRPr="00BE6211">
              <w:rPr>
                <w:sz w:val="26"/>
                <w:szCs w:val="26"/>
              </w:rPr>
              <w:t>14</w:t>
            </w:r>
          </w:p>
        </w:tc>
      </w:tr>
      <w:tr w:rsidR="0097313D" w:rsidRPr="00BE6211" w14:paraId="7421EBBD" w14:textId="77777777" w:rsidTr="00A67A2B">
        <w:trPr>
          <w:trHeight w:val="297"/>
          <w:jc w:val="center"/>
        </w:trPr>
        <w:tc>
          <w:tcPr>
            <w:tcW w:w="2056" w:type="dxa"/>
          </w:tcPr>
          <w:p w14:paraId="6AB549EB" w14:textId="77777777" w:rsidR="0097313D" w:rsidRPr="00BE6211" w:rsidRDefault="00273C32" w:rsidP="00BE6211">
            <w:pPr>
              <w:spacing w:after="120" w:line="23" w:lineRule="atLeast"/>
              <w:jc w:val="center"/>
              <w:rPr>
                <w:sz w:val="26"/>
                <w:szCs w:val="26"/>
              </w:rPr>
            </w:pPr>
            <w:r w:rsidRPr="00BE6211">
              <w:rPr>
                <w:sz w:val="26"/>
                <w:szCs w:val="26"/>
              </w:rPr>
              <w:t>9</w:t>
            </w:r>
          </w:p>
        </w:tc>
        <w:tc>
          <w:tcPr>
            <w:tcW w:w="1802" w:type="dxa"/>
            <w:tcMar>
              <w:top w:w="40" w:type="dxa"/>
              <w:left w:w="40" w:type="dxa"/>
              <w:bottom w:w="40" w:type="dxa"/>
              <w:right w:w="40" w:type="dxa"/>
            </w:tcMar>
            <w:vAlign w:val="bottom"/>
          </w:tcPr>
          <w:p w14:paraId="47E1AE43" w14:textId="77777777" w:rsidR="0097313D" w:rsidRPr="00BE6211" w:rsidRDefault="002A021B" w:rsidP="00BE6211">
            <w:pPr>
              <w:widowControl w:val="0"/>
              <w:spacing w:after="120" w:line="23" w:lineRule="atLeast"/>
              <w:jc w:val="center"/>
              <w:rPr>
                <w:rFonts w:eastAsia="Arial"/>
                <w:sz w:val="26"/>
                <w:szCs w:val="26"/>
              </w:rPr>
            </w:pPr>
            <w:r w:rsidRPr="00BE6211">
              <w:rPr>
                <w:rFonts w:eastAsia="Arial"/>
                <w:sz w:val="26"/>
                <w:szCs w:val="26"/>
              </w:rPr>
              <w:t>22</w:t>
            </w:r>
          </w:p>
        </w:tc>
        <w:tc>
          <w:tcPr>
            <w:tcW w:w="1411" w:type="dxa"/>
          </w:tcPr>
          <w:p w14:paraId="37E71DC7" w14:textId="77777777" w:rsidR="0097313D" w:rsidRPr="00BE6211" w:rsidRDefault="00273C32" w:rsidP="00BE6211">
            <w:pPr>
              <w:spacing w:after="120" w:line="23" w:lineRule="atLeast"/>
              <w:jc w:val="center"/>
              <w:rPr>
                <w:sz w:val="26"/>
                <w:szCs w:val="26"/>
              </w:rPr>
            </w:pPr>
            <w:r w:rsidRPr="00BE6211">
              <w:rPr>
                <w:sz w:val="26"/>
                <w:szCs w:val="26"/>
              </w:rPr>
              <w:t>9</w:t>
            </w:r>
          </w:p>
        </w:tc>
        <w:tc>
          <w:tcPr>
            <w:tcW w:w="2027" w:type="dxa"/>
          </w:tcPr>
          <w:p w14:paraId="386E222D" w14:textId="77777777" w:rsidR="0097313D" w:rsidRPr="00BE6211" w:rsidRDefault="00536C89" w:rsidP="00BE6211">
            <w:pPr>
              <w:spacing w:after="120" w:line="23" w:lineRule="atLeast"/>
              <w:jc w:val="center"/>
              <w:rPr>
                <w:sz w:val="26"/>
                <w:szCs w:val="26"/>
              </w:rPr>
            </w:pPr>
            <w:r w:rsidRPr="00BE6211">
              <w:rPr>
                <w:sz w:val="26"/>
                <w:szCs w:val="26"/>
              </w:rPr>
              <w:t>14</w:t>
            </w:r>
          </w:p>
        </w:tc>
      </w:tr>
      <w:tr w:rsidR="0097313D" w:rsidRPr="00BE6211" w14:paraId="48E9F17D" w14:textId="77777777" w:rsidTr="00A67A2B">
        <w:trPr>
          <w:trHeight w:val="297"/>
          <w:jc w:val="center"/>
        </w:trPr>
        <w:tc>
          <w:tcPr>
            <w:tcW w:w="2056" w:type="dxa"/>
          </w:tcPr>
          <w:p w14:paraId="545DB83B" w14:textId="77777777" w:rsidR="0097313D" w:rsidRPr="00BE6211" w:rsidRDefault="00273C32" w:rsidP="00BE6211">
            <w:pPr>
              <w:spacing w:after="120" w:line="23" w:lineRule="atLeast"/>
              <w:jc w:val="center"/>
              <w:rPr>
                <w:sz w:val="26"/>
                <w:szCs w:val="26"/>
              </w:rPr>
            </w:pPr>
            <w:r w:rsidRPr="00BE6211">
              <w:rPr>
                <w:sz w:val="26"/>
                <w:szCs w:val="26"/>
              </w:rPr>
              <w:t>10</w:t>
            </w:r>
          </w:p>
        </w:tc>
        <w:tc>
          <w:tcPr>
            <w:tcW w:w="1802" w:type="dxa"/>
            <w:tcMar>
              <w:top w:w="40" w:type="dxa"/>
              <w:left w:w="40" w:type="dxa"/>
              <w:bottom w:w="40" w:type="dxa"/>
              <w:right w:w="40" w:type="dxa"/>
            </w:tcMar>
            <w:vAlign w:val="bottom"/>
          </w:tcPr>
          <w:p w14:paraId="2A7191F7" w14:textId="77777777" w:rsidR="0097313D" w:rsidRPr="00BE6211" w:rsidRDefault="00273C32" w:rsidP="00BE6211">
            <w:pPr>
              <w:widowControl w:val="0"/>
              <w:spacing w:after="120" w:line="23" w:lineRule="atLeast"/>
              <w:jc w:val="center"/>
              <w:rPr>
                <w:rFonts w:eastAsia="Arial"/>
                <w:sz w:val="26"/>
                <w:szCs w:val="26"/>
              </w:rPr>
            </w:pPr>
            <w:r w:rsidRPr="00BE6211">
              <w:rPr>
                <w:rFonts w:eastAsia="Arial"/>
                <w:sz w:val="26"/>
                <w:szCs w:val="26"/>
              </w:rPr>
              <w:t>29</w:t>
            </w:r>
          </w:p>
        </w:tc>
        <w:tc>
          <w:tcPr>
            <w:tcW w:w="1411" w:type="dxa"/>
          </w:tcPr>
          <w:p w14:paraId="61F98519" w14:textId="77777777" w:rsidR="0097313D" w:rsidRPr="00BE6211" w:rsidRDefault="00273C32" w:rsidP="00BE6211">
            <w:pPr>
              <w:spacing w:after="120" w:line="23" w:lineRule="atLeast"/>
              <w:jc w:val="center"/>
              <w:rPr>
                <w:sz w:val="26"/>
                <w:szCs w:val="26"/>
              </w:rPr>
            </w:pPr>
            <w:r w:rsidRPr="00BE6211">
              <w:rPr>
                <w:sz w:val="26"/>
                <w:szCs w:val="26"/>
              </w:rPr>
              <w:t>10</w:t>
            </w:r>
          </w:p>
        </w:tc>
        <w:tc>
          <w:tcPr>
            <w:tcW w:w="2027" w:type="dxa"/>
          </w:tcPr>
          <w:p w14:paraId="3C73FE27" w14:textId="77777777" w:rsidR="0097313D" w:rsidRPr="00BE6211" w:rsidRDefault="00273C32" w:rsidP="00BE6211">
            <w:pPr>
              <w:spacing w:after="120" w:line="23" w:lineRule="atLeast"/>
              <w:jc w:val="center"/>
              <w:rPr>
                <w:sz w:val="26"/>
                <w:szCs w:val="26"/>
              </w:rPr>
            </w:pPr>
            <w:r w:rsidRPr="00BE6211">
              <w:rPr>
                <w:sz w:val="26"/>
                <w:szCs w:val="26"/>
              </w:rPr>
              <w:t>2</w:t>
            </w:r>
            <w:r w:rsidR="0024740F" w:rsidRPr="00BE6211">
              <w:rPr>
                <w:sz w:val="26"/>
                <w:szCs w:val="26"/>
              </w:rPr>
              <w:t>1</w:t>
            </w:r>
          </w:p>
        </w:tc>
      </w:tr>
    </w:tbl>
    <w:p w14:paraId="51E221A6" w14:textId="77777777" w:rsidR="0097313D" w:rsidRPr="00BE6211" w:rsidRDefault="00273C32" w:rsidP="00BE6211">
      <w:pPr>
        <w:widowControl w:val="0"/>
        <w:tabs>
          <w:tab w:val="left" w:pos="609"/>
        </w:tabs>
        <w:spacing w:after="120" w:line="23" w:lineRule="atLeast"/>
        <w:rPr>
          <w:sz w:val="26"/>
          <w:szCs w:val="26"/>
        </w:rPr>
      </w:pPr>
      <w:r w:rsidRPr="00BE6211">
        <w:rPr>
          <w:sz w:val="26"/>
          <w:szCs w:val="26"/>
        </w:rPr>
        <w:t xml:space="preserve">                </w:t>
      </w:r>
      <w:r w:rsidRPr="00BE6211">
        <w:rPr>
          <w:sz w:val="26"/>
          <w:szCs w:val="26"/>
        </w:rPr>
        <w:tab/>
      </w:r>
      <w:r w:rsidRPr="00BE6211">
        <w:rPr>
          <w:sz w:val="26"/>
          <w:szCs w:val="26"/>
        </w:rPr>
        <w:tab/>
      </w:r>
      <w:r w:rsidRPr="00BE6211">
        <w:rPr>
          <w:sz w:val="26"/>
          <w:szCs w:val="26"/>
        </w:rPr>
        <w:tab/>
      </w:r>
      <w:r w:rsidRPr="00BE6211">
        <w:rPr>
          <w:sz w:val="26"/>
          <w:szCs w:val="26"/>
        </w:rPr>
        <w:tab/>
        <w:t xml:space="preserve">                    </w:t>
      </w:r>
    </w:p>
    <w:p w14:paraId="6B31C3F4" w14:textId="77777777" w:rsidR="0097313D" w:rsidRPr="00BE6211" w:rsidRDefault="00273C32" w:rsidP="00BE6211">
      <w:pPr>
        <w:spacing w:after="120" w:line="23" w:lineRule="atLeast"/>
        <w:ind w:left="360"/>
        <w:rPr>
          <w:sz w:val="26"/>
          <w:szCs w:val="26"/>
        </w:rPr>
      </w:pPr>
      <w:r w:rsidRPr="00BE6211">
        <w:rPr>
          <w:sz w:val="26"/>
          <w:szCs w:val="26"/>
        </w:rPr>
        <w:tab/>
      </w:r>
      <w:r w:rsidRPr="00BE6211">
        <w:rPr>
          <w:sz w:val="26"/>
          <w:szCs w:val="26"/>
        </w:rPr>
        <w:tab/>
      </w:r>
      <w:r w:rsidRPr="00BE6211">
        <w:rPr>
          <w:sz w:val="26"/>
          <w:szCs w:val="26"/>
        </w:rPr>
        <w:tab/>
      </w:r>
      <w:r w:rsidRPr="00BE6211">
        <w:rPr>
          <w:sz w:val="26"/>
          <w:szCs w:val="26"/>
        </w:rPr>
        <w:tab/>
      </w:r>
      <w:r w:rsidRPr="00BE6211">
        <w:rPr>
          <w:sz w:val="26"/>
          <w:szCs w:val="26"/>
        </w:rPr>
        <w:tab/>
        <w:t xml:space="preserve"> </w:t>
      </w:r>
    </w:p>
    <w:p w14:paraId="6F3761FF" w14:textId="77777777" w:rsidR="0097313D" w:rsidRPr="00BE6211" w:rsidRDefault="0097313D" w:rsidP="00BE6211">
      <w:pPr>
        <w:spacing w:after="120" w:line="23" w:lineRule="atLeast"/>
        <w:ind w:left="360"/>
        <w:rPr>
          <w:sz w:val="26"/>
          <w:szCs w:val="26"/>
        </w:rPr>
      </w:pPr>
    </w:p>
    <w:p w14:paraId="2BC119CE" w14:textId="567DCB26" w:rsidR="0097313D" w:rsidRPr="00BE6211" w:rsidRDefault="00273C32" w:rsidP="009302F5">
      <w:pPr>
        <w:spacing w:after="120" w:line="23" w:lineRule="atLeast"/>
        <w:ind w:left="360"/>
        <w:rPr>
          <w:sz w:val="26"/>
          <w:szCs w:val="26"/>
        </w:rPr>
      </w:pPr>
      <w:r w:rsidRPr="00BE6211">
        <w:rPr>
          <w:sz w:val="26"/>
          <w:szCs w:val="26"/>
        </w:rPr>
        <w:tab/>
      </w:r>
      <w:r w:rsidRPr="00BE6211">
        <w:rPr>
          <w:sz w:val="26"/>
          <w:szCs w:val="26"/>
        </w:rPr>
        <w:tab/>
      </w:r>
      <w:r w:rsidRPr="00BE6211">
        <w:rPr>
          <w:sz w:val="26"/>
          <w:szCs w:val="26"/>
        </w:rPr>
        <w:tab/>
      </w:r>
      <w:r w:rsidRPr="00BE6211">
        <w:rPr>
          <w:sz w:val="26"/>
          <w:szCs w:val="26"/>
        </w:rPr>
        <w:tab/>
      </w:r>
      <w:r w:rsidRPr="00BE6211">
        <w:rPr>
          <w:sz w:val="26"/>
          <w:szCs w:val="26"/>
        </w:rPr>
        <w:tab/>
      </w:r>
      <w:r w:rsidRPr="00BE6211">
        <w:rPr>
          <w:sz w:val="26"/>
          <w:szCs w:val="26"/>
        </w:rPr>
        <w:tab/>
      </w:r>
      <w:r w:rsidRPr="00BE6211">
        <w:rPr>
          <w:sz w:val="26"/>
          <w:szCs w:val="26"/>
        </w:rPr>
        <w:tab/>
      </w:r>
    </w:p>
    <w:p w14:paraId="2A07CB6E" w14:textId="77777777" w:rsidR="0097313D" w:rsidRPr="00BE6211" w:rsidRDefault="0097313D" w:rsidP="00BE6211">
      <w:pPr>
        <w:widowControl w:val="0"/>
        <w:tabs>
          <w:tab w:val="left" w:pos="609"/>
        </w:tabs>
        <w:spacing w:after="120" w:line="23" w:lineRule="atLeast"/>
        <w:rPr>
          <w:sz w:val="26"/>
          <w:szCs w:val="26"/>
        </w:rPr>
      </w:pPr>
    </w:p>
    <w:sectPr w:rsidR="0097313D" w:rsidRPr="00BE6211" w:rsidSect="00A67A2B">
      <w:headerReference w:type="default" r:id="rId44"/>
      <w:footerReference w:type="default" r:id="rId45"/>
      <w:pgSz w:w="11907" w:h="16840"/>
      <w:pgMar w:top="1134" w:right="1134" w:bottom="1134" w:left="1701" w:header="720" w:footer="720" w:gutter="0"/>
      <w:pgNumType w:start="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A80E2B" w14:textId="77777777" w:rsidR="00A62C63" w:rsidRDefault="00A62C63">
      <w:pPr>
        <w:spacing w:after="0" w:line="240" w:lineRule="auto"/>
      </w:pPr>
      <w:r>
        <w:separator/>
      </w:r>
    </w:p>
  </w:endnote>
  <w:endnote w:type="continuationSeparator" w:id="0">
    <w:p w14:paraId="1123EB41" w14:textId="77777777" w:rsidR="00A62C63" w:rsidRDefault="00A62C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Noto Sans Symbols">
    <w:panose1 w:val="020B0604020202020204"/>
    <w:charset w:val="00"/>
    <w:family w:val="auto"/>
    <w:pitch w:val="default"/>
  </w:font>
  <w:font w:name="Calibri Light">
    <w:panose1 w:val="020F0302020204030204"/>
    <w:charset w:val="00"/>
    <w:family w:val="swiss"/>
    <w:pitch w:val="variable"/>
    <w:sig w:usb0="E4002EFF" w:usb1="C000247B" w:usb2="00000009" w:usb3="00000000" w:csb0="000001FF" w:csb1="00000000"/>
  </w:font>
  <w:font w:name="VNI-Times">
    <w:altName w:val="Calibri"/>
    <w:panose1 w:val="020B0604020202020204"/>
    <w:charset w:val="00"/>
    <w:family w:val="auto"/>
    <w:pitch w:val="variable"/>
    <w:sig w:usb0="00000007" w:usb1="00000000" w:usb2="00000000" w:usb3="00000000" w:csb0="00000013" w:csb1="00000000"/>
  </w:font>
  <w:font w:name="Segoe UI">
    <w:panose1 w:val="020B0604020202020204"/>
    <w:charset w:val="00"/>
    <w:family w:val="swiss"/>
    <w:pitch w:val="variable"/>
    <w:sig w:usb0="E4002EFF" w:usb1="C000E47F"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imesNewRomanPSMT">
    <w:panose1 w:val="020B0604020202020204"/>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Gungsuh">
    <w:panose1 w:val="02030600000101010101"/>
    <w:charset w:val="81"/>
    <w:family w:val="roman"/>
    <w:pitch w:val="variable"/>
    <w:sig w:usb0="B00002AF" w:usb1="69D77CFB" w:usb2="00000030" w:usb3="00000000" w:csb0="0008009F" w:csb1="00000000"/>
  </w:font>
  <w:font w:name="Roboto">
    <w:panose1 w:val="02000000000000000000"/>
    <w:charset w:val="00"/>
    <w:family w:val="auto"/>
    <w:pitch w:val="variable"/>
    <w:sig w:usb0="E0000AFF" w:usb1="5000217F" w:usb2="00000021" w:usb3="00000000" w:csb0="0000019F" w:csb1="00000000"/>
  </w:font>
  <w:font w:name="Garamond">
    <w:panose1 w:val="02020404030301010803"/>
    <w:charset w:val="00"/>
    <w:family w:val="roman"/>
    <w:pitch w:val="variable"/>
    <w:sig w:usb0="00000287" w:usb1="00000002" w:usb2="00000000" w:usb3="00000000" w:csb0="0000009F" w:csb1="00000000"/>
  </w:font>
  <w:font w:name="Open Sans">
    <w:panose1 w:val="020B0606030504020204"/>
    <w:charset w:val="00"/>
    <w:family w:val="swiss"/>
    <w:pitch w:val="variable"/>
    <w:sig w:usb0="E00002EF" w:usb1="4000205B" w:usb2="00000028" w:usb3="00000000" w:csb0="0000019F" w:csb1="00000000"/>
  </w:font>
  <w:font w:name="Segoe UI Emoji">
    <w:panose1 w:val="020B0502040204020203"/>
    <w:charset w:val="00"/>
    <w:family w:val="swiss"/>
    <w:pitch w:val="variable"/>
    <w:sig w:usb0="00000003" w:usb1="02000000" w:usb2="00000000" w:usb3="00000000" w:csb0="00000001" w:csb1="00000000"/>
  </w:font>
  <w:font w:name="Wingdings">
    <w:panose1 w:val="05000000000000000000"/>
    <w:charset w:val="4D"/>
    <w:family w:val="decorative"/>
    <w:pitch w:val="variable"/>
    <w:sig w:usb0="00000003" w:usb1="00000000" w:usb2="00000000" w:usb3="00000000" w:csb0="80000001" w:csb1="00000000"/>
  </w:font>
  <w:font w:name="Tahoma">
    <w:panose1 w:val="020B0604030504040204"/>
    <w:charset w:val="00"/>
    <w:family w:val="swiss"/>
    <w:pitch w:val="variable"/>
    <w:sig w:usb0="E1002EFF" w:usb1="C000605B" w:usb2="00000029" w:usb3="00000000" w:csb0="000101FF" w:csb1="00000000"/>
  </w:font>
  <w:font w:name="Microsoft YaHei">
    <w:panose1 w:val="020B0503020204020204"/>
    <w:charset w:val="86"/>
    <w:family w:val="swiss"/>
    <w:pitch w:val="variable"/>
    <w:sig w:usb0="80000287" w:usb1="28CF3C52"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7C99B" w14:textId="77777777" w:rsidR="0097313D" w:rsidRDefault="0097313D">
    <w:pPr>
      <w:pBdr>
        <w:top w:val="nil"/>
        <w:left w:val="nil"/>
        <w:bottom w:val="nil"/>
        <w:right w:val="nil"/>
        <w:between w:val="nil"/>
      </w:pBdr>
      <w:tabs>
        <w:tab w:val="center" w:pos="4680"/>
        <w:tab w:val="right" w:pos="9360"/>
      </w:tabs>
      <w:spacing w:after="0" w:line="240" w:lineRule="auto"/>
      <w:jc w:val="right"/>
      <w:rPr>
        <w:color w:val="000000"/>
      </w:rPr>
    </w:pPr>
  </w:p>
  <w:p w14:paraId="474E4368" w14:textId="77777777" w:rsidR="0097313D" w:rsidRDefault="0097313D">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81D97D" w14:textId="77777777" w:rsidR="00A62C63" w:rsidRDefault="00A62C63">
      <w:pPr>
        <w:spacing w:after="0" w:line="240" w:lineRule="auto"/>
      </w:pPr>
      <w:r>
        <w:separator/>
      </w:r>
    </w:p>
  </w:footnote>
  <w:footnote w:type="continuationSeparator" w:id="0">
    <w:p w14:paraId="4AB16627" w14:textId="77777777" w:rsidR="00A62C63" w:rsidRDefault="00A62C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21D214" w14:textId="77777777" w:rsidR="0097313D" w:rsidRDefault="00273C32">
    <w:pPr>
      <w:pBdr>
        <w:top w:val="nil"/>
        <w:left w:val="nil"/>
        <w:bottom w:val="nil"/>
        <w:right w:val="nil"/>
        <w:between w:val="nil"/>
      </w:pBdr>
      <w:tabs>
        <w:tab w:val="center" w:pos="4680"/>
        <w:tab w:val="right" w:pos="9360"/>
      </w:tabs>
      <w:spacing w:after="0" w:line="240" w:lineRule="auto"/>
      <w:jc w:val="center"/>
      <w:rPr>
        <w:color w:val="000000"/>
      </w:rPr>
    </w:pPr>
    <w:r>
      <w:rPr>
        <w:color w:val="000000"/>
      </w:rPr>
      <w:fldChar w:fldCharType="begin"/>
    </w:r>
    <w:r>
      <w:rPr>
        <w:color w:val="000000"/>
      </w:rPr>
      <w:instrText>PAGE</w:instrText>
    </w:r>
    <w:r>
      <w:rPr>
        <w:color w:val="000000"/>
      </w:rPr>
      <w:fldChar w:fldCharType="separate"/>
    </w:r>
    <w:r w:rsidR="00102600">
      <w:rPr>
        <w:noProof/>
        <w:color w:val="000000"/>
      </w:rPr>
      <w:t>1</w:t>
    </w:r>
    <w:r>
      <w:rPr>
        <w:color w:val="000000"/>
      </w:rPr>
      <w:fldChar w:fldCharType="end"/>
    </w:r>
  </w:p>
  <w:p w14:paraId="38854C8A" w14:textId="77777777" w:rsidR="0097313D" w:rsidRDefault="0097313D">
    <w:pPr>
      <w:pBdr>
        <w:top w:val="nil"/>
        <w:left w:val="nil"/>
        <w:bottom w:val="nil"/>
        <w:right w:val="nil"/>
        <w:between w:val="nil"/>
      </w:pBdr>
      <w:tabs>
        <w:tab w:val="center" w:pos="4680"/>
        <w:tab w:val="right" w:pos="9360"/>
      </w:tabs>
      <w:spacing w:after="0" w:line="240" w:lineRule="auto"/>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E7607"/>
    <w:multiLevelType w:val="multilevel"/>
    <w:tmpl w:val="901AD1DA"/>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 w15:restartNumberingAfterBreak="0">
    <w:nsid w:val="07D941D5"/>
    <w:multiLevelType w:val="hybridMultilevel"/>
    <w:tmpl w:val="15863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397598"/>
    <w:multiLevelType w:val="multilevel"/>
    <w:tmpl w:val="1530202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02504D8"/>
    <w:multiLevelType w:val="hybridMultilevel"/>
    <w:tmpl w:val="6978A5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3B19DC"/>
    <w:multiLevelType w:val="multilevel"/>
    <w:tmpl w:val="960CE44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27E18D2"/>
    <w:multiLevelType w:val="hybridMultilevel"/>
    <w:tmpl w:val="BC06A1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AA455B"/>
    <w:multiLevelType w:val="hybridMultilevel"/>
    <w:tmpl w:val="110AEA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D30BA"/>
    <w:multiLevelType w:val="hybridMultilevel"/>
    <w:tmpl w:val="6562FD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A31794"/>
    <w:multiLevelType w:val="hybridMultilevel"/>
    <w:tmpl w:val="271CC5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1B3F4F"/>
    <w:multiLevelType w:val="multilevel"/>
    <w:tmpl w:val="D4EE36FC"/>
    <w:lvl w:ilvl="0">
      <w:start w:val="1"/>
      <w:numFmt w:val="bullet"/>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0" w15:restartNumberingAfterBreak="0">
    <w:nsid w:val="3239792A"/>
    <w:multiLevelType w:val="hybridMultilevel"/>
    <w:tmpl w:val="6D9C76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773EB4"/>
    <w:multiLevelType w:val="hybridMultilevel"/>
    <w:tmpl w:val="169008DE"/>
    <w:lvl w:ilvl="0" w:tplc="A70C295C">
      <w:start w:val="1"/>
      <w:numFmt w:val="upperLetter"/>
      <w:lvlText w:val="%1."/>
      <w:lvlJc w:val="left"/>
      <w:pPr>
        <w:ind w:left="720" w:hanging="360"/>
      </w:pPr>
      <w:rPr>
        <w:rFonts w:hint="default"/>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BD5907"/>
    <w:multiLevelType w:val="multilevel"/>
    <w:tmpl w:val="4DD686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3FE7531B"/>
    <w:multiLevelType w:val="hybridMultilevel"/>
    <w:tmpl w:val="3698BB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1ED7251"/>
    <w:multiLevelType w:val="hybridMultilevel"/>
    <w:tmpl w:val="4CF491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67660F7"/>
    <w:multiLevelType w:val="hybridMultilevel"/>
    <w:tmpl w:val="398E4B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6A6CCB"/>
    <w:multiLevelType w:val="multilevel"/>
    <w:tmpl w:val="079C63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D2E32B9"/>
    <w:multiLevelType w:val="hybridMultilevel"/>
    <w:tmpl w:val="519ADA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DEC29AF"/>
    <w:multiLevelType w:val="hybridMultilevel"/>
    <w:tmpl w:val="687E04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8516858"/>
    <w:multiLevelType w:val="multilevel"/>
    <w:tmpl w:val="AD26FBC2"/>
    <w:lvl w:ilvl="0">
      <w:start w:val="1"/>
      <w:numFmt w:val="decimal"/>
      <w:lvlText w:val="%1."/>
      <w:lvlJc w:val="left"/>
      <w:pPr>
        <w:ind w:left="360" w:hanging="360"/>
      </w:pPr>
    </w:lvl>
    <w:lvl w:ilvl="1">
      <w:start w:val="1"/>
      <w:numFmt w:val="lowerLetter"/>
      <w:lvlText w:val="%2."/>
      <w:lvlJc w:val="left"/>
      <w:pPr>
        <w:ind w:left="990" w:hanging="360"/>
      </w:pPr>
    </w:lvl>
    <w:lvl w:ilvl="2">
      <w:start w:val="1"/>
      <w:numFmt w:val="lowerRoman"/>
      <w:lvlText w:val="%3."/>
      <w:lvlJc w:val="right"/>
      <w:pPr>
        <w:ind w:left="1710" w:hanging="180"/>
      </w:pPr>
    </w:lvl>
    <w:lvl w:ilvl="3">
      <w:start w:val="1"/>
      <w:numFmt w:val="decimal"/>
      <w:lvlText w:val="%4."/>
      <w:lvlJc w:val="left"/>
      <w:pPr>
        <w:ind w:left="2430" w:hanging="360"/>
      </w:pPr>
    </w:lvl>
    <w:lvl w:ilvl="4">
      <w:start w:val="1"/>
      <w:numFmt w:val="lowerLetter"/>
      <w:lvlText w:val="%5."/>
      <w:lvlJc w:val="left"/>
      <w:pPr>
        <w:ind w:left="3150" w:hanging="360"/>
      </w:pPr>
    </w:lvl>
    <w:lvl w:ilvl="5">
      <w:start w:val="1"/>
      <w:numFmt w:val="lowerRoman"/>
      <w:lvlText w:val="%6."/>
      <w:lvlJc w:val="right"/>
      <w:pPr>
        <w:ind w:left="3870" w:hanging="180"/>
      </w:pPr>
    </w:lvl>
    <w:lvl w:ilvl="6">
      <w:start w:val="1"/>
      <w:numFmt w:val="decimal"/>
      <w:lvlText w:val="%7."/>
      <w:lvlJc w:val="left"/>
      <w:pPr>
        <w:ind w:left="4590" w:hanging="360"/>
      </w:pPr>
    </w:lvl>
    <w:lvl w:ilvl="7">
      <w:start w:val="1"/>
      <w:numFmt w:val="lowerLetter"/>
      <w:lvlText w:val="%8."/>
      <w:lvlJc w:val="left"/>
      <w:pPr>
        <w:ind w:left="5310" w:hanging="360"/>
      </w:pPr>
    </w:lvl>
    <w:lvl w:ilvl="8">
      <w:start w:val="1"/>
      <w:numFmt w:val="lowerRoman"/>
      <w:lvlText w:val="%9."/>
      <w:lvlJc w:val="right"/>
      <w:pPr>
        <w:ind w:left="6030" w:hanging="180"/>
      </w:pPr>
    </w:lvl>
  </w:abstractNum>
  <w:abstractNum w:abstractNumId="20" w15:restartNumberingAfterBreak="0">
    <w:nsid w:val="59E31DF0"/>
    <w:multiLevelType w:val="hybridMultilevel"/>
    <w:tmpl w:val="5680C3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A5F3427"/>
    <w:multiLevelType w:val="hybridMultilevel"/>
    <w:tmpl w:val="B62411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AF33175"/>
    <w:multiLevelType w:val="multilevel"/>
    <w:tmpl w:val="42865C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767E0683"/>
    <w:multiLevelType w:val="hybridMultilevel"/>
    <w:tmpl w:val="E75096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CA808D0"/>
    <w:multiLevelType w:val="hybridMultilevel"/>
    <w:tmpl w:val="F98860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EBE0F05"/>
    <w:multiLevelType w:val="hybridMultilevel"/>
    <w:tmpl w:val="3F82A9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FE65DA6"/>
    <w:multiLevelType w:val="hybridMultilevel"/>
    <w:tmpl w:val="831EA6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9"/>
  </w:num>
  <w:num w:numId="3">
    <w:abstractNumId w:val="19"/>
  </w:num>
  <w:num w:numId="4">
    <w:abstractNumId w:val="0"/>
  </w:num>
  <w:num w:numId="5">
    <w:abstractNumId w:val="4"/>
  </w:num>
  <w:num w:numId="6">
    <w:abstractNumId w:val="3"/>
  </w:num>
  <w:num w:numId="7">
    <w:abstractNumId w:val="13"/>
  </w:num>
  <w:num w:numId="8">
    <w:abstractNumId w:val="15"/>
  </w:num>
  <w:num w:numId="9">
    <w:abstractNumId w:val="24"/>
  </w:num>
  <w:num w:numId="10">
    <w:abstractNumId w:val="25"/>
  </w:num>
  <w:num w:numId="11">
    <w:abstractNumId w:val="18"/>
  </w:num>
  <w:num w:numId="12">
    <w:abstractNumId w:val="1"/>
  </w:num>
  <w:num w:numId="13">
    <w:abstractNumId w:val="6"/>
  </w:num>
  <w:num w:numId="14">
    <w:abstractNumId w:val="23"/>
  </w:num>
  <w:num w:numId="15">
    <w:abstractNumId w:val="17"/>
  </w:num>
  <w:num w:numId="16">
    <w:abstractNumId w:val="20"/>
  </w:num>
  <w:num w:numId="17">
    <w:abstractNumId w:val="14"/>
  </w:num>
  <w:num w:numId="18">
    <w:abstractNumId w:val="5"/>
  </w:num>
  <w:num w:numId="19">
    <w:abstractNumId w:val="26"/>
  </w:num>
  <w:num w:numId="20">
    <w:abstractNumId w:val="8"/>
  </w:num>
  <w:num w:numId="21">
    <w:abstractNumId w:val="21"/>
  </w:num>
  <w:num w:numId="22">
    <w:abstractNumId w:val="7"/>
  </w:num>
  <w:num w:numId="23">
    <w:abstractNumId w:val="11"/>
  </w:num>
  <w:num w:numId="24">
    <w:abstractNumId w:val="10"/>
  </w:num>
  <w:num w:numId="25">
    <w:abstractNumId w:val="16"/>
  </w:num>
  <w:num w:numId="26">
    <w:abstractNumId w:val="22"/>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313D"/>
    <w:rsid w:val="00000E95"/>
    <w:rsid w:val="000B2079"/>
    <w:rsid w:val="000B458F"/>
    <w:rsid w:val="000B5DFA"/>
    <w:rsid w:val="00102600"/>
    <w:rsid w:val="00134F24"/>
    <w:rsid w:val="00150642"/>
    <w:rsid w:val="001719C4"/>
    <w:rsid w:val="00190956"/>
    <w:rsid w:val="001E2B59"/>
    <w:rsid w:val="001F0EFC"/>
    <w:rsid w:val="0024740F"/>
    <w:rsid w:val="00273C32"/>
    <w:rsid w:val="00290A17"/>
    <w:rsid w:val="002A021B"/>
    <w:rsid w:val="002F35C2"/>
    <w:rsid w:val="00331236"/>
    <w:rsid w:val="003532B4"/>
    <w:rsid w:val="00354232"/>
    <w:rsid w:val="00376591"/>
    <w:rsid w:val="003B3689"/>
    <w:rsid w:val="003C1055"/>
    <w:rsid w:val="003E0786"/>
    <w:rsid w:val="00407B8A"/>
    <w:rsid w:val="00411899"/>
    <w:rsid w:val="00412B0D"/>
    <w:rsid w:val="00424196"/>
    <w:rsid w:val="004700A0"/>
    <w:rsid w:val="00536C89"/>
    <w:rsid w:val="00564BD3"/>
    <w:rsid w:val="00583D27"/>
    <w:rsid w:val="00585CD9"/>
    <w:rsid w:val="00587107"/>
    <w:rsid w:val="005B1CA0"/>
    <w:rsid w:val="005C5F5A"/>
    <w:rsid w:val="005E72C0"/>
    <w:rsid w:val="00617F94"/>
    <w:rsid w:val="00641E3B"/>
    <w:rsid w:val="006D0B21"/>
    <w:rsid w:val="006D2085"/>
    <w:rsid w:val="0083364A"/>
    <w:rsid w:val="008477C7"/>
    <w:rsid w:val="008879B0"/>
    <w:rsid w:val="008E1F0E"/>
    <w:rsid w:val="009302F5"/>
    <w:rsid w:val="0097313D"/>
    <w:rsid w:val="009801E8"/>
    <w:rsid w:val="009A049E"/>
    <w:rsid w:val="009A6496"/>
    <w:rsid w:val="00A04A5B"/>
    <w:rsid w:val="00A16702"/>
    <w:rsid w:val="00A27241"/>
    <w:rsid w:val="00A31210"/>
    <w:rsid w:val="00A31A68"/>
    <w:rsid w:val="00A62C63"/>
    <w:rsid w:val="00A67A2B"/>
    <w:rsid w:val="00A71889"/>
    <w:rsid w:val="00A938A3"/>
    <w:rsid w:val="00AB09EC"/>
    <w:rsid w:val="00AB2B48"/>
    <w:rsid w:val="00B5246A"/>
    <w:rsid w:val="00B5324D"/>
    <w:rsid w:val="00B67185"/>
    <w:rsid w:val="00B76F6A"/>
    <w:rsid w:val="00B91D58"/>
    <w:rsid w:val="00BE6211"/>
    <w:rsid w:val="00C03B99"/>
    <w:rsid w:val="00C10A76"/>
    <w:rsid w:val="00C8409C"/>
    <w:rsid w:val="00CA1C96"/>
    <w:rsid w:val="00CB3D99"/>
    <w:rsid w:val="00CE46C6"/>
    <w:rsid w:val="00D12498"/>
    <w:rsid w:val="00D37C3E"/>
    <w:rsid w:val="00D970A4"/>
    <w:rsid w:val="00E24289"/>
    <w:rsid w:val="00EB3A80"/>
    <w:rsid w:val="00ED3AE5"/>
    <w:rsid w:val="00EE64F6"/>
    <w:rsid w:val="00F35809"/>
    <w:rsid w:val="00F8636F"/>
    <w:rsid w:val="00FA3E1B"/>
    <w:rsid w:val="00FC4082"/>
    <w:rsid w:val="00FC42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ACA2BA"/>
  <w15:docId w15:val="{403A0A34-67BB-42A0-B4BC-A55E62A246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CC71F2"/>
    <w:pPr>
      <w:spacing w:before="100" w:beforeAutospacing="1" w:after="100" w:afterAutospacing="1" w:line="240" w:lineRule="auto"/>
      <w:outlineLvl w:val="0"/>
    </w:pPr>
    <w:rPr>
      <w:b/>
      <w:bCs/>
      <w:kern w:val="36"/>
      <w:sz w:val="48"/>
      <w:szCs w:val="48"/>
    </w:rPr>
  </w:style>
  <w:style w:type="paragraph" w:styleId="Heading2">
    <w:name w:val="heading 2"/>
    <w:basedOn w:val="Normal"/>
    <w:next w:val="Normal"/>
    <w:link w:val="Heading2Char"/>
    <w:uiPriority w:val="9"/>
    <w:unhideWhenUsed/>
    <w:qFormat/>
    <w:rsid w:val="00E62F9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9E0148"/>
    <w:pPr>
      <w:keepNext/>
      <w:keepLines/>
      <w:spacing w:before="40" w:after="0"/>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0" w:type="dxa"/>
        <w:left w:w="0" w:type="dxa"/>
        <w:bottom w:w="0" w:type="dxa"/>
        <w:right w:w="0" w:type="dxa"/>
      </w:tblCellMar>
    </w:tblPr>
  </w:style>
  <w:style w:type="paragraph" w:styleId="Title">
    <w:name w:val="Title"/>
    <w:basedOn w:val="Normal"/>
    <w:link w:val="TitleChar"/>
    <w:uiPriority w:val="10"/>
    <w:qFormat/>
    <w:rsid w:val="00F65546"/>
    <w:pPr>
      <w:spacing w:after="0" w:line="240" w:lineRule="auto"/>
      <w:jc w:val="center"/>
    </w:pPr>
    <w:rPr>
      <w:rFonts w:ascii="VNI-Times" w:hAnsi="VNI-Times"/>
      <w:b/>
      <w:bCs/>
    </w:rPr>
  </w:style>
  <w:style w:type="character" w:customStyle="1" w:styleId="Bodytext3">
    <w:name w:val="Body text (3)_"/>
    <w:basedOn w:val="DefaultParagraphFont"/>
    <w:rsid w:val="003A593F"/>
    <w:rPr>
      <w:rFonts w:ascii="Segoe UI" w:eastAsia="Segoe UI" w:hAnsi="Segoe UI" w:cs="Segoe UI"/>
      <w:b/>
      <w:bCs/>
      <w:i w:val="0"/>
      <w:iCs w:val="0"/>
      <w:smallCaps w:val="0"/>
      <w:strike w:val="0"/>
      <w:sz w:val="30"/>
      <w:szCs w:val="30"/>
      <w:u w:val="none"/>
    </w:rPr>
  </w:style>
  <w:style w:type="character" w:customStyle="1" w:styleId="Bodytext30">
    <w:name w:val="Body text (3)"/>
    <w:basedOn w:val="Bodytext3"/>
    <w:rsid w:val="003A593F"/>
    <w:rPr>
      <w:rFonts w:ascii="Segoe UI" w:eastAsia="Segoe UI" w:hAnsi="Segoe UI" w:cs="Segoe UI"/>
      <w:b/>
      <w:bCs/>
      <w:i w:val="0"/>
      <w:iCs w:val="0"/>
      <w:smallCaps w:val="0"/>
      <w:strike w:val="0"/>
      <w:color w:val="000000"/>
      <w:spacing w:val="0"/>
      <w:w w:val="100"/>
      <w:position w:val="0"/>
      <w:sz w:val="30"/>
      <w:szCs w:val="30"/>
      <w:u w:val="none"/>
      <w:lang w:val="en-US" w:eastAsia="en-US" w:bidi="en-US"/>
    </w:rPr>
  </w:style>
  <w:style w:type="character" w:customStyle="1" w:styleId="Bodytext2">
    <w:name w:val="Body text (2)_"/>
    <w:basedOn w:val="DefaultParagraphFont"/>
    <w:link w:val="Bodytext21"/>
    <w:rsid w:val="003A593F"/>
    <w:rPr>
      <w:rFonts w:ascii="Times New Roman" w:eastAsia="Times New Roman" w:hAnsi="Times New Roman" w:cs="Times New Roman"/>
      <w:b w:val="0"/>
      <w:bCs w:val="0"/>
      <w:i w:val="0"/>
      <w:iCs w:val="0"/>
      <w:smallCaps w:val="0"/>
      <w:strike w:val="0"/>
      <w:sz w:val="21"/>
      <w:szCs w:val="21"/>
      <w:u w:val="none"/>
    </w:rPr>
  </w:style>
  <w:style w:type="character" w:customStyle="1" w:styleId="Bodytext20">
    <w:name w:val="Body text (2)"/>
    <w:basedOn w:val="Bodytext2"/>
    <w:rsid w:val="003A593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en-US" w:eastAsia="en-US" w:bidi="en-US"/>
    </w:rPr>
  </w:style>
  <w:style w:type="table" w:styleId="TableGrid">
    <w:name w:val="Table Grid"/>
    <w:basedOn w:val="TableNormal"/>
    <w:uiPriority w:val="39"/>
    <w:rsid w:val="003A59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SegoeUI">
    <w:name w:val="Body text (2) + Segoe UI"/>
    <w:aliases w:val="10 pt,Bold,9 pt,9.5 pt"/>
    <w:basedOn w:val="Bodytext2"/>
    <w:rsid w:val="003A593F"/>
    <w:rPr>
      <w:rFonts w:ascii="Segoe UI" w:eastAsia="Segoe UI" w:hAnsi="Segoe UI" w:cs="Segoe UI"/>
      <w:b w:val="0"/>
      <w:bCs w:val="0"/>
      <w:i w:val="0"/>
      <w:iCs w:val="0"/>
      <w:smallCaps w:val="0"/>
      <w:strike w:val="0"/>
      <w:color w:val="000000"/>
      <w:spacing w:val="0"/>
      <w:w w:val="100"/>
      <w:position w:val="0"/>
      <w:sz w:val="20"/>
      <w:szCs w:val="20"/>
      <w:u w:val="none"/>
      <w:lang w:val="en-US" w:eastAsia="en-US" w:bidi="en-US"/>
    </w:rPr>
  </w:style>
  <w:style w:type="paragraph" w:styleId="ListParagraph">
    <w:name w:val="List Paragraph"/>
    <w:basedOn w:val="Normal"/>
    <w:uiPriority w:val="34"/>
    <w:qFormat/>
    <w:rsid w:val="003A593F"/>
    <w:pPr>
      <w:ind w:left="720"/>
      <w:contextualSpacing/>
    </w:pPr>
  </w:style>
  <w:style w:type="character" w:styleId="PlaceholderText">
    <w:name w:val="Placeholder Text"/>
    <w:basedOn w:val="DefaultParagraphFont"/>
    <w:uiPriority w:val="99"/>
    <w:semiHidden/>
    <w:rsid w:val="003A593F"/>
    <w:rPr>
      <w:color w:val="808080"/>
    </w:rPr>
  </w:style>
  <w:style w:type="character" w:customStyle="1" w:styleId="Heading60">
    <w:name w:val="Heading #6_"/>
    <w:basedOn w:val="DefaultParagraphFont"/>
    <w:rsid w:val="007370F9"/>
    <w:rPr>
      <w:rFonts w:ascii="Segoe UI" w:eastAsia="Segoe UI" w:hAnsi="Segoe UI" w:cs="Segoe UI"/>
      <w:b/>
      <w:bCs/>
      <w:i w:val="0"/>
      <w:iCs w:val="0"/>
      <w:smallCaps w:val="0"/>
      <w:strike w:val="0"/>
      <w:sz w:val="26"/>
      <w:szCs w:val="26"/>
      <w:u w:val="none"/>
    </w:rPr>
  </w:style>
  <w:style w:type="character" w:customStyle="1" w:styleId="Heading61">
    <w:name w:val="Heading #6"/>
    <w:basedOn w:val="Heading60"/>
    <w:rsid w:val="007370F9"/>
    <w:rPr>
      <w:rFonts w:ascii="Segoe UI" w:eastAsia="Segoe UI" w:hAnsi="Segoe UI" w:cs="Segoe UI"/>
      <w:b/>
      <w:bCs/>
      <w:i w:val="0"/>
      <w:iCs w:val="0"/>
      <w:smallCaps w:val="0"/>
      <w:strike w:val="0"/>
      <w:color w:val="000000"/>
      <w:spacing w:val="0"/>
      <w:w w:val="100"/>
      <w:position w:val="0"/>
      <w:sz w:val="26"/>
      <w:szCs w:val="26"/>
      <w:u w:val="none"/>
      <w:lang w:val="en-US" w:eastAsia="en-US" w:bidi="en-US"/>
    </w:rPr>
  </w:style>
  <w:style w:type="character" w:customStyle="1" w:styleId="Heading7">
    <w:name w:val="Heading #7_"/>
    <w:basedOn w:val="DefaultParagraphFont"/>
    <w:rsid w:val="007370F9"/>
    <w:rPr>
      <w:rFonts w:ascii="Segoe UI" w:eastAsia="Segoe UI" w:hAnsi="Segoe UI" w:cs="Segoe UI"/>
      <w:b/>
      <w:bCs/>
      <w:i/>
      <w:iCs/>
      <w:smallCaps w:val="0"/>
      <w:strike w:val="0"/>
      <w:sz w:val="21"/>
      <w:szCs w:val="21"/>
      <w:u w:val="none"/>
    </w:rPr>
  </w:style>
  <w:style w:type="character" w:customStyle="1" w:styleId="Heading70">
    <w:name w:val="Heading #7"/>
    <w:basedOn w:val="Heading7"/>
    <w:rsid w:val="007370F9"/>
    <w:rPr>
      <w:rFonts w:ascii="Segoe UI" w:eastAsia="Segoe UI" w:hAnsi="Segoe UI" w:cs="Segoe UI"/>
      <w:b/>
      <w:bCs/>
      <w:i/>
      <w:iCs/>
      <w:smallCaps w:val="0"/>
      <w:strike w:val="0"/>
      <w:color w:val="000000"/>
      <w:spacing w:val="0"/>
      <w:w w:val="100"/>
      <w:position w:val="0"/>
      <w:sz w:val="21"/>
      <w:szCs w:val="21"/>
      <w:u w:val="none"/>
      <w:lang w:val="en-US" w:eastAsia="en-US" w:bidi="en-US"/>
    </w:rPr>
  </w:style>
  <w:style w:type="paragraph" w:customStyle="1" w:styleId="Bodytext21">
    <w:name w:val="Body text (2)1"/>
    <w:basedOn w:val="Normal"/>
    <w:link w:val="Bodytext2"/>
    <w:rsid w:val="008559C5"/>
    <w:pPr>
      <w:widowControl w:val="0"/>
      <w:shd w:val="clear" w:color="auto" w:fill="FFFFFF"/>
      <w:spacing w:before="120" w:after="120" w:line="269" w:lineRule="exact"/>
      <w:ind w:hanging="280"/>
    </w:pPr>
    <w:rPr>
      <w:sz w:val="21"/>
      <w:szCs w:val="21"/>
    </w:rPr>
  </w:style>
  <w:style w:type="character" w:customStyle="1" w:styleId="Bodytext2SegoeUI15">
    <w:name w:val="Body text (2) + Segoe UI15"/>
    <w:aliases w:val="10 pt15"/>
    <w:basedOn w:val="Bodytext2"/>
    <w:rsid w:val="008559C5"/>
    <w:rPr>
      <w:rFonts w:ascii="Segoe UI" w:eastAsia="Segoe UI" w:hAnsi="Segoe UI" w:cs="Segoe UI"/>
      <w:b w:val="0"/>
      <w:bCs w:val="0"/>
      <w:i w:val="0"/>
      <w:iCs w:val="0"/>
      <w:smallCaps w:val="0"/>
      <w:strike w:val="0"/>
      <w:color w:val="000000"/>
      <w:spacing w:val="0"/>
      <w:w w:val="100"/>
      <w:position w:val="0"/>
      <w:sz w:val="20"/>
      <w:szCs w:val="20"/>
      <w:u w:val="none"/>
      <w:shd w:val="clear" w:color="auto" w:fill="FFFFFF"/>
      <w:lang w:val="en-US" w:eastAsia="en-US" w:bidi="en-US"/>
    </w:rPr>
  </w:style>
  <w:style w:type="character" w:customStyle="1" w:styleId="Bodytext2SegoeUI7">
    <w:name w:val="Body text (2) + Segoe UI7"/>
    <w:aliases w:val="10 pt5,Bold5"/>
    <w:basedOn w:val="Bodytext2"/>
    <w:rsid w:val="008559C5"/>
    <w:rPr>
      <w:rFonts w:ascii="Segoe UI" w:eastAsia="Segoe UI" w:hAnsi="Segoe UI" w:cs="Segoe UI"/>
      <w:b/>
      <w:bCs/>
      <w:i w:val="0"/>
      <w:iCs w:val="0"/>
      <w:smallCaps w:val="0"/>
      <w:strike w:val="0"/>
      <w:color w:val="000000"/>
      <w:spacing w:val="0"/>
      <w:w w:val="100"/>
      <w:position w:val="0"/>
      <w:sz w:val="20"/>
      <w:szCs w:val="20"/>
      <w:u w:val="none"/>
      <w:shd w:val="clear" w:color="auto" w:fill="FFFFFF"/>
      <w:lang w:val="en-US" w:eastAsia="en-US" w:bidi="en-US"/>
    </w:rPr>
  </w:style>
  <w:style w:type="character" w:customStyle="1" w:styleId="Bodytext2SegoeUI3">
    <w:name w:val="Body text (2) + Segoe UI3"/>
    <w:aliases w:val="10 pt2,Italic1"/>
    <w:basedOn w:val="Bodytext2"/>
    <w:rsid w:val="008559C5"/>
    <w:rPr>
      <w:rFonts w:ascii="Segoe UI" w:eastAsia="Segoe UI" w:hAnsi="Segoe UI" w:cs="Segoe UI"/>
      <w:b w:val="0"/>
      <w:bCs w:val="0"/>
      <w:i/>
      <w:iCs/>
      <w:smallCaps w:val="0"/>
      <w:strike w:val="0"/>
      <w:color w:val="000000"/>
      <w:spacing w:val="0"/>
      <w:w w:val="100"/>
      <w:position w:val="0"/>
      <w:sz w:val="20"/>
      <w:szCs w:val="20"/>
      <w:u w:val="none"/>
      <w:shd w:val="clear" w:color="auto" w:fill="FFFFFF"/>
      <w:lang w:val="en-US" w:eastAsia="en-US" w:bidi="en-US"/>
    </w:rPr>
  </w:style>
  <w:style w:type="character" w:customStyle="1" w:styleId="Bodytext2SegoeUI12">
    <w:name w:val="Body text (2) + Segoe UI12"/>
    <w:aliases w:val="10 pt12"/>
    <w:basedOn w:val="Bodytext2"/>
    <w:rsid w:val="008559C5"/>
    <w:rPr>
      <w:rFonts w:ascii="Segoe UI" w:eastAsia="Segoe UI" w:hAnsi="Segoe UI" w:cs="Segoe UI"/>
      <w:b w:val="0"/>
      <w:bCs w:val="0"/>
      <w:i w:val="0"/>
      <w:iCs w:val="0"/>
      <w:smallCaps w:val="0"/>
      <w:strike w:val="0"/>
      <w:color w:val="000000"/>
      <w:spacing w:val="0"/>
      <w:w w:val="100"/>
      <w:position w:val="0"/>
      <w:sz w:val="20"/>
      <w:szCs w:val="20"/>
      <w:u w:val="none"/>
      <w:shd w:val="clear" w:color="auto" w:fill="FFFFFF"/>
      <w:lang w:val="en-US" w:eastAsia="en-US" w:bidi="en-US"/>
    </w:rPr>
  </w:style>
  <w:style w:type="character" w:customStyle="1" w:styleId="Bodytext2SegoeUI5">
    <w:name w:val="Body text (2) + Segoe UI5"/>
    <w:aliases w:val="10 pt3,Bold4"/>
    <w:basedOn w:val="Bodytext2"/>
    <w:rsid w:val="008559C5"/>
    <w:rPr>
      <w:rFonts w:ascii="Segoe UI" w:eastAsia="Segoe UI" w:hAnsi="Segoe UI" w:cs="Segoe UI"/>
      <w:b/>
      <w:bCs/>
      <w:i w:val="0"/>
      <w:iCs w:val="0"/>
      <w:smallCaps w:val="0"/>
      <w:strike w:val="0"/>
      <w:color w:val="000000"/>
      <w:spacing w:val="0"/>
      <w:w w:val="100"/>
      <w:position w:val="0"/>
      <w:sz w:val="20"/>
      <w:szCs w:val="20"/>
      <w:u w:val="none"/>
      <w:shd w:val="clear" w:color="auto" w:fill="FFFFFF"/>
      <w:lang w:val="en-US" w:eastAsia="en-US" w:bidi="en-US"/>
    </w:rPr>
  </w:style>
  <w:style w:type="character" w:customStyle="1" w:styleId="Bodytext2SegoeUI13">
    <w:name w:val="Body text (2) + Segoe UI13"/>
    <w:aliases w:val="10 pt13"/>
    <w:basedOn w:val="Bodytext2"/>
    <w:rsid w:val="008559C5"/>
    <w:rPr>
      <w:rFonts w:ascii="Segoe UI" w:eastAsia="Segoe UI" w:hAnsi="Segoe UI" w:cs="Segoe UI"/>
      <w:b w:val="0"/>
      <w:bCs w:val="0"/>
      <w:i w:val="0"/>
      <w:iCs w:val="0"/>
      <w:smallCaps w:val="0"/>
      <w:strike w:val="0"/>
      <w:color w:val="000000"/>
      <w:spacing w:val="0"/>
      <w:w w:val="100"/>
      <w:position w:val="0"/>
      <w:sz w:val="20"/>
      <w:szCs w:val="20"/>
      <w:u w:val="none"/>
      <w:shd w:val="clear" w:color="auto" w:fill="FFFFFF"/>
      <w:lang w:val="en-US" w:eastAsia="en-US" w:bidi="en-US"/>
    </w:rPr>
  </w:style>
  <w:style w:type="character" w:customStyle="1" w:styleId="Bodytext2SegoeUI9">
    <w:name w:val="Body text (2) + Segoe UI9"/>
    <w:aliases w:val="10 pt7,Italic"/>
    <w:basedOn w:val="Bodytext2"/>
    <w:rsid w:val="008559C5"/>
    <w:rPr>
      <w:rFonts w:ascii="Segoe UI" w:eastAsia="Segoe UI" w:hAnsi="Segoe UI" w:cs="Segoe UI"/>
      <w:b w:val="0"/>
      <w:bCs w:val="0"/>
      <w:i/>
      <w:iCs/>
      <w:smallCaps w:val="0"/>
      <w:strike w:val="0"/>
      <w:color w:val="000000"/>
      <w:spacing w:val="0"/>
      <w:w w:val="100"/>
      <w:position w:val="0"/>
      <w:sz w:val="20"/>
      <w:szCs w:val="20"/>
      <w:u w:val="none"/>
      <w:shd w:val="clear" w:color="auto" w:fill="FFFFFF"/>
      <w:lang w:val="en-US" w:eastAsia="en-US" w:bidi="en-US"/>
    </w:rPr>
  </w:style>
  <w:style w:type="character" w:customStyle="1" w:styleId="Bodytext2SegoeUI2">
    <w:name w:val="Body text (2) + Segoe UI2"/>
    <w:aliases w:val="10 pt1,Bold2"/>
    <w:basedOn w:val="Bodytext2"/>
    <w:rsid w:val="003735BD"/>
    <w:rPr>
      <w:rFonts w:ascii="Segoe UI" w:eastAsia="Segoe UI" w:hAnsi="Segoe UI" w:cs="Segoe UI"/>
      <w:b/>
      <w:bCs/>
      <w:i w:val="0"/>
      <w:iCs w:val="0"/>
      <w:smallCaps w:val="0"/>
      <w:strike w:val="0"/>
      <w:color w:val="FFFFFF"/>
      <w:spacing w:val="0"/>
      <w:w w:val="100"/>
      <w:position w:val="0"/>
      <w:sz w:val="20"/>
      <w:szCs w:val="20"/>
      <w:u w:val="none"/>
      <w:lang w:val="en-US" w:eastAsia="en-US" w:bidi="en-US"/>
    </w:rPr>
  </w:style>
  <w:style w:type="character" w:customStyle="1" w:styleId="Bodytext25">
    <w:name w:val="Body text (2)5"/>
    <w:basedOn w:val="Bodytext2"/>
    <w:rsid w:val="0083764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en-US" w:eastAsia="en-US" w:bidi="en-US"/>
    </w:rPr>
  </w:style>
  <w:style w:type="character" w:customStyle="1" w:styleId="Bodytext24">
    <w:name w:val="Body text (2)4"/>
    <w:basedOn w:val="Bodytext2"/>
    <w:rsid w:val="0083764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en-US" w:eastAsia="en-US" w:bidi="en-US"/>
    </w:rPr>
  </w:style>
  <w:style w:type="character" w:customStyle="1" w:styleId="Heading30">
    <w:name w:val="Heading #3"/>
    <w:basedOn w:val="DefaultParagraphFont"/>
    <w:rsid w:val="0045651B"/>
    <w:rPr>
      <w:rFonts w:ascii="Segoe UI" w:eastAsia="Segoe UI" w:hAnsi="Segoe UI" w:cs="Segoe UI"/>
      <w:b/>
      <w:bCs/>
      <w:i w:val="0"/>
      <w:iCs w:val="0"/>
      <w:smallCaps w:val="0"/>
      <w:strike w:val="0"/>
      <w:color w:val="FFFFFF"/>
      <w:spacing w:val="0"/>
      <w:w w:val="100"/>
      <w:position w:val="0"/>
      <w:sz w:val="42"/>
      <w:szCs w:val="42"/>
      <w:u w:val="none"/>
      <w:lang w:val="en-US" w:eastAsia="en-US" w:bidi="en-US"/>
    </w:rPr>
  </w:style>
  <w:style w:type="paragraph" w:styleId="Header">
    <w:name w:val="header"/>
    <w:basedOn w:val="Normal"/>
    <w:link w:val="HeaderChar"/>
    <w:uiPriority w:val="99"/>
    <w:unhideWhenUsed/>
    <w:rsid w:val="005F21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214F"/>
  </w:style>
  <w:style w:type="paragraph" w:styleId="Footer">
    <w:name w:val="footer"/>
    <w:basedOn w:val="Normal"/>
    <w:link w:val="FooterChar"/>
    <w:uiPriority w:val="99"/>
    <w:unhideWhenUsed/>
    <w:rsid w:val="005F21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214F"/>
  </w:style>
  <w:style w:type="character" w:customStyle="1" w:styleId="Bodytext2BookAntiqua">
    <w:name w:val="Body text (2) + Book Antiqua"/>
    <w:aliases w:val="5.5 pt"/>
    <w:basedOn w:val="Bodytext2"/>
    <w:rsid w:val="005F214F"/>
    <w:rPr>
      <w:rFonts w:ascii="Book Antiqua" w:eastAsia="Book Antiqua" w:hAnsi="Book Antiqua" w:cs="Book Antiqua"/>
      <w:b w:val="0"/>
      <w:bCs w:val="0"/>
      <w:i w:val="0"/>
      <w:iCs w:val="0"/>
      <w:smallCaps w:val="0"/>
      <w:strike w:val="0"/>
      <w:color w:val="000000"/>
      <w:spacing w:val="0"/>
      <w:w w:val="100"/>
      <w:position w:val="0"/>
      <w:sz w:val="11"/>
      <w:szCs w:val="11"/>
      <w:u w:val="none"/>
      <w:lang w:val="en-US" w:eastAsia="en-US" w:bidi="en-US"/>
    </w:rPr>
  </w:style>
  <w:style w:type="character" w:customStyle="1" w:styleId="Heading1Char">
    <w:name w:val="Heading 1 Char"/>
    <w:basedOn w:val="DefaultParagraphFont"/>
    <w:link w:val="Heading1"/>
    <w:uiPriority w:val="9"/>
    <w:rsid w:val="00CC71F2"/>
    <w:rPr>
      <w:rFonts w:eastAsia="Times New Roman" w:cs="Times New Roman"/>
      <w:b/>
      <w:bCs/>
      <w:kern w:val="36"/>
      <w:sz w:val="48"/>
      <w:szCs w:val="48"/>
    </w:rPr>
  </w:style>
  <w:style w:type="character" w:customStyle="1" w:styleId="Bodytext2Italic">
    <w:name w:val="Body text (2) + Italic"/>
    <w:basedOn w:val="Bodytext2"/>
    <w:rsid w:val="00F2338F"/>
    <w:rPr>
      <w:rFonts w:ascii="Arial" w:eastAsia="Arial" w:hAnsi="Arial" w:cs="Arial"/>
      <w:b w:val="0"/>
      <w:bCs w:val="0"/>
      <w:i/>
      <w:iCs/>
      <w:smallCaps w:val="0"/>
      <w:strike w:val="0"/>
      <w:color w:val="000000"/>
      <w:spacing w:val="0"/>
      <w:w w:val="100"/>
      <w:position w:val="0"/>
      <w:sz w:val="17"/>
      <w:szCs w:val="17"/>
      <w:u w:val="none"/>
      <w:lang w:val="en-US" w:eastAsia="en-US" w:bidi="en-US"/>
    </w:rPr>
  </w:style>
  <w:style w:type="paragraph" w:styleId="BalloonText">
    <w:name w:val="Balloon Text"/>
    <w:basedOn w:val="Normal"/>
    <w:link w:val="BalloonTextChar"/>
    <w:uiPriority w:val="99"/>
    <w:semiHidden/>
    <w:unhideWhenUsed/>
    <w:rsid w:val="00E324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324C4"/>
    <w:rPr>
      <w:rFonts w:ascii="Segoe UI" w:hAnsi="Segoe UI" w:cs="Segoe UI"/>
      <w:sz w:val="18"/>
      <w:szCs w:val="18"/>
    </w:rPr>
  </w:style>
  <w:style w:type="character" w:customStyle="1" w:styleId="TitleChar">
    <w:name w:val="Title Char"/>
    <w:basedOn w:val="DefaultParagraphFont"/>
    <w:link w:val="Title"/>
    <w:rsid w:val="00F65546"/>
    <w:rPr>
      <w:rFonts w:ascii="VNI-Times" w:eastAsia="Times New Roman" w:hAnsi="VNI-Times" w:cs="Times New Roman"/>
      <w:b/>
      <w:bCs/>
      <w:szCs w:val="24"/>
    </w:rPr>
  </w:style>
  <w:style w:type="character" w:customStyle="1" w:styleId="fontstyle01">
    <w:name w:val="fontstyle01"/>
    <w:basedOn w:val="DefaultParagraphFont"/>
    <w:rsid w:val="00EA36AE"/>
    <w:rPr>
      <w:rFonts w:ascii="TimesNewRomanPSMT" w:hAnsi="TimesNewRomanPSMT" w:hint="default"/>
      <w:b w:val="0"/>
      <w:bCs w:val="0"/>
      <w:i w:val="0"/>
      <w:iCs w:val="0"/>
      <w:color w:val="000000"/>
      <w:sz w:val="24"/>
      <w:szCs w:val="24"/>
    </w:rPr>
  </w:style>
  <w:style w:type="character" w:styleId="Hyperlink">
    <w:name w:val="Hyperlink"/>
    <w:basedOn w:val="DefaultParagraphFont"/>
    <w:uiPriority w:val="99"/>
    <w:unhideWhenUsed/>
    <w:rsid w:val="003032DA"/>
    <w:rPr>
      <w:color w:val="0563C1" w:themeColor="hyperlink"/>
      <w:u w:val="single"/>
    </w:rPr>
  </w:style>
  <w:style w:type="paragraph" w:styleId="Bibliography">
    <w:name w:val="Bibliography"/>
    <w:basedOn w:val="Normal"/>
    <w:next w:val="Normal"/>
    <w:uiPriority w:val="37"/>
    <w:unhideWhenUsed/>
    <w:rsid w:val="003032DA"/>
    <w:pPr>
      <w:spacing w:line="278" w:lineRule="auto"/>
    </w:pPr>
    <w:rPr>
      <w:rFonts w:asciiTheme="minorHAnsi" w:hAnsiTheme="minorHAnsi"/>
      <w:kern w:val="2"/>
    </w:rPr>
  </w:style>
  <w:style w:type="character" w:customStyle="1" w:styleId="Heading3Char">
    <w:name w:val="Heading 3 Char"/>
    <w:basedOn w:val="DefaultParagraphFont"/>
    <w:link w:val="Heading3"/>
    <w:uiPriority w:val="9"/>
    <w:semiHidden/>
    <w:rsid w:val="009E0148"/>
    <w:rPr>
      <w:rFonts w:asciiTheme="majorHAnsi" w:eastAsiaTheme="majorEastAsia" w:hAnsiTheme="majorHAnsi" w:cstheme="majorBidi"/>
      <w:color w:val="1F4D78" w:themeColor="accent1" w:themeShade="7F"/>
      <w:szCs w:val="24"/>
    </w:rPr>
  </w:style>
  <w:style w:type="character" w:styleId="UnresolvedMention">
    <w:name w:val="Unresolved Mention"/>
    <w:basedOn w:val="DefaultParagraphFont"/>
    <w:uiPriority w:val="99"/>
    <w:semiHidden/>
    <w:unhideWhenUsed/>
    <w:rsid w:val="003D6B60"/>
    <w:rPr>
      <w:color w:val="605E5C"/>
      <w:shd w:val="clear" w:color="auto" w:fill="E1DFDD"/>
    </w:rPr>
  </w:style>
  <w:style w:type="paragraph" w:customStyle="1" w:styleId="MTDisplayEquation">
    <w:name w:val="MTDisplayEquation"/>
    <w:basedOn w:val="Normal"/>
    <w:next w:val="Normal"/>
    <w:rsid w:val="00E014F9"/>
    <w:pPr>
      <w:tabs>
        <w:tab w:val="center" w:pos="4680"/>
        <w:tab w:val="right" w:pos="9360"/>
      </w:tabs>
      <w:spacing w:after="0" w:line="360" w:lineRule="auto"/>
      <w:ind w:firstLine="720"/>
    </w:pPr>
    <w:rPr>
      <w:rFonts w:eastAsia="SimSun"/>
      <w:lang w:eastAsia="zh-CN"/>
    </w:rPr>
  </w:style>
  <w:style w:type="character" w:customStyle="1" w:styleId="Heading2Char">
    <w:name w:val="Heading 2 Char"/>
    <w:basedOn w:val="DefaultParagraphFont"/>
    <w:link w:val="Heading2"/>
    <w:uiPriority w:val="9"/>
    <w:semiHidden/>
    <w:rsid w:val="00E62F9C"/>
    <w:rPr>
      <w:rFonts w:asciiTheme="majorHAnsi" w:eastAsiaTheme="majorEastAsia" w:hAnsiTheme="majorHAnsi" w:cstheme="majorBidi"/>
      <w:color w:val="2E74B5" w:themeColor="accent1" w:themeShade="BF"/>
      <w:sz w:val="26"/>
      <w:szCs w:val="2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16">
    <w:name w:val="16"/>
    <w:basedOn w:val="TableNormal"/>
    <w:tblPr>
      <w:tblStyleRowBandSize w:val="1"/>
      <w:tblStyleColBandSize w:val="1"/>
      <w:tblCellMar>
        <w:left w:w="115" w:type="dxa"/>
        <w:right w:w="115" w:type="dxa"/>
      </w:tblCellMar>
    </w:tblPr>
  </w:style>
  <w:style w:type="table" w:customStyle="1" w:styleId="15">
    <w:name w:val="15"/>
    <w:basedOn w:val="TableNormal"/>
    <w:tblPr>
      <w:tblStyleRowBandSize w:val="1"/>
      <w:tblStyleColBandSize w:val="1"/>
      <w:tblCellMar>
        <w:left w:w="115" w:type="dxa"/>
        <w:right w:w="115" w:type="dxa"/>
      </w:tblCellMar>
    </w:tblPr>
  </w:style>
  <w:style w:type="table" w:customStyle="1" w:styleId="14">
    <w:name w:val="14"/>
    <w:basedOn w:val="TableNormal"/>
    <w:pPr>
      <w:spacing w:after="0" w:line="240" w:lineRule="auto"/>
    </w:pPr>
    <w:tblPr>
      <w:tblStyleRowBandSize w:val="1"/>
      <w:tblStyleColBandSize w:val="1"/>
    </w:tblPr>
  </w:style>
  <w:style w:type="table" w:customStyle="1" w:styleId="13">
    <w:name w:val="13"/>
    <w:basedOn w:val="TableNormal"/>
    <w:pPr>
      <w:spacing w:after="0" w:line="240" w:lineRule="auto"/>
    </w:pPr>
    <w:tblPr>
      <w:tblStyleRowBandSize w:val="1"/>
      <w:tblStyleColBandSize w:val="1"/>
    </w:tblPr>
  </w:style>
  <w:style w:type="table" w:customStyle="1" w:styleId="12">
    <w:name w:val="12"/>
    <w:basedOn w:val="TableNormal"/>
    <w:tblPr>
      <w:tblStyleRowBandSize w:val="1"/>
      <w:tblStyleColBandSize w:val="1"/>
      <w:tblCellMar>
        <w:left w:w="115" w:type="dxa"/>
        <w:right w:w="115" w:type="dxa"/>
      </w:tblCellMar>
    </w:tblPr>
  </w:style>
  <w:style w:type="table" w:customStyle="1" w:styleId="11">
    <w:name w:val="11"/>
    <w:basedOn w:val="TableNormal"/>
    <w:tblPr>
      <w:tblStyleRowBandSize w:val="1"/>
      <w:tblStyleColBandSize w:val="1"/>
      <w:tblCellMar>
        <w:left w:w="0" w:type="dxa"/>
        <w:right w:w="0" w:type="dxa"/>
      </w:tblCellMar>
    </w:tblPr>
  </w:style>
  <w:style w:type="table" w:customStyle="1" w:styleId="10">
    <w:name w:val="10"/>
    <w:basedOn w:val="TableNormal"/>
    <w:tblPr>
      <w:tblStyleRowBandSize w:val="1"/>
      <w:tblStyleColBandSize w:val="1"/>
      <w:tblCellMar>
        <w:left w:w="0" w:type="dxa"/>
        <w:right w:w="0" w:type="dxa"/>
      </w:tblCellMar>
    </w:tblPr>
  </w:style>
  <w:style w:type="table" w:customStyle="1" w:styleId="9">
    <w:name w:val="9"/>
    <w:basedOn w:val="TableNormal"/>
    <w:tblPr>
      <w:tblStyleRowBandSize w:val="1"/>
      <w:tblStyleColBandSize w:val="1"/>
      <w:tblCellMar>
        <w:left w:w="115" w:type="dxa"/>
        <w:right w:w="115" w:type="dxa"/>
      </w:tblCellMar>
    </w:tblPr>
  </w:style>
  <w:style w:type="table" w:customStyle="1" w:styleId="8">
    <w:name w:val="8"/>
    <w:basedOn w:val="TableNormal"/>
    <w:tblPr>
      <w:tblStyleRowBandSize w:val="1"/>
      <w:tblStyleColBandSize w:val="1"/>
      <w:tblCellMar>
        <w:left w:w="0" w:type="dxa"/>
        <w:right w:w="0" w:type="dxa"/>
      </w:tblCellMar>
    </w:tblPr>
  </w:style>
  <w:style w:type="table" w:customStyle="1" w:styleId="7">
    <w:name w:val="7"/>
    <w:basedOn w:val="TableNormal"/>
    <w:tblPr>
      <w:tblStyleRowBandSize w:val="1"/>
      <w:tblStyleColBandSize w:val="1"/>
      <w:tblCellMar>
        <w:left w:w="0" w:type="dxa"/>
        <w:right w:w="0" w:type="dxa"/>
      </w:tblCellMar>
    </w:tblPr>
  </w:style>
  <w:style w:type="table" w:customStyle="1" w:styleId="6">
    <w:name w:val="6"/>
    <w:basedOn w:val="TableNormal"/>
    <w:tblPr>
      <w:tblStyleRowBandSize w:val="1"/>
      <w:tblStyleColBandSize w:val="1"/>
      <w:tblCellMar>
        <w:left w:w="115" w:type="dxa"/>
        <w:right w:w="115" w:type="dxa"/>
      </w:tblCellMar>
    </w:tblPr>
  </w:style>
  <w:style w:type="table" w:customStyle="1" w:styleId="5">
    <w:name w:val="5"/>
    <w:basedOn w:val="TableNormal"/>
    <w:pPr>
      <w:spacing w:after="0" w:line="240" w:lineRule="auto"/>
    </w:pPr>
    <w:tblPr>
      <w:tblStyleRowBandSize w:val="1"/>
      <w:tblStyleColBandSize w:val="1"/>
    </w:tblPr>
  </w:style>
  <w:style w:type="table" w:customStyle="1" w:styleId="4">
    <w:name w:val="4"/>
    <w:basedOn w:val="TableNormal"/>
    <w:tblPr>
      <w:tblStyleRowBandSize w:val="1"/>
      <w:tblStyleColBandSize w:val="1"/>
      <w:tblCellMar>
        <w:left w:w="10" w:type="dxa"/>
        <w:right w:w="10" w:type="dxa"/>
      </w:tblCellMar>
    </w:tblPr>
  </w:style>
  <w:style w:type="table" w:customStyle="1" w:styleId="3">
    <w:name w:val="3"/>
    <w:basedOn w:val="TableNormal"/>
    <w:tblPr>
      <w:tblStyleRowBandSize w:val="1"/>
      <w:tblStyleColBandSize w:val="1"/>
      <w:tblCellMar>
        <w:left w:w="10" w:type="dxa"/>
        <w:right w:w="10" w:type="dxa"/>
      </w:tblCellMar>
    </w:tblPr>
  </w:style>
  <w:style w:type="table" w:customStyle="1" w:styleId="2">
    <w:name w:val="2"/>
    <w:basedOn w:val="TableNormal"/>
    <w:tblPr>
      <w:tblStyleRowBandSize w:val="1"/>
      <w:tblStyleColBandSize w:val="1"/>
      <w:tblCellMar>
        <w:left w:w="115" w:type="dxa"/>
        <w:right w:w="115" w:type="dxa"/>
      </w:tblCellMar>
    </w:tblPr>
  </w:style>
  <w:style w:type="table" w:customStyle="1" w:styleId="1">
    <w:name w:val="1"/>
    <w:basedOn w:val="TableNormal"/>
    <w:tblPr>
      <w:tblStyleRowBandSize w:val="1"/>
      <w:tblStyleColBandSize w:val="1"/>
      <w:tblCellMar>
        <w:left w:w="115" w:type="dxa"/>
        <w:right w:w="115" w:type="dxa"/>
      </w:tblCellMar>
    </w:tbl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paragraph" w:styleId="NormalWeb">
    <w:name w:val="Normal (Web)"/>
    <w:basedOn w:val="Normal"/>
    <w:uiPriority w:val="99"/>
    <w:unhideWhenUsed/>
    <w:rsid w:val="00EB3A80"/>
    <w:pPr>
      <w:spacing w:before="100" w:beforeAutospacing="1" w:after="100" w:afterAutospacing="1" w:line="240" w:lineRule="auto"/>
    </w:pPr>
    <w:rPr>
      <w:lang w:val="en-GB"/>
    </w:rPr>
  </w:style>
  <w:style w:type="character" w:styleId="Strong">
    <w:name w:val="Strong"/>
    <w:basedOn w:val="DefaultParagraphFont"/>
    <w:uiPriority w:val="22"/>
    <w:qFormat/>
    <w:rsid w:val="0083364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0604364">
      <w:bodyDiv w:val="1"/>
      <w:marLeft w:val="0"/>
      <w:marRight w:val="0"/>
      <w:marTop w:val="0"/>
      <w:marBottom w:val="0"/>
      <w:divBdr>
        <w:top w:val="none" w:sz="0" w:space="0" w:color="auto"/>
        <w:left w:val="none" w:sz="0" w:space="0" w:color="auto"/>
        <w:bottom w:val="none" w:sz="0" w:space="0" w:color="auto"/>
        <w:right w:val="none" w:sz="0" w:space="0" w:color="auto"/>
      </w:divBdr>
      <w:divsChild>
        <w:div w:id="155583969">
          <w:marLeft w:val="0"/>
          <w:marRight w:val="0"/>
          <w:marTop w:val="0"/>
          <w:marBottom w:val="0"/>
          <w:divBdr>
            <w:top w:val="none" w:sz="0" w:space="0" w:color="auto"/>
            <w:left w:val="none" w:sz="0" w:space="0" w:color="auto"/>
            <w:bottom w:val="none" w:sz="0" w:space="0" w:color="auto"/>
            <w:right w:val="none" w:sz="0" w:space="0" w:color="auto"/>
          </w:divBdr>
        </w:div>
      </w:divsChild>
    </w:div>
    <w:div w:id="1518427983">
      <w:bodyDiv w:val="1"/>
      <w:marLeft w:val="0"/>
      <w:marRight w:val="0"/>
      <w:marTop w:val="0"/>
      <w:marBottom w:val="0"/>
      <w:divBdr>
        <w:top w:val="none" w:sz="0" w:space="0" w:color="auto"/>
        <w:left w:val="none" w:sz="0" w:space="0" w:color="auto"/>
        <w:bottom w:val="none" w:sz="0" w:space="0" w:color="auto"/>
        <w:right w:val="none" w:sz="0" w:space="0" w:color="auto"/>
      </w:divBdr>
      <w:divsChild>
        <w:div w:id="2123187257">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hyperlink" Target="http://dx.doi.org/10.22161/ijeel.1.4.2" TargetMode="External"/><Relationship Id="rId39" Type="http://schemas.openxmlformats.org/officeDocument/2006/relationships/hyperlink" Target="https://www.youtube.com/watch?v=UVf2Yw7uFoE" TargetMode="External"/><Relationship Id="rId21" Type="http://schemas.openxmlformats.org/officeDocument/2006/relationships/hyperlink" Target="https://doi.org/10.1111/bjet.13460" TargetMode="External"/><Relationship Id="rId34" Type="http://schemas.openxmlformats.org/officeDocument/2006/relationships/hyperlink" Target="https://docs.google.com/forms/d/1cT0u6rVwbeC5Oc0T5Cnj_HrQyOfh8vQrLnumbzd9YkY/edit" TargetMode="External"/><Relationship Id="rId42" Type="http://schemas.openxmlformats.org/officeDocument/2006/relationships/hyperlink" Target="https://drive.google.com/drive/folders/1TffFlZ0IJYQet-1OdTZRItXB0YHR35XE" TargetMode="Externa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image" Target="media/image10.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yperlink" Target="https://doi.org/10.1111/bjet.12973" TargetMode="External"/><Relationship Id="rId32" Type="http://schemas.openxmlformats.org/officeDocument/2006/relationships/hyperlink" Target="https://docs.google.com/forms/d/1vGlKLyQ8p5F3nt5cXynnfcYSbcuXy3MeSrvznnadfDU/edit" TargetMode="External"/><Relationship Id="rId37" Type="http://schemas.openxmlformats.org/officeDocument/2006/relationships/hyperlink" Target="https://docs.google.com/forms/d/1AWcynkPEiYUQsoG-f4tBBX29xS6dzd5-GElDjJC4gAg/edit" TargetMode="External"/><Relationship Id="rId40" Type="http://schemas.openxmlformats.org/officeDocument/2006/relationships/hyperlink" Target="https://youtu.be/SieNfciN274?si=0gi5gEAQzH1ZQgWi" TargetMode="External"/><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hyperlink" Target="https://doi.org/10.53103/cjlls.v3i2.87" TargetMode="External"/><Relationship Id="rId28" Type="http://schemas.openxmlformats.org/officeDocument/2006/relationships/hyperlink" Target="http://ejournal.uki.ac.id/index.php/jet/article/view/2770" TargetMode="External"/><Relationship Id="rId36" Type="http://schemas.openxmlformats.org/officeDocument/2006/relationships/hyperlink" Target="https://docs.google.com/forms/d/1efKLoZbEx9pVB-bqouCurIc2xUDssLBTLGCpUNih6Es/edit" TargetMode="External"/><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hyperlink" Target="https://docs.google.com/forms/d/e/1FAIpQLSe7fwGJQWHLw4SBDoDB5YYUXu8y4Lx7F1WCggb4dgibIYH2-w/viewform" TargetMode="External"/><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hyperlink" Target="https://doi.org/10.1111/j.14678535.2008.00915" TargetMode="External"/><Relationship Id="rId27" Type="http://schemas.openxmlformats.org/officeDocument/2006/relationships/hyperlink" Target="https://doi.org/10.1515/jccall-2023-0015" TargetMode="External"/><Relationship Id="rId30" Type="http://schemas.openxmlformats.org/officeDocument/2006/relationships/hyperlink" Target="https://docs.google.com/forms/d/1Qyk5nlcLkaHoGQ0hgfUh3AAko8V3ljxGt9zeN6Nnp1w/edit" TargetMode="External"/><Relationship Id="rId35" Type="http://schemas.openxmlformats.org/officeDocument/2006/relationships/hyperlink" Target="https://docs.google.com/forms/d/1GGbhezOnCBKAsZZlFKCQ1KsZnXq-wpYvzkKjq26O2io/edit" TargetMode="External"/><Relationship Id="rId43" Type="http://schemas.openxmlformats.org/officeDocument/2006/relationships/hyperlink" Target="https://drive.google.com/drive/folders/1Q7Ns7_1qh1O3rua-MYe83L0VHprDwnGU" TargetMode="Externa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hyperlink" Target="https://doi.org/10.1016/j.compedu.2022.104576" TargetMode="External"/><Relationship Id="rId33" Type="http://schemas.openxmlformats.org/officeDocument/2006/relationships/hyperlink" Target="https://docs.google.com/forms/d/e/1FAIpQLScvAoFXkZWjnO0AdoF9d4W5AArWpYu54zhMo_hS1C1neuiGZQ/viewform" TargetMode="External"/><Relationship Id="rId38" Type="http://schemas.openxmlformats.org/officeDocument/2006/relationships/hyperlink" Target="https://www.youtube.com/watch?v=XQuwFb0JMqg&amp;t=72s" TargetMode="External"/><Relationship Id="rId46" Type="http://schemas.openxmlformats.org/officeDocument/2006/relationships/fontTable" Target="fontTable.xml"/><Relationship Id="rId20" Type="http://schemas.openxmlformats.org/officeDocument/2006/relationships/hyperlink" Target="https://doi.org/10.59435/gjmi.v2i2.278" TargetMode="External"/><Relationship Id="rId41" Type="http://schemas.openxmlformats.org/officeDocument/2006/relationships/hyperlink" Target="https://www.youtube.com/watch?v=YProaycNpHE&amp;t=95s"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en-US">
                <a:solidFill>
                  <a:sysClr val="windowText" lastClr="000000"/>
                </a:solidFill>
              </a:rPr>
              <a:t>Pretest</a:t>
            </a:r>
            <a:r>
              <a:rPr lang="en-US" baseline="0">
                <a:solidFill>
                  <a:sysClr val="windowText" lastClr="000000"/>
                </a:solidFill>
              </a:rPr>
              <a:t> results of two groups </a:t>
            </a:r>
            <a:endParaRPr lang="en-US">
              <a:solidFill>
                <a:sysClr val="windowText" lastClr="000000"/>
              </a:solidFill>
            </a:endParaRPr>
          </a:p>
        </c:rich>
      </c:tx>
      <c:layout>
        <c:manualLayout>
          <c:xMode val="edge"/>
          <c:yMode val="edge"/>
          <c:x val="0.37360527850685332"/>
          <c:y val="2.3809523809523808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Experimental group</c:v>
                </c:pt>
              </c:strCache>
            </c:strRef>
          </c:tx>
          <c:spPr>
            <a:solidFill>
              <a:schemeClr val="accent1"/>
            </a:solidFill>
            <a:ln>
              <a:noFill/>
            </a:ln>
            <a:effectLst/>
          </c:spPr>
          <c:invertIfNegative val="0"/>
          <c:dLbls>
            <c:dLbl>
              <c:idx val="0"/>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7C3-47FC-B876-DD41F7CAABAA}"/>
                </c:ext>
              </c:extLst>
            </c:dLbl>
            <c:dLbl>
              <c:idx val="1"/>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7C3-47FC-B876-DD41F7CAABAA}"/>
                </c:ext>
              </c:extLst>
            </c:dLbl>
            <c:dLbl>
              <c:idx val="2"/>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7C3-47FC-B876-DD41F7CAABAA}"/>
                </c:ext>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Under 15 </c:v>
                </c:pt>
                <c:pt idx="1">
                  <c:v>From 15 to 21 </c:v>
                </c:pt>
                <c:pt idx="2">
                  <c:v>Above 21 </c:v>
                </c:pt>
              </c:strCache>
            </c:strRef>
          </c:cat>
          <c:val>
            <c:numRef>
              <c:f>Sheet1!$B$2:$B$4</c:f>
              <c:numCache>
                <c:formatCode>0.00%</c:formatCode>
                <c:ptCount val="3"/>
                <c:pt idx="0">
                  <c:v>0.4</c:v>
                </c:pt>
                <c:pt idx="1">
                  <c:v>0.4</c:v>
                </c:pt>
                <c:pt idx="2">
                  <c:v>0.2</c:v>
                </c:pt>
              </c:numCache>
            </c:numRef>
          </c:val>
          <c:extLst>
            <c:ext xmlns:c16="http://schemas.microsoft.com/office/drawing/2014/chart" uri="{C3380CC4-5D6E-409C-BE32-E72D297353CC}">
              <c16:uniqueId val="{00000000-B7C3-47FC-B876-DD41F7CAABAA}"/>
            </c:ext>
          </c:extLst>
        </c:ser>
        <c:ser>
          <c:idx val="1"/>
          <c:order val="1"/>
          <c:tx>
            <c:strRef>
              <c:f>Sheet1!$C$1</c:f>
              <c:strCache>
                <c:ptCount val="1"/>
                <c:pt idx="0">
                  <c:v>Control group </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Under 15 </c:v>
                </c:pt>
                <c:pt idx="1">
                  <c:v>From 15 to 21 </c:v>
                </c:pt>
                <c:pt idx="2">
                  <c:v>Above 21 </c:v>
                </c:pt>
              </c:strCache>
            </c:strRef>
          </c:cat>
          <c:val>
            <c:numRef>
              <c:f>Sheet1!$C$2:$C$4</c:f>
              <c:numCache>
                <c:formatCode>0.00%</c:formatCode>
                <c:ptCount val="3"/>
                <c:pt idx="0">
                  <c:v>0.4</c:v>
                </c:pt>
                <c:pt idx="1">
                  <c:v>0.3</c:v>
                </c:pt>
                <c:pt idx="2">
                  <c:v>0.3</c:v>
                </c:pt>
              </c:numCache>
            </c:numRef>
          </c:val>
          <c:extLst>
            <c:ext xmlns:c16="http://schemas.microsoft.com/office/drawing/2014/chart" uri="{C3380CC4-5D6E-409C-BE32-E72D297353CC}">
              <c16:uniqueId val="{00000001-B7C3-47FC-B876-DD41F7CAABAA}"/>
            </c:ext>
          </c:extLst>
        </c:ser>
        <c:dLbls>
          <c:showLegendKey val="0"/>
          <c:showVal val="0"/>
          <c:showCatName val="0"/>
          <c:showSerName val="0"/>
          <c:showPercent val="0"/>
          <c:showBubbleSize val="0"/>
        </c:dLbls>
        <c:gapWidth val="219"/>
        <c:overlap val="-27"/>
        <c:axId val="443236655"/>
        <c:axId val="443234575"/>
      </c:barChart>
      <c:catAx>
        <c:axId val="443236655"/>
        <c:scaling>
          <c:orientation val="minMax"/>
        </c:scaling>
        <c:delete val="0"/>
        <c:axPos val="b"/>
        <c:title>
          <c:tx>
            <c:rich>
              <a:bodyPr rot="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r>
                  <a:rPr lang="en-US" sz="1100" b="1">
                    <a:solidFill>
                      <a:sysClr val="windowText" lastClr="000000"/>
                    </a:solidFill>
                  </a:rPr>
                  <a:t>Score grouping</a:t>
                </a:r>
              </a:p>
            </c:rich>
          </c:tx>
          <c:layout>
            <c:manualLayout>
              <c:xMode val="edge"/>
              <c:yMode val="edge"/>
              <c:x val="0.42306357538641004"/>
              <c:y val="0.78680289963754535"/>
            </c:manualLayout>
          </c:layout>
          <c:overlay val="0"/>
          <c:spPr>
            <a:noFill/>
            <a:ln>
              <a:noFill/>
            </a:ln>
            <a:effectLst/>
          </c:spPr>
          <c:txPr>
            <a:bodyPr rot="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en-US"/>
          </a:p>
        </c:txPr>
        <c:crossAx val="443234575"/>
        <c:crosses val="autoZero"/>
        <c:auto val="1"/>
        <c:lblAlgn val="ctr"/>
        <c:lblOffset val="100"/>
        <c:noMultiLvlLbl val="0"/>
      </c:catAx>
      <c:valAx>
        <c:axId val="44323457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r>
                  <a:rPr lang="en-US" sz="1100">
                    <a:solidFill>
                      <a:sysClr val="windowText" lastClr="000000"/>
                    </a:solidFill>
                  </a:rPr>
                  <a:t>Percentage</a:t>
                </a: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en-US"/>
          </a:p>
        </c:txPr>
        <c:crossAx val="44323665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Pre-test</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Under 15</c:v>
                </c:pt>
                <c:pt idx="1">
                  <c:v>From 15 to 21</c:v>
                </c:pt>
                <c:pt idx="2">
                  <c:v>Above 21</c:v>
                </c:pt>
              </c:strCache>
            </c:strRef>
          </c:cat>
          <c:val>
            <c:numRef>
              <c:f>Sheet1!$B$2:$B$5</c:f>
              <c:numCache>
                <c:formatCode>General</c:formatCode>
                <c:ptCount val="4"/>
                <c:pt idx="0">
                  <c:v>40</c:v>
                </c:pt>
                <c:pt idx="1">
                  <c:v>40</c:v>
                </c:pt>
                <c:pt idx="2">
                  <c:v>20</c:v>
                </c:pt>
              </c:numCache>
            </c:numRef>
          </c:val>
          <c:smooth val="0"/>
          <c:extLst>
            <c:ext xmlns:c16="http://schemas.microsoft.com/office/drawing/2014/chart" uri="{C3380CC4-5D6E-409C-BE32-E72D297353CC}">
              <c16:uniqueId val="{00000000-7460-47D8-8322-ED75B0ECB18D}"/>
            </c:ext>
          </c:extLst>
        </c:ser>
        <c:ser>
          <c:idx val="1"/>
          <c:order val="1"/>
          <c:tx>
            <c:strRef>
              <c:f>Sheet1!$C$1</c:f>
              <c:strCache>
                <c:ptCount val="1"/>
                <c:pt idx="0">
                  <c:v>Post-test</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1"/>
              <c:layout>
                <c:manualLayout>
                  <c:x val="-4.5729257801108196E-2"/>
                  <c:y val="-2.57639670041244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460-47D8-8322-ED75B0ECB18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Under 15</c:v>
                </c:pt>
                <c:pt idx="1">
                  <c:v>From 15 to 21</c:v>
                </c:pt>
                <c:pt idx="2">
                  <c:v>Above 21</c:v>
                </c:pt>
              </c:strCache>
            </c:strRef>
          </c:cat>
          <c:val>
            <c:numRef>
              <c:f>Sheet1!$C$2:$C$5</c:f>
              <c:numCache>
                <c:formatCode>General</c:formatCode>
                <c:ptCount val="4"/>
                <c:pt idx="0">
                  <c:v>0</c:v>
                </c:pt>
                <c:pt idx="1">
                  <c:v>40</c:v>
                </c:pt>
                <c:pt idx="2">
                  <c:v>60</c:v>
                </c:pt>
              </c:numCache>
            </c:numRef>
          </c:val>
          <c:smooth val="0"/>
          <c:extLst>
            <c:ext xmlns:c16="http://schemas.microsoft.com/office/drawing/2014/chart" uri="{C3380CC4-5D6E-409C-BE32-E72D297353CC}">
              <c16:uniqueId val="{00000001-7460-47D8-8322-ED75B0ECB18D}"/>
            </c:ext>
          </c:extLst>
        </c:ser>
        <c:dLbls>
          <c:dLblPos val="t"/>
          <c:showLegendKey val="0"/>
          <c:showVal val="1"/>
          <c:showCatName val="0"/>
          <c:showSerName val="0"/>
          <c:showPercent val="0"/>
          <c:showBubbleSize val="0"/>
        </c:dLbls>
        <c:marker val="1"/>
        <c:smooth val="0"/>
        <c:axId val="2016272976"/>
        <c:axId val="2016281296"/>
      </c:lineChart>
      <c:catAx>
        <c:axId val="2016272976"/>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en-US" sz="1200">
                    <a:solidFill>
                      <a:sysClr val="windowText" lastClr="000000"/>
                    </a:solidFill>
                  </a:rPr>
                  <a:t>Score grouping</a:t>
                </a:r>
                <a:r>
                  <a:rPr lang="en-US" sz="1200" baseline="0">
                    <a:solidFill>
                      <a:sysClr val="windowText" lastClr="000000"/>
                    </a:solidFill>
                  </a:rPr>
                  <a:t> </a:t>
                </a:r>
                <a:endParaRPr lang="en-US" sz="1200">
                  <a:solidFill>
                    <a:sysClr val="windowText" lastClr="000000"/>
                  </a:solidFill>
                </a:endParaRPr>
              </a:p>
            </c:rich>
          </c:tx>
          <c:layout>
            <c:manualLayout>
              <c:xMode val="edge"/>
              <c:yMode val="edge"/>
              <c:x val="0.40203029308836385"/>
              <c:y val="0.79553524559430089"/>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16281296"/>
        <c:crosses val="autoZero"/>
        <c:auto val="1"/>
        <c:lblAlgn val="ctr"/>
        <c:lblOffset val="100"/>
        <c:noMultiLvlLbl val="0"/>
      </c:catAx>
      <c:valAx>
        <c:axId val="2016281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rcentag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162729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22OvuECJaVUjB8WEiwLVmG9nSsQ==">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</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6</Pages>
  <Words>13087</Words>
  <Characters>67660</Characters>
  <DocSecurity>0</DocSecurity>
  <Lines>1537</Lines>
  <Paragraphs>7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5-07-14T10:54:00Z</dcterms:created>
  <dcterms:modified xsi:type="dcterms:W3CDTF">2025-07-14T11:20:00Z</dcterms:modified>
</cp:coreProperties>
</file>